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35480F" w:rsidTr="0035480F">
        <w:tc>
          <w:tcPr>
            <w:tcW w:w="10606" w:type="dxa"/>
          </w:tcPr>
          <w:p w:rsidR="0035480F" w:rsidRPr="00740117" w:rsidRDefault="0035480F" w:rsidP="0035480F">
            <w:pPr>
              <w:tabs>
                <w:tab w:val="left" w:pos="7725"/>
              </w:tabs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ثانوية بهية </w:t>
            </w:r>
            <w:proofErr w:type="spellStart"/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>حيدور</w:t>
            </w:r>
            <w:proofErr w:type="spellEnd"/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</w:t>
            </w:r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ab/>
              <w:t>السنة الدراسية:2018/2019</w:t>
            </w:r>
          </w:p>
          <w:p w:rsidR="0035480F" w:rsidRPr="00740117" w:rsidRDefault="0035480F" w:rsidP="00740117">
            <w:pPr>
              <w:tabs>
                <w:tab w:val="left" w:pos="7725"/>
              </w:tabs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proofErr w:type="gramStart"/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>المستوى :</w:t>
            </w:r>
            <w:proofErr w:type="gramEnd"/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3</w:t>
            </w:r>
            <w:r w:rsidR="00740117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</w:t>
            </w:r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ثانوي علوم تجريبية </w:t>
            </w:r>
            <w:r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ab/>
              <w:t>المدة : 3ساعة و 30 دقيقة</w:t>
            </w:r>
          </w:p>
        </w:tc>
      </w:tr>
      <w:tr w:rsidR="0035480F" w:rsidTr="0035480F">
        <w:tc>
          <w:tcPr>
            <w:tcW w:w="10606" w:type="dxa"/>
          </w:tcPr>
          <w:p w:rsidR="0035480F" w:rsidRPr="00740117" w:rsidRDefault="00AA7E8F" w:rsidP="00AA7E8F">
            <w:pPr>
              <w:tabs>
                <w:tab w:val="left" w:pos="3882"/>
              </w:tabs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proofErr w:type="spellStart"/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إختر</w:t>
            </w:r>
            <w:proofErr w:type="spellEnd"/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موضوع واحد</w:t>
            </w:r>
            <w:r>
              <w:rPr>
                <w:rFonts w:ascii="Arabic Typesetting" w:hAnsi="Arabic Typesetting" w:cs="Arabic Typesetting"/>
                <w:sz w:val="36"/>
                <w:szCs w:val="36"/>
              </w:rPr>
              <w:t xml:space="preserve">  </w:t>
            </w:r>
            <w:r w:rsidR="00861707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                            </w:t>
            </w:r>
            <w:proofErr w:type="spellStart"/>
            <w:r w:rsidR="006F2A5D"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>بكالوريا</w:t>
            </w:r>
            <w:proofErr w:type="spellEnd"/>
            <w:r w:rsidR="006F2A5D" w:rsidRPr="00740117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تجريبي في مادة العلوم الفيزيائية</w:t>
            </w:r>
          </w:p>
        </w:tc>
      </w:tr>
      <w:tr w:rsidR="006F2A5D" w:rsidTr="0035480F">
        <w:tc>
          <w:tcPr>
            <w:tcW w:w="10606" w:type="dxa"/>
          </w:tcPr>
          <w:p w:rsidR="00740117" w:rsidRPr="00F27970" w:rsidRDefault="006F2A5D" w:rsidP="00740117">
            <w:pPr>
              <w:tabs>
                <w:tab w:val="left" w:pos="3882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</w:pPr>
            <w:proofErr w:type="gramStart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>الموضوع</w:t>
            </w:r>
            <w:proofErr w:type="gramEnd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 xml:space="preserve"> الأول </w:t>
            </w:r>
          </w:p>
          <w:p w:rsidR="006F2A5D" w:rsidRPr="00F27970" w:rsidRDefault="005F7F3A" w:rsidP="00740117">
            <w:pPr>
              <w:tabs>
                <w:tab w:val="left" w:pos="3882"/>
              </w:tabs>
              <w:bidi/>
              <w:rPr>
                <w:rFonts w:ascii="Arabic Typesetting" w:hAnsi="Arabic Typesetting" w:cs="Arabic Typesetting"/>
                <w:b/>
                <w:bCs/>
                <w:sz w:val="36"/>
                <w:szCs w:val="36"/>
                <w:rtl/>
              </w:rPr>
            </w:pPr>
            <w:r w:rsidRPr="005F7F3A">
              <w:rPr>
                <w:rFonts w:ascii="Adobe Arabic" w:hAnsi="Adobe Arabic" w:cs="Adobe Arabic"/>
                <w:b/>
                <w:bCs/>
                <w:noProof/>
                <w:sz w:val="36"/>
                <w:szCs w:val="36"/>
                <w:u w:val="single"/>
                <w:rtl/>
                <w:lang w:eastAsia="fr-FR"/>
              </w:rPr>
              <w:pict>
                <v:group id="_x0000_s2015" style="position:absolute;left:0;text-align:left;margin-left:-9.5pt;margin-top:6.85pt;width:219.9pt;height:570.95pt;z-index:251713536" coordorigin="606,2952" coordsize="4398,11419">
                  <v:group id="_x0000_s1982" style="position:absolute;left:998;top:2952;width:3164;height:2231" coordorigin="728,1014" coordsize="3164,2231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983" type="#_x0000_t32" style="position:absolute;left:1503;top:1014;width:0;height:476" o:connectortype="straight" strokeweight="1pt"/>
                    <v:shape id="_x0000_s1984" type="#_x0000_t32" style="position:absolute;left:1615;top:1165;width:0;height:225" o:connectortype="straight" strokeweight="1pt"/>
                    <v:shape id="_x0000_s1985" type="#_x0000_t32" style="position:absolute;left:1002;top:1277;width:501;height:0;flip:x" o:connectortype="straight" strokeweight="1pt"/>
                    <v:shape id="_x0000_s1986" type="#_x0000_t32" style="position:absolute;left:1002;top:1277;width:0;height:1315" o:connectortype="straight" strokeweight="1pt"/>
                    <v:shape id="_x0000_s1987" type="#_x0000_t32" style="position:absolute;left:1002;top:2592;width:200;height:0" o:connectortype="straight" strokeweight="1pt"/>
                    <v:rect id="_x0000_s1988" style="position:absolute;left:1202;top:2517;width:664;height:143" strokeweight="1pt"/>
                    <v:rect id="_x0000_s1989" style="position:absolute;left:2099;top:2517;width:664;height:143" strokeweight="1pt"/>
                    <v:shape id="_x0000_s1990" type="#_x0000_t32" style="position:absolute;left:1866;top:2592;width:233;height:0" o:connectortype="straight"/>
                    <v:shape id="_x0000_s1991" type="#_x0000_t32" style="position:absolute;left:2763;top:2592;width:217;height:0" o:connectortype="straight" strokeweight="1pt"/>
                    <v:shape id="_x0000_s1992" type="#_x0000_t32" style="position:absolute;left:2980;top:2429;width:0;height:388" o:connectortype="straight" strokeweight="1pt"/>
                    <v:shape id="_x0000_s1993" type="#_x0000_t32" style="position:absolute;left:3097;top:2429;width:0;height:388" o:connectortype="straight" strokeweight="1pt"/>
                    <v:shape id="_x0000_s1994" type="#_x0000_t32" style="position:absolute;left:1615;top:1277;width:564;height:0" o:connectortype="straight" strokeweight="1pt"/>
                    <v:shape id="_x0000_s1995" type="#_x0000_t32" style="position:absolute;left:2153;top:1076;width:338;height:175;flip:y" o:connectortype="straight"/>
                    <v:shape id="_x0000_s1996" type="#_x0000_t32" style="position:absolute;left:2517;top:1277;width:1152;height:0" o:connectortype="straight" strokeweight="1pt"/>
                    <v:shape id="_x0000_s1997" type="#_x0000_t32" style="position:absolute;left:3097;top:2592;width:572;height:0" o:connectortype="straight" strokeweight="1pt"/>
                    <v:shape id="_x0000_s1998" type="#_x0000_t32" style="position:absolute;left:3669;top:1277;width:0;height:1315" o:connectortype="straight" strokeweight="1pt"/>
                    <v:oval id="_x0000_s1999" style="position:absolute;left:2094;top:1231;width:85;height:85;mso-position-horizontal-relative:margin" fillcolor="black"/>
                    <v:oval id="_x0000_s2000" style="position:absolute;left:2517;top:1231;width:85;height:85;mso-position-horizontal-relative:margin" fillcolor="black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2001" type="#_x0000_t202" style="position:absolute;left:1249;top:2107;width:600;height:501;mso-wrap-style:none" filled="f" stroked="f">
                      <v:textbox style="mso-next-textbox:#_x0000_s2001">
                        <w:txbxContent>
                          <w:p w:rsidR="008741F0" w:rsidRDefault="008741F0" w:rsidP="00740117">
                            <w:r w:rsidRPr="00DC3C9B">
                              <w:rPr>
                                <w:position w:val="-16"/>
                              </w:rPr>
                              <w:object w:dxaOrig="380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5.55pt;height:17.3pt" o:ole="">
                                  <v:imagedata r:id="rId7" o:title=""/>
                                </v:shape>
                                <o:OLEObject Type="Embed" ProgID="Equation.DSMT4" ShapeID="_x0000_i1025" DrawAspect="Content" ObjectID="_1620372177" r:id="rId8"/>
                              </w:object>
                            </w:r>
                          </w:p>
                        </w:txbxContent>
                      </v:textbox>
                    </v:shape>
                    <v:shape id="_x0000_s2002" type="#_x0000_t202" style="position:absolute;left:2149;top:2134;width:633;height:493;mso-wrap-style:none" filled="f" stroked="f">
                      <v:textbox style="mso-next-textbox:#_x0000_s2002">
                        <w:txbxContent>
                          <w:p w:rsidR="008741F0" w:rsidRDefault="008741F0" w:rsidP="00740117">
                            <w:r w:rsidRPr="00DC3C9B">
                              <w:rPr>
                                <w:position w:val="-16"/>
                              </w:rPr>
                              <w:object w:dxaOrig="400" w:dyaOrig="420">
                                <v:shape id="_x0000_i1026" type="#_x0000_t75" style="width:17.3pt;height:17.3pt" o:ole="">
                                  <v:imagedata r:id="rId9" o:title=""/>
                                </v:shape>
                                <o:OLEObject Type="Embed" ProgID="Equation.DSMT4" ShapeID="_x0000_i1026" DrawAspect="Content" ObjectID="_1620372178" r:id="rId10"/>
                              </w:object>
                            </w:r>
                          </w:p>
                        </w:txbxContent>
                      </v:textbox>
                    </v:shape>
                    <v:shape id="_x0000_s2003" type="#_x0000_t202" style="position:absolute;left:2806;top:2043;width:513;height:653;mso-wrap-style:none" filled="f" stroked="f">
                      <v:textbox style="mso-next-textbox:#_x0000_s2003;mso-fit-shape-to-text:t">
                        <w:txbxContent>
                          <w:p w:rsidR="008741F0" w:rsidRDefault="008741F0" w:rsidP="00740117">
                            <w:r w:rsidRPr="003569A6">
                              <w:rPr>
                                <w:position w:val="-6"/>
                              </w:rPr>
                              <w:object w:dxaOrig="260" w:dyaOrig="300">
                                <v:shape id="_x0000_i1027" type="#_x0000_t75" style="width:10.95pt;height:12.1pt" o:ole="">
                                  <v:imagedata r:id="rId11" o:title=""/>
                                </v:shape>
                                <o:OLEObject Type="Embed" ProgID="Equation.DSMT4" ShapeID="_x0000_i1027" DrawAspect="Content" ObjectID="_1620372179" r:id="rId12"/>
                              </w:object>
                            </w:r>
                          </w:p>
                        </w:txbxContent>
                      </v:textbox>
                    </v:shape>
                    <v:shape id="_x0000_s2004" type="#_x0000_t202" style="position:absolute;left:1259;top:1390;width:513;height:653;mso-wrap-style:none" filled="f" stroked="f">
                      <v:textbox style="mso-next-textbox:#_x0000_s2004;mso-fit-shape-to-text:t">
                        <w:txbxContent>
                          <w:p w:rsidR="008741F0" w:rsidRDefault="008741F0" w:rsidP="00740117">
                            <w:r w:rsidRPr="003569A6">
                              <w:rPr>
                                <w:position w:val="-4"/>
                              </w:rPr>
                              <w:object w:dxaOrig="260" w:dyaOrig="279">
                                <v:shape id="_x0000_i1028" type="#_x0000_t75" style="width:10.95pt;height:10.95pt" o:ole="">
                                  <v:imagedata r:id="rId13" o:title=""/>
                                </v:shape>
                                <o:OLEObject Type="Embed" ProgID="Equation.DSMT4" ShapeID="_x0000_i1028" DrawAspect="Content" ObjectID="_1620372180" r:id="rId14"/>
                              </w:object>
                            </w:r>
                          </w:p>
                        </w:txbxContent>
                      </v:textbox>
                    </v:shape>
                    <v:shape id="_x0000_s2005" type="#_x0000_t32" style="position:absolute;left:1202;top:1490;width:654;height:0;flip:x" o:connectortype="straight">
                      <v:stroke endarrow="block"/>
                    </v:shape>
                    <v:shape id="_x0000_s2006" type="#_x0000_t202" style="position:absolute;left:2151;top:1205;width:481;height:472;mso-wrap-style:none" filled="f" stroked="f">
                      <v:textbox style="mso-next-textbox:#_x0000_s2006">
                        <w:txbxContent>
                          <w:p w:rsidR="008741F0" w:rsidRDefault="008741F0" w:rsidP="00740117">
                            <w:r w:rsidRPr="003569A6">
                              <w:rPr>
                                <w:position w:val="-4"/>
                              </w:rPr>
                              <w:object w:dxaOrig="220" w:dyaOrig="279">
                                <v:shape id="_x0000_i1029" type="#_x0000_t75" style="width:9.8pt;height:10.95pt" o:ole="">
                                  <v:imagedata r:id="rId15" o:title=""/>
                                </v:shape>
                                <o:OLEObject Type="Embed" ProgID="Equation.DSMT4" ShapeID="_x0000_i1029" DrawAspect="Content" ObjectID="_1620372181" r:id="rId16"/>
                              </w:object>
                            </w:r>
                          </w:p>
                        </w:txbxContent>
                      </v:textbox>
                    </v:shape>
                    <v:oval id="_x0000_s2007" style="position:absolute;left:954;top:2536;width:85;height:85;mso-position-horizontal-relative:margin" fillcolor="black"/>
                    <v:oval id="_x0000_s2008" style="position:absolute;left:1931;top:2553;width:85;height:85;mso-position-horizontal-relative:margin" fillcolor="black"/>
                    <v:oval id="_x0000_s2009" style="position:absolute;left:3643;top:2549;width:85;height:85;mso-position-horizontal-relative:margin" fillcolor="black"/>
                    <v:shape id="_x0000_s2010" type="#_x0000_t202" style="position:absolute;left:728;top:2533;width:450;height:438;mso-wrap-style:none" filled="f" stroked="f">
                      <v:textbox style="mso-next-textbox:#_x0000_s2010">
                        <w:txbxContent>
                          <w:p w:rsidR="008741F0" w:rsidRDefault="008741F0" w:rsidP="00740117">
                            <w:r w:rsidRPr="008E1CCC">
                              <w:rPr>
                                <w:position w:val="-6"/>
                              </w:rPr>
                              <w:object w:dxaOrig="200" w:dyaOrig="240">
                                <v:shape id="_x0000_i1030" type="#_x0000_t75" style="width:8.05pt;height:10.35pt" o:ole="">
                                  <v:imagedata r:id="rId17" o:title=""/>
                                </v:shape>
                                <o:OLEObject Type="Embed" ProgID="Equation.DSMT4" ShapeID="_x0000_i1030" DrawAspect="Content" ObjectID="_1620372182" r:id="rId18"/>
                              </w:object>
                            </w:r>
                          </w:p>
                        </w:txbxContent>
                      </v:textbox>
                    </v:shape>
                    <v:shape id="_x0000_s2011" type="#_x0000_t202" style="position:absolute;left:1765;top:2592;width:481;height:653;mso-wrap-style:none" filled="f" stroked="f">
                      <v:textbox style="mso-next-textbox:#_x0000_s2011;mso-fit-shape-to-text:t">
                        <w:txbxContent>
                          <w:p w:rsidR="008741F0" w:rsidRDefault="008741F0" w:rsidP="00740117">
                            <w:r w:rsidRPr="008E1CCC">
                              <w:rPr>
                                <w:position w:val="-6"/>
                              </w:rPr>
                              <w:object w:dxaOrig="220" w:dyaOrig="300">
                                <v:shape id="_x0000_i1031" type="#_x0000_t75" style="width:9.8pt;height:12.1pt" o:ole="">
                                  <v:imagedata r:id="rId19" o:title=""/>
                                </v:shape>
                                <o:OLEObject Type="Embed" ProgID="Equation.DSMT4" ShapeID="_x0000_i1031" DrawAspect="Content" ObjectID="_1620372183" r:id="rId20"/>
                              </w:object>
                            </w:r>
                          </w:p>
                        </w:txbxContent>
                      </v:textbox>
                    </v:shape>
                    <v:shape id="_x0000_s2012" type="#_x0000_t202" style="position:absolute;left:3442;top:2536;width:450;height:416;mso-wrap-style:none" filled="f" stroked="f">
                      <v:textbox style="mso-next-textbox:#_x0000_s2012">
                        <w:txbxContent>
                          <w:p w:rsidR="008741F0" w:rsidRDefault="008741F0" w:rsidP="00740117">
                            <w:r w:rsidRPr="008E1CCC">
                              <w:rPr>
                                <w:position w:val="-6"/>
                              </w:rPr>
                              <w:object w:dxaOrig="200" w:dyaOrig="240">
                                <v:shape id="_x0000_i1032" type="#_x0000_t75" style="width:8.05pt;height:10.35pt" o:ole="">
                                  <v:imagedata r:id="rId21" o:title=""/>
                                </v:shape>
                                <o:OLEObject Type="Embed" ProgID="Equation.DSMT4" ShapeID="_x0000_i1032" DrawAspect="Content" ObjectID="_1620372184" r:id="rId22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_x0000_s2014" style="position:absolute;left:606;top:5627;width:4398;height:8744" coordorigin="606,5522" coordsize="4398,8744">
                    <v:group id="_x0000_s1030" style="position:absolute;left:606;top:5522;width:4398;height:3916;mso-position-horizontal-relative:margin;mso-position-vertical-relative:margin" coordorigin="1404,9979" coordsize="4398,3916" o:regroupid="1">
                      <v:group id="_x0000_s1031" style="position:absolute;left:2012;top:10443;width:3402;height:2835" coordorigin="11182,10643" coordsize="3402,2835">
                        <v:line id="_x0000_s1032" style="position:absolute" from="11182,10643" to="11182,13478" strokecolor="navy" strokeweight=".25pt">
                          <v:stroke dashstyle="1 1" endcap="round"/>
                        </v:line>
                        <v:line id="_x0000_s1033" style="position:absolute" from="11239,10643" to="11239,13478" strokecolor="navy" strokeweight=".25pt">
                          <v:stroke dashstyle="1 1" endcap="round"/>
                        </v:line>
                        <v:line id="_x0000_s1034" style="position:absolute" from="11295,10643" to="11295,13478" strokecolor="navy" strokeweight=".25pt">
                          <v:stroke dashstyle="1 1" endcap="round"/>
                        </v:line>
                        <v:line id="_x0000_s1035" style="position:absolute" from="11352,10643" to="11352,13478" strokecolor="navy" strokeweight=".25pt">
                          <v:stroke dashstyle="1 1" endcap="round"/>
                        </v:line>
                        <v:line id="_x0000_s1036" style="position:absolute" from="11409,10643" to="11409,13478" strokecolor="navy" strokeweight=".25pt">
                          <v:stroke dashstyle="1 1" endcap="round"/>
                        </v:line>
                        <v:line id="_x0000_s1037" style="position:absolute" from="11465,10643" to="11465,13478" strokecolor="navy" strokeweight=".25pt">
                          <v:stroke dashstyle="1 1" endcap="round"/>
                        </v:line>
                        <v:line id="_x0000_s1038" style="position:absolute" from="11522,10643" to="11522,13478" strokecolor="navy" strokeweight=".25pt">
                          <v:stroke dashstyle="1 1" endcap="round"/>
                        </v:line>
                        <v:line id="_x0000_s1039" style="position:absolute" from="11579,10643" to="11579,13478" strokecolor="navy" strokeweight=".25pt">
                          <v:stroke dashstyle="1 1" endcap="round"/>
                        </v:line>
                        <v:line id="_x0000_s1040" style="position:absolute" from="11636,10643" to="11636,13478" strokecolor="navy" strokeweight=".25pt">
                          <v:stroke dashstyle="1 1" endcap="round"/>
                        </v:line>
                        <v:line id="_x0000_s1041" style="position:absolute" from="11692,10643" to="11692,13478" strokecolor="navy" strokeweight=".25pt">
                          <v:stroke dashstyle="1 1" endcap="round"/>
                        </v:line>
                        <v:line id="_x0000_s1042" style="position:absolute" from="11749,10643" to="11749,13478" strokecolor="navy" strokeweight=".25pt">
                          <v:stroke dashstyle="1 1" endcap="round"/>
                        </v:line>
                        <v:line id="_x0000_s1043" style="position:absolute" from="11806,10643" to="11806,13478" strokecolor="navy" strokeweight=".25pt">
                          <v:stroke dashstyle="1 1" endcap="round"/>
                        </v:line>
                        <v:line id="_x0000_s1044" style="position:absolute" from="11862,10643" to="11862,13478" strokecolor="navy" strokeweight=".25pt">
                          <v:stroke dashstyle="1 1" endcap="round"/>
                        </v:line>
                        <v:line id="_x0000_s1045" style="position:absolute" from="11919,10643" to="11919,13478" strokecolor="navy" strokeweight=".25pt">
                          <v:stroke dashstyle="1 1" endcap="round"/>
                        </v:line>
                        <v:line id="_x0000_s1046" style="position:absolute" from="11976,10643" to="11976,13478" strokecolor="navy" strokeweight=".25pt">
                          <v:stroke dashstyle="1 1" endcap="round"/>
                        </v:line>
                        <v:line id="_x0000_s1047" style="position:absolute" from="12032,10643" to="12032,13478" strokecolor="navy" strokeweight=".25pt">
                          <v:stroke dashstyle="1 1" endcap="round"/>
                        </v:line>
                        <v:line id="_x0000_s1048" style="position:absolute" from="12089,10643" to="12089,13478" strokecolor="navy" strokeweight=".25pt">
                          <v:stroke dashstyle="1 1" endcap="round"/>
                        </v:line>
                        <v:line id="_x0000_s1049" style="position:absolute" from="12146,10643" to="12146,13478" strokecolor="navy" strokeweight=".25pt">
                          <v:stroke dashstyle="1 1" endcap="round"/>
                        </v:line>
                        <v:line id="_x0000_s1050" style="position:absolute" from="12202,10643" to="12202,13478" strokecolor="navy" strokeweight=".25pt">
                          <v:stroke dashstyle="1 1" endcap="round"/>
                        </v:line>
                        <v:line id="_x0000_s1051" style="position:absolute" from="12259,10643" to="12259,13478" strokecolor="navy" strokeweight=".25pt">
                          <v:stroke dashstyle="1 1" endcap="round"/>
                        </v:line>
                        <v:line id="_x0000_s1052" style="position:absolute" from="12316,10643" to="12316,13478" strokecolor="navy" strokeweight=".25pt">
                          <v:stroke dashstyle="1 1" endcap="round"/>
                        </v:line>
                        <v:line id="_x0000_s1053" style="position:absolute" from="12373,10643" to="12373,13478" strokecolor="navy" strokeweight=".25pt">
                          <v:stroke dashstyle="1 1" endcap="round"/>
                        </v:line>
                        <v:line id="_x0000_s1054" style="position:absolute" from="12429,10643" to="12429,13478" strokecolor="navy" strokeweight=".25pt">
                          <v:stroke dashstyle="1 1" endcap="round"/>
                        </v:line>
                        <v:line id="_x0000_s1055" style="position:absolute" from="12486,10643" to="12486,13478" strokecolor="navy" strokeweight=".25pt">
                          <v:stroke dashstyle="1 1" endcap="round"/>
                        </v:line>
                        <v:line id="_x0000_s1056" style="position:absolute" from="12543,10643" to="12543,13478" strokecolor="navy" strokeweight=".25pt">
                          <v:stroke dashstyle="1 1" endcap="round"/>
                        </v:line>
                        <v:line id="_x0000_s1057" style="position:absolute" from="12599,10643" to="12599,13478" strokecolor="navy" strokeweight=".25pt">
                          <v:stroke dashstyle="1 1" endcap="round"/>
                        </v:line>
                        <v:line id="_x0000_s1058" style="position:absolute" from="12656,10643" to="12656,13478" strokecolor="navy" strokeweight=".25pt">
                          <v:stroke dashstyle="1 1" endcap="round"/>
                        </v:line>
                        <v:line id="_x0000_s1059" style="position:absolute" from="12713,10643" to="12713,13478" strokecolor="navy" strokeweight=".25pt">
                          <v:stroke dashstyle="1 1" endcap="round"/>
                        </v:line>
                        <v:line id="_x0000_s1060" style="position:absolute" from="12769,10643" to="12769,13478" strokecolor="navy" strokeweight=".25pt">
                          <v:stroke dashstyle="1 1" endcap="round"/>
                        </v:line>
                        <v:line id="_x0000_s1061" style="position:absolute" from="12826,10643" to="12826,13478" strokecolor="navy" strokeweight=".25pt">
                          <v:stroke dashstyle="1 1" endcap="round"/>
                        </v:line>
                        <v:line id="_x0000_s1062" style="position:absolute" from="12883,10643" to="12883,13478" strokecolor="navy" strokeweight=".25pt">
                          <v:stroke dashstyle="1 1" endcap="round"/>
                        </v:line>
                        <v:line id="_x0000_s1063" style="position:absolute" from="12939,10643" to="12939,13478" strokecolor="navy" strokeweight=".25pt">
                          <v:stroke dashstyle="1 1" endcap="round"/>
                        </v:line>
                        <v:line id="_x0000_s1064" style="position:absolute" from="12996,10643" to="12996,13478" strokecolor="navy" strokeweight=".25pt">
                          <v:stroke dashstyle="1 1" endcap="round"/>
                        </v:line>
                        <v:line id="_x0000_s1065" style="position:absolute" from="13053,10643" to="13053,13478" strokecolor="navy" strokeweight=".25pt">
                          <v:stroke dashstyle="1 1" endcap="round"/>
                        </v:line>
                        <v:line id="_x0000_s1066" style="position:absolute" from="13110,10643" to="13110,13478" strokecolor="navy" strokeweight=".25pt">
                          <v:stroke dashstyle="1 1" endcap="round"/>
                        </v:line>
                        <v:line id="_x0000_s1067" style="position:absolute" from="13166,10643" to="13166,13478" strokecolor="navy" strokeweight=".25pt">
                          <v:stroke dashstyle="1 1" endcap="round"/>
                        </v:line>
                        <v:line id="_x0000_s1068" style="position:absolute" from="13223,10643" to="13223,13478" strokecolor="navy" strokeweight=".25pt">
                          <v:stroke dashstyle="1 1" endcap="round"/>
                        </v:line>
                        <v:line id="_x0000_s1069" style="position:absolute" from="13280,10643" to="13280,13478" strokecolor="navy" strokeweight=".25pt">
                          <v:stroke dashstyle="1 1" endcap="round"/>
                        </v:line>
                        <v:line id="_x0000_s1070" style="position:absolute" from="13336,10643" to="13336,13478" strokecolor="navy" strokeweight=".25pt">
                          <v:stroke dashstyle="1 1" endcap="round"/>
                        </v:line>
                        <v:line id="_x0000_s1071" style="position:absolute" from="13393,10643" to="13393,13478" strokecolor="navy" strokeweight=".25pt">
                          <v:stroke dashstyle="1 1" endcap="round"/>
                        </v:line>
                        <v:line id="_x0000_s1072" style="position:absolute" from="13450,10643" to="13450,13478" strokecolor="navy" strokeweight=".25pt">
                          <v:stroke dashstyle="1 1" endcap="round"/>
                        </v:line>
                        <v:line id="_x0000_s1073" style="position:absolute" from="13506,10643" to="13506,13478" strokecolor="navy" strokeweight=".25pt">
                          <v:stroke dashstyle="1 1" endcap="round"/>
                        </v:line>
                        <v:line id="_x0000_s1074" style="position:absolute" from="13563,10643" to="13563,13478" strokecolor="navy" strokeweight=".25pt">
                          <v:stroke dashstyle="1 1" endcap="round"/>
                        </v:line>
                        <v:line id="_x0000_s1075" style="position:absolute" from="13620,10643" to="13620,13478" strokecolor="navy" strokeweight=".25pt">
                          <v:stroke dashstyle="1 1" endcap="round"/>
                        </v:line>
                        <v:line id="_x0000_s1076" style="position:absolute" from="13676,10643" to="13676,13478" strokecolor="navy" strokeweight=".25pt">
                          <v:stroke dashstyle="1 1" endcap="round"/>
                        </v:line>
                        <v:line id="_x0000_s1077" style="position:absolute" from="13733,10643" to="13733,13478" strokecolor="navy" strokeweight=".25pt">
                          <v:stroke dashstyle="1 1" endcap="round"/>
                        </v:line>
                        <v:line id="_x0000_s1078" style="position:absolute" from="13790,10643" to="13790,13478" strokecolor="navy" strokeweight=".25pt">
                          <v:stroke dashstyle="1 1" endcap="round"/>
                        </v:line>
                        <v:line id="_x0000_s1079" style="position:absolute" from="13847,10643" to="13847,13478" strokecolor="navy" strokeweight=".25pt">
                          <v:stroke dashstyle="1 1" endcap="round"/>
                        </v:line>
                        <v:line id="_x0000_s1080" style="position:absolute" from="13903,10643" to="13903,13478" strokecolor="navy" strokeweight=".25pt">
                          <v:stroke dashstyle="1 1" endcap="round"/>
                        </v:line>
                        <v:line id="_x0000_s1081" style="position:absolute" from="13960,10643" to="13960,13478" strokecolor="navy" strokeweight=".25pt">
                          <v:stroke dashstyle="1 1" endcap="round"/>
                        </v:line>
                        <v:line id="_x0000_s1082" style="position:absolute" from="14017,10643" to="14017,13478" strokecolor="navy" strokeweight=".25pt">
                          <v:stroke dashstyle="1 1" endcap="round"/>
                        </v:line>
                        <v:line id="_x0000_s1083" style="position:absolute" from="14073,10643" to="14073,13478" strokecolor="navy" strokeweight=".25pt">
                          <v:stroke dashstyle="1 1" endcap="round"/>
                        </v:line>
                        <v:line id="_x0000_s1084" style="position:absolute" from="14130,10643" to="14130,13478" strokecolor="navy" strokeweight=".25pt">
                          <v:stroke dashstyle="1 1" endcap="round"/>
                        </v:line>
                        <v:line id="_x0000_s1085" style="position:absolute" from="14187,10643" to="14187,13478" strokecolor="navy" strokeweight=".25pt">
                          <v:stroke dashstyle="1 1" endcap="round"/>
                        </v:line>
                        <v:line id="_x0000_s1086" style="position:absolute" from="14243,10643" to="14243,13478" strokecolor="navy" strokeweight=".25pt">
                          <v:stroke dashstyle="1 1" endcap="round"/>
                        </v:line>
                        <v:line id="_x0000_s1087" style="position:absolute" from="14300,10643" to="14300,13478" strokecolor="navy" strokeweight=".25pt">
                          <v:stroke dashstyle="1 1" endcap="round"/>
                        </v:line>
                        <v:line id="_x0000_s1088" style="position:absolute" from="14357,10643" to="14357,13478" strokecolor="navy" strokeweight=".25pt">
                          <v:stroke dashstyle="1 1" endcap="round"/>
                        </v:line>
                        <v:line id="_x0000_s1089" style="position:absolute" from="14413,10643" to="14413,13478" strokecolor="navy" strokeweight=".25pt">
                          <v:stroke dashstyle="1 1" endcap="round"/>
                        </v:line>
                        <v:line id="_x0000_s1090" style="position:absolute" from="14470,10643" to="14470,13478" strokecolor="navy" strokeweight=".25pt">
                          <v:stroke dashstyle="1 1" endcap="round"/>
                        </v:line>
                        <v:line id="_x0000_s1091" style="position:absolute" from="14527,10643" to="14527,13478" strokecolor="navy" strokeweight=".25pt">
                          <v:stroke dashstyle="1 1" endcap="round"/>
                        </v:line>
                        <v:line id="_x0000_s1092" style="position:absolute" from="14584,10643" to="14584,13478" strokecolor="navy" strokeweight=".25pt">
                          <v:stroke dashstyle="1 1" endcap="round"/>
                        </v:line>
                        <v:line id="_x0000_s1093" style="position:absolute" from="11182,10643" to="14584,10643" strokecolor="navy" strokeweight=".25pt">
                          <v:stroke dashstyle="1 1" endcap="round"/>
                        </v:line>
                        <v:line id="_x0000_s1094" style="position:absolute" from="11182,10700" to="14584,10700" strokecolor="navy" strokeweight=".25pt">
                          <v:stroke dashstyle="1 1" endcap="round"/>
                        </v:line>
                        <v:line id="_x0000_s1095" style="position:absolute" from="11182,10756" to="14584,10756" strokecolor="navy" strokeweight=".25pt">
                          <v:stroke dashstyle="1 1" endcap="round"/>
                        </v:line>
                        <v:line id="_x0000_s1096" style="position:absolute" from="11182,10813" to="14584,10813" strokecolor="navy" strokeweight=".25pt">
                          <v:stroke dashstyle="1 1" endcap="round"/>
                        </v:line>
                        <v:line id="_x0000_s1097" style="position:absolute" from="11182,10870" to="14584,10870" strokecolor="navy" strokeweight=".25pt">
                          <v:stroke dashstyle="1 1" endcap="round"/>
                        </v:line>
                        <v:line id="_x0000_s1098" style="position:absolute" from="11182,10926" to="14584,10926" strokecolor="navy" strokeweight=".25pt">
                          <v:stroke dashstyle="1 1" endcap="round"/>
                        </v:line>
                        <v:line id="_x0000_s1099" style="position:absolute" from="11182,10983" to="14584,10983" strokecolor="navy" strokeweight=".25pt">
                          <v:stroke dashstyle="1 1" endcap="round"/>
                        </v:line>
                        <v:line id="_x0000_s1100" style="position:absolute" from="11182,11040" to="14584,11040" strokecolor="navy" strokeweight=".25pt">
                          <v:stroke dashstyle="1 1" endcap="round"/>
                        </v:line>
                        <v:line id="_x0000_s1101" style="position:absolute" from="11182,11097" to="14584,11097" strokecolor="navy" strokeweight=".25pt">
                          <v:stroke dashstyle="1 1" endcap="round"/>
                        </v:line>
                        <v:line id="_x0000_s1102" style="position:absolute" from="11182,11153" to="14584,11153" strokecolor="navy" strokeweight=".25pt">
                          <v:stroke dashstyle="1 1" endcap="round"/>
                        </v:line>
                        <v:line id="_x0000_s1103" style="position:absolute" from="11182,11210" to="14584,11210" strokecolor="navy" strokeweight=".25pt">
                          <v:stroke dashstyle="1 1" endcap="round"/>
                        </v:line>
                        <v:line id="_x0000_s1104" style="position:absolute" from="11182,11267" to="14584,11267" strokecolor="navy" strokeweight=".25pt">
                          <v:stroke dashstyle="1 1" endcap="round"/>
                        </v:line>
                        <v:line id="_x0000_s1105" style="position:absolute" from="11182,11323" to="14584,11323" strokecolor="navy" strokeweight=".25pt">
                          <v:stroke dashstyle="1 1" endcap="round"/>
                        </v:line>
                        <v:line id="_x0000_s1106" style="position:absolute" from="11182,11380" to="14584,11380" strokecolor="navy" strokeweight=".25pt">
                          <v:stroke dashstyle="1 1" endcap="round"/>
                        </v:line>
                        <v:line id="_x0000_s1107" style="position:absolute" from="11182,11437" to="14584,11437" strokecolor="navy" strokeweight=".25pt">
                          <v:stroke dashstyle="1 1" endcap="round"/>
                        </v:line>
                        <v:line id="_x0000_s1108" style="position:absolute" from="11182,11493" to="14584,11493" strokecolor="navy" strokeweight=".25pt">
                          <v:stroke dashstyle="1 1" endcap="round"/>
                        </v:line>
                        <v:line id="_x0000_s1109" style="position:absolute" from="11182,11550" to="14584,11550" strokecolor="navy" strokeweight=".25pt">
                          <v:stroke dashstyle="1 1" endcap="round"/>
                        </v:line>
                        <v:line id="_x0000_s1110" style="position:absolute" from="11182,11607" to="14584,11607" strokecolor="navy" strokeweight=".25pt">
                          <v:stroke dashstyle="1 1" endcap="round"/>
                        </v:line>
                        <v:line id="_x0000_s1111" style="position:absolute" from="11182,11663" to="14584,11663" strokecolor="navy" strokeweight=".25pt">
                          <v:stroke dashstyle="1 1" endcap="round"/>
                        </v:line>
                        <v:line id="_x0000_s1112" style="position:absolute" from="11182,11720" to="14584,11720" strokecolor="navy" strokeweight=".25pt">
                          <v:stroke dashstyle="1 1" endcap="round"/>
                        </v:line>
                        <v:line id="_x0000_s1113" style="position:absolute" from="11182,11777" to="14584,11777" strokecolor="navy" strokeweight=".25pt">
                          <v:stroke dashstyle="1 1" endcap="round"/>
                        </v:line>
                        <v:line id="_x0000_s1114" style="position:absolute" from="11182,11834" to="14584,11834" strokecolor="navy" strokeweight=".25pt">
                          <v:stroke dashstyle="1 1" endcap="round"/>
                        </v:line>
                        <v:line id="_x0000_s1115" style="position:absolute" from="11182,11890" to="14584,11890" strokecolor="navy" strokeweight=".25pt">
                          <v:stroke dashstyle="1 1" endcap="round"/>
                        </v:line>
                        <v:line id="_x0000_s1116" style="position:absolute" from="11182,11947" to="14584,11947" strokecolor="navy" strokeweight=".25pt">
                          <v:stroke dashstyle="1 1" endcap="round"/>
                        </v:line>
                        <v:line id="_x0000_s1117" style="position:absolute" from="11182,12004" to="14584,12004" strokecolor="navy" strokeweight=".25pt">
                          <v:stroke dashstyle="1 1" endcap="round"/>
                        </v:line>
                        <v:line id="_x0000_s1118" style="position:absolute" from="11182,12060" to="14584,12060" strokecolor="navy" strokeweight=".25pt">
                          <v:stroke dashstyle="1 1" endcap="round"/>
                        </v:line>
                        <v:line id="_x0000_s1119" style="position:absolute" from="11182,12117" to="14584,12117" strokecolor="navy" strokeweight=".25pt">
                          <v:stroke dashstyle="1 1" endcap="round"/>
                        </v:line>
                        <v:line id="_x0000_s1120" style="position:absolute" from="11182,12174" to="14584,12174" strokecolor="navy" strokeweight=".25pt">
                          <v:stroke dashstyle="1 1" endcap="round"/>
                        </v:line>
                        <v:line id="_x0000_s1121" style="position:absolute" from="11182,12230" to="14584,12230" strokecolor="navy" strokeweight=".25pt">
                          <v:stroke dashstyle="1 1" endcap="round"/>
                        </v:line>
                        <v:line id="_x0000_s1122" style="position:absolute" from="11182,12287" to="14584,12287" strokecolor="navy" strokeweight=".25pt">
                          <v:stroke dashstyle="1 1" endcap="round"/>
                        </v:line>
                        <v:line id="_x0000_s1123" style="position:absolute" from="11182,12344" to="14584,12344" strokecolor="navy" strokeweight=".25pt">
                          <v:stroke dashstyle="1 1" endcap="round"/>
                        </v:line>
                        <v:line id="_x0000_s1124" style="position:absolute" from="11182,12400" to="14584,12400" strokecolor="navy" strokeweight=".25pt">
                          <v:stroke dashstyle="1 1" endcap="round"/>
                        </v:line>
                        <v:line id="_x0000_s1125" style="position:absolute" from="11182,12457" to="14584,12457" strokecolor="navy" strokeweight=".25pt">
                          <v:stroke dashstyle="1 1" endcap="round"/>
                        </v:line>
                        <v:line id="_x0000_s1126" style="position:absolute" from="11182,12514" to="14584,12514" strokecolor="navy" strokeweight=".25pt">
                          <v:stroke dashstyle="1 1" endcap="round"/>
                        </v:line>
                        <v:line id="_x0000_s1127" style="position:absolute" from="11182,12571" to="14584,12571" strokecolor="navy" strokeweight=".25pt">
                          <v:stroke dashstyle="1 1" endcap="round"/>
                        </v:line>
                        <v:line id="_x0000_s1128" style="position:absolute" from="11182,12627" to="14584,12627" strokecolor="navy" strokeweight=".25pt">
                          <v:stroke dashstyle="1 1" endcap="round"/>
                        </v:line>
                        <v:line id="_x0000_s1129" style="position:absolute" from="11182,12684" to="14584,12684" strokecolor="navy" strokeweight=".25pt">
                          <v:stroke dashstyle="1 1" endcap="round"/>
                        </v:line>
                        <v:line id="_x0000_s1130" style="position:absolute" from="11182,12741" to="14584,12741" strokecolor="navy" strokeweight=".25pt">
                          <v:stroke dashstyle="1 1" endcap="round"/>
                        </v:line>
                        <v:line id="_x0000_s1131" style="position:absolute" from="11182,12797" to="14584,12797" strokecolor="navy" strokeweight=".25pt">
                          <v:stroke dashstyle="1 1" endcap="round"/>
                        </v:line>
                        <v:line id="_x0000_s1132" style="position:absolute" from="11182,12854" to="14584,12854" strokecolor="navy" strokeweight=".25pt">
                          <v:stroke dashstyle="1 1" endcap="round"/>
                        </v:line>
                        <v:line id="_x0000_s1133" style="position:absolute" from="11182,12911" to="14584,12911" strokecolor="navy" strokeweight=".25pt">
                          <v:stroke dashstyle="1 1" endcap="round"/>
                        </v:line>
                        <v:line id="_x0000_s1134" style="position:absolute" from="11182,12967" to="14584,12967" strokecolor="navy" strokeweight=".25pt">
                          <v:stroke dashstyle="1 1" endcap="round"/>
                        </v:line>
                        <v:line id="_x0000_s1135" style="position:absolute" from="11182,13024" to="14584,13024" strokecolor="navy" strokeweight=".25pt">
                          <v:stroke dashstyle="1 1" endcap="round"/>
                        </v:line>
                        <v:line id="_x0000_s1136" style="position:absolute" from="11182,13081" to="14584,13081" strokecolor="navy" strokeweight=".25pt">
                          <v:stroke dashstyle="1 1" endcap="round"/>
                        </v:line>
                        <v:line id="_x0000_s1137" style="position:absolute" from="11182,13137" to="14584,13137" strokecolor="navy" strokeweight=".25pt">
                          <v:stroke dashstyle="1 1" endcap="round"/>
                        </v:line>
                        <v:line id="_x0000_s1138" style="position:absolute" from="11182,13194" to="14584,13194" strokecolor="navy" strokeweight=".25pt">
                          <v:stroke dashstyle="1 1" endcap="round"/>
                        </v:line>
                        <v:line id="_x0000_s1139" style="position:absolute" from="11182,13251" to="14584,13251" strokecolor="navy" strokeweight=".25pt">
                          <v:stroke dashstyle="1 1" endcap="round"/>
                        </v:line>
                        <v:line id="_x0000_s1140" style="position:absolute" from="11182,13308" to="14584,13308" strokecolor="navy" strokeweight=".25pt">
                          <v:stroke dashstyle="1 1" endcap="round"/>
                        </v:line>
                        <v:line id="_x0000_s1141" style="position:absolute" from="11182,13364" to="14584,13364" strokecolor="navy" strokeweight=".25pt">
                          <v:stroke dashstyle="1 1" endcap="round"/>
                        </v:line>
                        <v:line id="_x0000_s1142" style="position:absolute" from="11182,13421" to="14584,13421" strokecolor="navy" strokeweight=".25pt">
                          <v:stroke dashstyle="1 1" endcap="round"/>
                        </v:line>
                        <v:line id="_x0000_s1143" style="position:absolute" from="11182,13478" to="14584,13478" strokecolor="navy" strokeweight=".25pt">
                          <v:stroke dashstyle="1 1" endcap="round"/>
                        </v:line>
                        <v:line id="_x0000_s1144" style="position:absolute" from="11182,10643" to="11182,13478" strokecolor="purple" strokeweight=".25pt"/>
                        <v:line id="_x0000_s1145" style="position:absolute" from="11465,10643" to="11465,13478" strokecolor="purple" strokeweight=".25pt"/>
                        <v:line id="_x0000_s1146" style="position:absolute" from="11749,10643" to="11749,13478" strokecolor="purple" strokeweight=".25pt"/>
                        <v:line id="_x0000_s1147" style="position:absolute" from="12032,10643" to="12032,13478" strokecolor="purple" strokeweight=".25pt"/>
                        <v:line id="_x0000_s1148" style="position:absolute" from="12316,10643" to="12316,13478" strokecolor="purple" strokeweight=".25pt"/>
                        <v:line id="_x0000_s1149" style="position:absolute" from="12599,10643" to="12599,13478" strokecolor="purple" strokeweight=".25pt"/>
                        <v:line id="_x0000_s1150" style="position:absolute" from="12883,10643" to="12883,13478" strokecolor="purple" strokeweight=".25pt"/>
                        <v:line id="_x0000_s1151" style="position:absolute" from="13166,10643" to="13166,13478" strokecolor="purple" strokeweight=".25pt"/>
                        <v:line id="_x0000_s1152" style="position:absolute" from="13450,10643" to="13450,13478" strokecolor="purple" strokeweight=".25pt"/>
                        <v:line id="_x0000_s1153" style="position:absolute" from="13733,10643" to="13733,13478" strokecolor="purple" strokeweight=".25pt"/>
                        <v:line id="_x0000_s1154" style="position:absolute" from="14017,10643" to="14017,13478" strokecolor="purple" strokeweight=".25pt"/>
                        <v:line id="_x0000_s1155" style="position:absolute" from="14300,10643" to="14300,13478" strokecolor="purple" strokeweight=".25pt"/>
                        <v:line id="_x0000_s1156" style="position:absolute" from="11182,10643" to="14584,10643" strokecolor="purple" strokeweight=".25pt"/>
                        <v:line id="_x0000_s1157" style="position:absolute" from="11182,10926" to="14584,10926" strokecolor="purple" strokeweight=".25pt"/>
                        <v:line id="_x0000_s1158" style="position:absolute" from="11182,11210" to="14584,11210" strokecolor="purple" strokeweight=".25pt"/>
                        <v:line id="_x0000_s1159" style="position:absolute" from="11182,11493" to="14584,11493" strokecolor="purple" strokeweight=".25pt"/>
                        <v:line id="_x0000_s1160" style="position:absolute" from="11182,11777" to="14584,11777" strokecolor="purple" strokeweight=".25pt"/>
                        <v:line id="_x0000_s1161" style="position:absolute" from="11182,12060" to="14584,12060" strokecolor="purple" strokeweight=".25pt"/>
                        <v:line id="_x0000_s1162" style="position:absolute" from="11182,12344" to="14584,12344" strokecolor="purple" strokeweight=".25pt"/>
                        <v:line id="_x0000_s1163" style="position:absolute" from="11182,12627" to="14584,12627" strokecolor="purple" strokeweight=".25pt"/>
                        <v:line id="_x0000_s1164" style="position:absolute" from="11182,12911" to="14584,12911" strokecolor="purple" strokeweight=".25pt"/>
                        <v:line id="_x0000_s1165" style="position:absolute" from="11182,13194" to="14584,13194" strokecolor="purple" strokeweight=".25pt"/>
                        <v:line id="_x0000_s1166" style="position:absolute" from="11182,10643" to="11182,13478" strokeweight=".5pt"/>
                        <v:line id="_x0000_s1167" style="position:absolute" from="11749,10643" to="11749,13478" strokeweight=".5pt"/>
                        <v:line id="_x0000_s1168" style="position:absolute" from="12316,10643" to="12316,13478" strokeweight=".5pt"/>
                        <v:line id="_x0000_s1169" style="position:absolute" from="12883,10643" to="12883,13478" strokeweight=".5pt"/>
                        <v:line id="_x0000_s1170" style="position:absolute" from="13450,10643" to="13450,13478" strokeweight=".5pt"/>
                        <v:line id="_x0000_s1171" style="position:absolute" from="14017,10643" to="14017,13478" strokeweight=".5pt"/>
                        <v:line id="_x0000_s1172" style="position:absolute" from="14584,10643" to="14584,13478" strokeweight=".5pt"/>
                        <v:line id="_x0000_s1173" style="position:absolute" from="11182,10643" to="14584,10643" strokeweight=".5pt"/>
                        <v:line id="_x0000_s1174" style="position:absolute" from="11182,11210" to="14584,11210" strokeweight=".5pt"/>
                        <v:line id="_x0000_s1175" style="position:absolute" from="11182,11777" to="14584,11777" strokeweight=".5pt"/>
                        <v:line id="_x0000_s1176" style="position:absolute" from="11182,12344" to="14584,12344" strokeweight=".5pt"/>
                        <v:line id="_x0000_s1177" style="position:absolute" from="11182,12911" to="14584,12911" strokeweight=".5pt"/>
                        <v:line id="_x0000_s1178" style="position:absolute" from="11182,13478" to="14584,13478" strokeweight=".5pt"/>
                      </v:group>
                      <v:group id="_x0000_s1179" style="position:absolute;left:2012;top:13238;width:3402;height:100" coordorigin="11182,13438" coordsize="3402,100">
                        <v:line id="_x0000_s1180" style="position:absolute" from="11182,13478" to="14584,13478" strokeweight="1pt">
                          <v:stroke endarrow="block" endarrowwidth="narrow" endarrowlength="short"/>
                        </v:line>
                        <v:line id="_x0000_s1181" style="position:absolute" from="11182,13438" to="11182,13538" strokeweight="1pt"/>
                        <v:line id="_x0000_s1182" style="position:absolute" from="11749,13438" to="11749,13538" strokeweight="1pt"/>
                        <v:line id="_x0000_s1183" style="position:absolute" from="12316,13438" to="12316,13538" strokeweight="1pt"/>
                        <v:line id="_x0000_s1184" style="position:absolute" from="12883,13438" to="12883,13538" strokeweight="1pt"/>
                        <v:line id="_x0000_s1185" style="position:absolute" from="13450,13438" to="13450,13538" strokeweight="1pt"/>
                        <v:line id="_x0000_s1186" style="position:absolute" from="14017,13438" to="14017,13538" strokeweight="1pt"/>
                      </v:group>
                      <v:group id="_x0000_s1187" style="position:absolute;left:1972;top:10443;width:80;height:2835" coordorigin="11142,10643" coordsize="80,2835">
                        <v:line id="_x0000_s1188" style="position:absolute;flip:y" from="11182,10643" to="11182,13478" strokeweight="1pt">
                          <v:stroke endarrow="block" endarrowwidth="narrow" endarrowlength="short"/>
                        </v:line>
                        <v:line id="_x0000_s1189" style="position:absolute" from="11142,11210" to="11222,11210" strokeweight="1pt"/>
                        <v:line id="_x0000_s1190" style="position:absolute" from="11142,11777" to="11222,11777" strokeweight="1pt"/>
                        <v:line id="_x0000_s1191" style="position:absolute" from="11142,12344" to="11222,12344" strokeweight="1pt"/>
                        <v:line id="_x0000_s1192" style="position:absolute" from="11142,12911" to="11222,12911" strokeweight="1pt"/>
                        <v:line id="_x0000_s1193" style="position:absolute" from="11142,13478" to="11222,13478" strokeweight="1pt"/>
                      </v:group>
                      <v:shape id="_x0000_s1194" style="position:absolute;left:2012;top:11010;width:3288;height:2281" coordsize="3288,2281" path="m,c50,144,127,548,298,866v171,318,429,815,727,1041c1323,2133,1710,2161,2087,2221v377,60,951,37,1201,47e" filled="f" strokeweight="1pt">
                        <v:path arrowok="t"/>
                      </v:shape>
                      <v:shape id="_x0000_s1195" type="#_x0000_t32" style="position:absolute;left:2012;top:11010;width:567;height:2268" o:connectortype="straight">
                        <v:stroke dashstyle="dash"/>
                      </v:shape>
                      <v:shape id="_x0000_s1196" type="#_x0000_t202" style="position:absolute;left:1811;top:9979;width:1108;height:784;mso-wrap-style:none" filled="f" stroked="f">
                        <v:textbox style="mso-next-textbox:#_x0000_s1196;mso-fit-shape-to-text:t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16"/>
                                </w:rPr>
                                <w:object w:dxaOrig="900" w:dyaOrig="420">
                                  <v:shape id="_x0000_i1033" type="#_x0000_t75" style="width:40.9pt;height:20.15pt" o:ole="">
                                    <v:imagedata r:id="rId23" o:title=""/>
                                  </v:shape>
                                  <o:OLEObject Type="Embed" ProgID="Equation.DSMT4" ShapeID="_x0000_i1033" DrawAspect="Content" ObjectID="_1620372185" r:id="rId24"/>
                                </w:object>
                              </w:r>
                            </w:p>
                          </w:txbxContent>
                        </v:textbox>
                      </v:shape>
                      <v:shape id="_x0000_s1197" type="#_x0000_t202" style="position:absolute;left:4849;top:13267;width:953;height:428;mso-wrap-style:none" filled="f" stroked="f">
                        <v:textbox style="mso-next-textbox:#_x0000_s1197">
                          <w:txbxContent>
                            <w:p w:rsidR="008741F0" w:rsidRDefault="008741F0" w:rsidP="00740117">
                              <w:r w:rsidRPr="00DC3C9B">
                                <w:rPr>
                                  <w:position w:val="-12"/>
                                </w:rPr>
                                <w:object w:dxaOrig="700" w:dyaOrig="360">
                                  <v:shape id="_x0000_i1034" type="#_x0000_t75" style="width:33.4pt;height:17.3pt" o:ole="">
                                    <v:imagedata r:id="rId25" o:title=""/>
                                  </v:shape>
                                  <o:OLEObject Type="Embed" ProgID="Equation.DSMT4" ShapeID="_x0000_i1034" DrawAspect="Content" ObjectID="_1620372186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_x0000_s1198" type="#_x0000_t202" style="position:absolute;left:2343;top:13254;width:482;height:474;mso-wrap-style:none" filled="f" stroked="f">
                        <v:textbox style="mso-next-textbox:#_x0000_s1198">
                          <w:txbxContent>
                            <w:p w:rsidR="008741F0" w:rsidRDefault="008741F0" w:rsidP="00740117">
                              <w:r w:rsidRPr="00CF1262">
                                <w:rPr>
                                  <w:position w:val="-6"/>
                                </w:rPr>
                                <w:object w:dxaOrig="200" w:dyaOrig="300">
                                  <v:shape id="_x0000_i1035" type="#_x0000_t75" style="width:9.8pt;height:13.8pt" o:ole="">
                                    <v:imagedata r:id="rId27" o:title=""/>
                                  </v:shape>
                                  <o:OLEObject Type="Embed" ProgID="Equation.DSMT4" ShapeID="_x0000_i1035" DrawAspect="Content" ObjectID="_1620372187" r:id="rId28"/>
                                </w:object>
                              </w:r>
                            </w:p>
                          </w:txbxContent>
                        </v:textbox>
                      </v:shape>
                      <v:shape id="_x0000_s1199" type="#_x0000_t202" style="position:absolute;left:1404;top:10779;width:696;height:434;mso-wrap-style:none" filled="f" stroked="f">
                        <v:textbox style="mso-next-textbox:#_x0000_s1199">
                          <w:txbxContent>
                            <w:p w:rsidR="008741F0" w:rsidRDefault="008741F0" w:rsidP="00740117">
                              <w:r w:rsidRPr="00CF1262">
                                <w:rPr>
                                  <w:position w:val="-10"/>
                                </w:rPr>
                                <w:object w:dxaOrig="440" w:dyaOrig="340">
                                  <v:shape id="_x0000_i1036" type="#_x0000_t75" style="width:20.75pt;height:15.55pt" o:ole="">
                                    <v:imagedata r:id="rId29" o:title=""/>
                                  </v:shape>
                                  <o:OLEObject Type="Embed" ProgID="Equation.DSMT4" ShapeID="_x0000_i1036" DrawAspect="Content" ObjectID="_1620372188" r:id="rId30"/>
                                </w:object>
                              </w:r>
                            </w:p>
                          </w:txbxContent>
                        </v:textbox>
                      </v:shape>
                      <v:shape id="_x0000_s1200" type="#_x0000_t202" style="position:absolute;left:1679;top:13221;width:482;height:425;mso-wrap-style:none" filled="f" stroked="f">
                        <v:textbox style="mso-next-textbox:#_x0000_s1200">
                          <w:txbxContent>
                            <w:p w:rsidR="008741F0" w:rsidRDefault="008741F0" w:rsidP="00740117">
                              <w:r w:rsidRPr="0080639E">
                                <w:rPr>
                                  <w:position w:val="-6"/>
                                </w:rPr>
                                <w:object w:dxaOrig="200" w:dyaOrig="300">
                                  <v:shape id="_x0000_i1037" type="#_x0000_t75" style="width:9.8pt;height:13.8pt" o:ole="">
                                    <v:imagedata r:id="rId31" o:title=""/>
                                  </v:shape>
                                  <o:OLEObject Type="Embed" ProgID="Equation.DSMT4" ShapeID="_x0000_i1037" DrawAspect="Content" ObjectID="_1620372189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_x0000_s1201" type="#_x0000_t202" style="position:absolute;left:3032;top:13454;width:1758;height:441" filled="f" stroked="f">
                        <v:textbox style="mso-next-textbox:#_x0000_s1201">
                          <w:txbxContent>
                            <w:p w:rsidR="008741F0" w:rsidRPr="0080639E" w:rsidRDefault="008741F0" w:rsidP="00740117">
                              <w:pPr>
                                <w:bidi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proofErr w:type="gramStart"/>
                              <w:r w:rsidRPr="0080639E"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  <w:t>الشكل</w:t>
                              </w:r>
                              <w:proofErr w:type="gramEnd"/>
                              <w:r w:rsidRPr="0080639E"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  <w:t xml:space="preserve"> - 1 -</w:t>
                              </w:r>
                            </w:p>
                          </w:txbxContent>
                        </v:textbox>
                      </v:shape>
                    </v:group>
                    <v:group id="_x0000_s2013" style="position:absolute;left:624;top:9356;width:4297;height:4910" coordorigin="660,9572" coordsize="4297,4910">
                      <v:group id="_x0000_s1202" style="position:absolute;left:1226;top:10108;width:3402;height:3969" coordorigin="11182,3431" coordsize="3402,3969" o:regroupid="1">
                        <v:line id="_x0000_s1203" style="position:absolute" from="11182,3431" to="11182,7400" strokecolor="navy" strokeweight=".25pt">
                          <v:stroke dashstyle="1 1" endcap="round"/>
                        </v:line>
                        <v:line id="_x0000_s1204" style="position:absolute" from="11239,3431" to="11239,7400" strokecolor="navy" strokeweight=".25pt">
                          <v:stroke dashstyle="1 1" endcap="round"/>
                        </v:line>
                        <v:line id="_x0000_s1205" style="position:absolute" from="11295,3431" to="11295,7400" strokecolor="navy" strokeweight=".25pt">
                          <v:stroke dashstyle="1 1" endcap="round"/>
                        </v:line>
                        <v:line id="_x0000_s1206" style="position:absolute" from="11352,3431" to="11352,7400" strokecolor="navy" strokeweight=".25pt">
                          <v:stroke dashstyle="1 1" endcap="round"/>
                        </v:line>
                        <v:line id="_x0000_s1207" style="position:absolute" from="11409,3431" to="11409,7400" strokecolor="navy" strokeweight=".25pt">
                          <v:stroke dashstyle="1 1" endcap="round"/>
                        </v:line>
                        <v:line id="_x0000_s1208" style="position:absolute" from="11465,3431" to="11465,7400" strokecolor="navy" strokeweight=".25pt">
                          <v:stroke dashstyle="1 1" endcap="round"/>
                        </v:line>
                        <v:line id="_x0000_s1209" style="position:absolute" from="11522,3431" to="11522,7400" strokecolor="navy" strokeweight=".25pt">
                          <v:stroke dashstyle="1 1" endcap="round"/>
                        </v:line>
                        <v:line id="_x0000_s1210" style="position:absolute" from="11579,3431" to="11579,7400" strokecolor="navy" strokeweight=".25pt">
                          <v:stroke dashstyle="1 1" endcap="round"/>
                        </v:line>
                        <v:line id="_x0000_s1211" style="position:absolute" from="11636,3431" to="11636,7400" strokecolor="navy" strokeweight=".25pt">
                          <v:stroke dashstyle="1 1" endcap="round"/>
                        </v:line>
                        <v:line id="_x0000_s1212" style="position:absolute" from="11692,3431" to="11692,7400" strokecolor="navy" strokeweight=".25pt">
                          <v:stroke dashstyle="1 1" endcap="round"/>
                        </v:line>
                        <v:line id="_x0000_s1213" style="position:absolute" from="11749,3431" to="11749,7400" strokecolor="navy" strokeweight=".25pt">
                          <v:stroke dashstyle="1 1" endcap="round"/>
                        </v:line>
                        <v:line id="_x0000_s1214" style="position:absolute" from="11806,3431" to="11806,7400" strokecolor="navy" strokeweight=".25pt">
                          <v:stroke dashstyle="1 1" endcap="round"/>
                        </v:line>
                        <v:line id="_x0000_s1215" style="position:absolute" from="11862,3431" to="11862,7400" strokecolor="navy" strokeweight=".25pt">
                          <v:stroke dashstyle="1 1" endcap="round"/>
                        </v:line>
                        <v:line id="_x0000_s1216" style="position:absolute" from="11919,3431" to="11919,7400" strokecolor="navy" strokeweight=".25pt">
                          <v:stroke dashstyle="1 1" endcap="round"/>
                        </v:line>
                        <v:line id="_x0000_s1217" style="position:absolute" from="11976,3431" to="11976,7400" strokecolor="navy" strokeweight=".25pt">
                          <v:stroke dashstyle="1 1" endcap="round"/>
                        </v:line>
                        <v:line id="_x0000_s1218" style="position:absolute" from="12032,3431" to="12032,7400" strokecolor="navy" strokeweight=".25pt">
                          <v:stroke dashstyle="1 1" endcap="round"/>
                        </v:line>
                        <v:line id="_x0000_s1219" style="position:absolute" from="12089,3431" to="12089,7400" strokecolor="navy" strokeweight=".25pt">
                          <v:stroke dashstyle="1 1" endcap="round"/>
                        </v:line>
                        <v:line id="_x0000_s1220" style="position:absolute" from="12146,3431" to="12146,7400" strokecolor="navy" strokeweight=".25pt">
                          <v:stroke dashstyle="1 1" endcap="round"/>
                        </v:line>
                        <v:line id="_x0000_s1221" style="position:absolute" from="12202,3431" to="12202,7400" strokecolor="navy" strokeweight=".25pt">
                          <v:stroke dashstyle="1 1" endcap="round"/>
                        </v:line>
                        <v:line id="_x0000_s1222" style="position:absolute" from="12259,3431" to="12259,7400" strokecolor="navy" strokeweight=".25pt">
                          <v:stroke dashstyle="1 1" endcap="round"/>
                        </v:line>
                        <v:line id="_x0000_s1223" style="position:absolute" from="12316,3431" to="12316,7400" strokecolor="navy" strokeweight=".25pt">
                          <v:stroke dashstyle="1 1" endcap="round"/>
                        </v:line>
                        <v:line id="_x0000_s1224" style="position:absolute" from="12373,3431" to="12373,7400" strokecolor="navy" strokeweight=".25pt">
                          <v:stroke dashstyle="1 1" endcap="round"/>
                        </v:line>
                        <v:line id="_x0000_s1225" style="position:absolute" from="12429,3431" to="12429,7400" strokecolor="navy" strokeweight=".25pt">
                          <v:stroke dashstyle="1 1" endcap="round"/>
                        </v:line>
                        <v:line id="_x0000_s1226" style="position:absolute" from="12486,3431" to="12486,7400" strokecolor="navy" strokeweight=".25pt">
                          <v:stroke dashstyle="1 1" endcap="round"/>
                        </v:line>
                        <v:line id="_x0000_s1227" style="position:absolute" from="12543,3431" to="12543,7400" strokecolor="navy" strokeweight=".25pt">
                          <v:stroke dashstyle="1 1" endcap="round"/>
                        </v:line>
                        <v:line id="_x0000_s1228" style="position:absolute" from="12599,3431" to="12599,7400" strokecolor="navy" strokeweight=".25pt">
                          <v:stroke dashstyle="1 1" endcap="round"/>
                        </v:line>
                        <v:line id="_x0000_s1229" style="position:absolute" from="12656,3431" to="12656,7400" strokecolor="navy" strokeweight=".25pt">
                          <v:stroke dashstyle="1 1" endcap="round"/>
                        </v:line>
                        <v:line id="_x0000_s1230" style="position:absolute" from="12713,3431" to="12713,7400" strokecolor="navy" strokeweight=".25pt">
                          <v:stroke dashstyle="1 1" endcap="round"/>
                        </v:line>
                        <v:line id="_x0000_s1231" style="position:absolute" from="12769,3431" to="12769,7400" strokecolor="navy" strokeweight=".25pt">
                          <v:stroke dashstyle="1 1" endcap="round"/>
                        </v:line>
                        <v:line id="_x0000_s1232" style="position:absolute" from="12826,3431" to="12826,7400" strokecolor="navy" strokeweight=".25pt">
                          <v:stroke dashstyle="1 1" endcap="round"/>
                        </v:line>
                        <v:line id="_x0000_s1233" style="position:absolute" from="12883,3431" to="12883,7400" strokecolor="navy" strokeweight=".25pt">
                          <v:stroke dashstyle="1 1" endcap="round"/>
                        </v:line>
                        <v:line id="_x0000_s1234" style="position:absolute" from="12939,3431" to="12939,7400" strokecolor="navy" strokeweight=".25pt">
                          <v:stroke dashstyle="1 1" endcap="round"/>
                        </v:line>
                        <v:line id="_x0000_s1235" style="position:absolute" from="12996,3431" to="12996,7400" strokecolor="navy" strokeweight=".25pt">
                          <v:stroke dashstyle="1 1" endcap="round"/>
                        </v:line>
                        <v:line id="_x0000_s1236" style="position:absolute" from="13053,3431" to="13053,7400" strokecolor="navy" strokeweight=".25pt">
                          <v:stroke dashstyle="1 1" endcap="round"/>
                        </v:line>
                        <v:line id="_x0000_s1237" style="position:absolute" from="13110,3431" to="13110,7400" strokecolor="navy" strokeweight=".25pt">
                          <v:stroke dashstyle="1 1" endcap="round"/>
                        </v:line>
                        <v:line id="_x0000_s1238" style="position:absolute" from="13166,3431" to="13166,7400" strokecolor="navy" strokeweight=".25pt">
                          <v:stroke dashstyle="1 1" endcap="round"/>
                        </v:line>
                        <v:line id="_x0000_s1239" style="position:absolute" from="13223,3431" to="13223,7400" strokecolor="navy" strokeweight=".25pt">
                          <v:stroke dashstyle="1 1" endcap="round"/>
                        </v:line>
                        <v:line id="_x0000_s1240" style="position:absolute" from="13280,3431" to="13280,7400" strokecolor="navy" strokeweight=".25pt">
                          <v:stroke dashstyle="1 1" endcap="round"/>
                        </v:line>
                        <v:line id="_x0000_s1241" style="position:absolute" from="13336,3431" to="13336,7400" strokecolor="navy" strokeweight=".25pt">
                          <v:stroke dashstyle="1 1" endcap="round"/>
                        </v:line>
                        <v:line id="_x0000_s1242" style="position:absolute" from="13393,3431" to="13393,7400" strokecolor="navy" strokeweight=".25pt">
                          <v:stroke dashstyle="1 1" endcap="round"/>
                        </v:line>
                        <v:line id="_x0000_s1243" style="position:absolute" from="13450,3431" to="13450,7400" strokecolor="navy" strokeweight=".25pt">
                          <v:stroke dashstyle="1 1" endcap="round"/>
                        </v:line>
                        <v:line id="_x0000_s1244" style="position:absolute" from="13506,3431" to="13506,7400" strokecolor="navy" strokeweight=".25pt">
                          <v:stroke dashstyle="1 1" endcap="round"/>
                        </v:line>
                        <v:line id="_x0000_s1245" style="position:absolute" from="13563,3431" to="13563,7400" strokecolor="navy" strokeweight=".25pt">
                          <v:stroke dashstyle="1 1" endcap="round"/>
                        </v:line>
                        <v:line id="_x0000_s1246" style="position:absolute" from="13620,3431" to="13620,7400" strokecolor="navy" strokeweight=".25pt">
                          <v:stroke dashstyle="1 1" endcap="round"/>
                        </v:line>
                        <v:line id="_x0000_s1247" style="position:absolute" from="13676,3431" to="13676,7400" strokecolor="navy" strokeweight=".25pt">
                          <v:stroke dashstyle="1 1" endcap="round"/>
                        </v:line>
                        <v:line id="_x0000_s1248" style="position:absolute" from="13733,3431" to="13733,7400" strokecolor="navy" strokeweight=".25pt">
                          <v:stroke dashstyle="1 1" endcap="round"/>
                        </v:line>
                        <v:line id="_x0000_s1249" style="position:absolute" from="13790,3431" to="13790,7400" strokecolor="navy" strokeweight=".25pt">
                          <v:stroke dashstyle="1 1" endcap="round"/>
                        </v:line>
                        <v:line id="_x0000_s1250" style="position:absolute" from="13847,3431" to="13847,7400" strokecolor="navy" strokeweight=".25pt">
                          <v:stroke dashstyle="1 1" endcap="round"/>
                        </v:line>
                        <v:line id="_x0000_s1251" style="position:absolute" from="13903,3431" to="13903,7400" strokecolor="navy" strokeweight=".25pt">
                          <v:stroke dashstyle="1 1" endcap="round"/>
                        </v:line>
                        <v:line id="_x0000_s1252" style="position:absolute" from="13960,3431" to="13960,7400" strokecolor="navy" strokeweight=".25pt">
                          <v:stroke dashstyle="1 1" endcap="round"/>
                        </v:line>
                        <v:line id="_x0000_s1253" style="position:absolute" from="14017,3431" to="14017,7400" strokecolor="navy" strokeweight=".25pt">
                          <v:stroke dashstyle="1 1" endcap="round"/>
                        </v:line>
                        <v:line id="_x0000_s1254" style="position:absolute" from="14073,3431" to="14073,7400" strokecolor="navy" strokeweight=".25pt">
                          <v:stroke dashstyle="1 1" endcap="round"/>
                        </v:line>
                        <v:line id="_x0000_s1255" style="position:absolute" from="14130,3431" to="14130,7400" strokecolor="navy" strokeweight=".25pt">
                          <v:stroke dashstyle="1 1" endcap="round"/>
                        </v:line>
                        <v:line id="_x0000_s1256" style="position:absolute" from="14187,3431" to="14187,7400" strokecolor="navy" strokeweight=".25pt">
                          <v:stroke dashstyle="1 1" endcap="round"/>
                        </v:line>
                        <v:line id="_x0000_s1257" style="position:absolute" from="14243,3431" to="14243,7400" strokecolor="navy" strokeweight=".25pt">
                          <v:stroke dashstyle="1 1" endcap="round"/>
                        </v:line>
                        <v:line id="_x0000_s1258" style="position:absolute" from="14300,3431" to="14300,7400" strokecolor="navy" strokeweight=".25pt">
                          <v:stroke dashstyle="1 1" endcap="round"/>
                        </v:line>
                        <v:line id="_x0000_s1259" style="position:absolute" from="14357,3431" to="14357,7400" strokecolor="navy" strokeweight=".25pt">
                          <v:stroke dashstyle="1 1" endcap="round"/>
                        </v:line>
                        <v:line id="_x0000_s1260" style="position:absolute" from="14413,3431" to="14413,7400" strokecolor="navy" strokeweight=".25pt">
                          <v:stroke dashstyle="1 1" endcap="round"/>
                        </v:line>
                        <v:line id="_x0000_s1261" style="position:absolute" from="14470,3431" to="14470,7400" strokecolor="navy" strokeweight=".25pt">
                          <v:stroke dashstyle="1 1" endcap="round"/>
                        </v:line>
                        <v:line id="_x0000_s1262" style="position:absolute" from="14527,3431" to="14527,7400" strokecolor="navy" strokeweight=".25pt">
                          <v:stroke dashstyle="1 1" endcap="round"/>
                        </v:line>
                        <v:line id="_x0000_s1263" style="position:absolute" from="14584,3431" to="14584,7400" strokecolor="navy" strokeweight=".25pt">
                          <v:stroke dashstyle="1 1" endcap="round"/>
                        </v:line>
                        <v:line id="_x0000_s1264" style="position:absolute" from="11182,3431" to="14584,3431" strokecolor="navy" strokeweight=".25pt">
                          <v:stroke dashstyle="1 1" endcap="round"/>
                        </v:line>
                        <v:line id="_x0000_s1265" style="position:absolute" from="11182,3488" to="14584,3488" strokecolor="navy" strokeweight=".25pt">
                          <v:stroke dashstyle="1 1" endcap="round"/>
                        </v:line>
                        <v:line id="_x0000_s1266" style="position:absolute" from="11182,3544" to="14584,3544" strokecolor="navy" strokeweight=".25pt">
                          <v:stroke dashstyle="1 1" endcap="round"/>
                        </v:line>
                        <v:line id="_x0000_s1267" style="position:absolute" from="11182,3601" to="14584,3601" strokecolor="navy" strokeweight=".25pt">
                          <v:stroke dashstyle="1 1" endcap="round"/>
                        </v:line>
                        <v:line id="_x0000_s1268" style="position:absolute" from="11182,3658" to="14584,3658" strokecolor="navy" strokeweight=".25pt">
                          <v:stroke dashstyle="1 1" endcap="round"/>
                        </v:line>
                        <v:line id="_x0000_s1269" style="position:absolute" from="11182,3714" to="14584,3714" strokecolor="navy" strokeweight=".25pt">
                          <v:stroke dashstyle="1 1" endcap="round"/>
                        </v:line>
                        <v:line id="_x0000_s1270" style="position:absolute" from="11182,3771" to="14584,3771" strokecolor="navy" strokeweight=".25pt">
                          <v:stroke dashstyle="1 1" endcap="round"/>
                        </v:line>
                        <v:line id="_x0000_s1271" style="position:absolute" from="11182,3828" to="14584,3828" strokecolor="navy" strokeweight=".25pt">
                          <v:stroke dashstyle="1 1" endcap="round"/>
                        </v:line>
                        <v:line id="_x0000_s1272" style="position:absolute" from="11182,3885" to="14584,3885" strokecolor="navy" strokeweight=".25pt">
                          <v:stroke dashstyle="1 1" endcap="round"/>
                        </v:line>
                        <v:line id="_x0000_s1273" style="position:absolute" from="11182,3941" to="14584,3941" strokecolor="navy" strokeweight=".25pt">
                          <v:stroke dashstyle="1 1" endcap="round"/>
                        </v:line>
                        <v:line id="_x0000_s1274" style="position:absolute" from="11182,3998" to="14584,3998" strokecolor="navy" strokeweight=".25pt">
                          <v:stroke dashstyle="1 1" endcap="round"/>
                        </v:line>
                        <v:line id="_x0000_s1275" style="position:absolute" from="11182,4055" to="14584,4055" strokecolor="navy" strokeweight=".25pt">
                          <v:stroke dashstyle="1 1" endcap="round"/>
                        </v:line>
                        <v:line id="_x0000_s1276" style="position:absolute" from="11182,4111" to="14584,4111" strokecolor="navy" strokeweight=".25pt">
                          <v:stroke dashstyle="1 1" endcap="round"/>
                        </v:line>
                        <v:line id="_x0000_s1277" style="position:absolute" from="11182,4168" to="14584,4168" strokecolor="navy" strokeweight=".25pt">
                          <v:stroke dashstyle="1 1" endcap="round"/>
                        </v:line>
                        <v:line id="_x0000_s1278" style="position:absolute" from="11182,4225" to="14584,4225" strokecolor="navy" strokeweight=".25pt">
                          <v:stroke dashstyle="1 1" endcap="round"/>
                        </v:line>
                        <v:line id="_x0000_s1279" style="position:absolute" from="11182,4281" to="14584,4281" strokecolor="navy" strokeweight=".25pt">
                          <v:stroke dashstyle="1 1" endcap="round"/>
                        </v:line>
                        <v:line id="_x0000_s1280" style="position:absolute" from="11182,4338" to="14584,4338" strokecolor="navy" strokeweight=".25pt">
                          <v:stroke dashstyle="1 1" endcap="round"/>
                        </v:line>
                        <v:line id="_x0000_s1281" style="position:absolute" from="11182,4395" to="14584,4395" strokecolor="navy" strokeweight=".25pt">
                          <v:stroke dashstyle="1 1" endcap="round"/>
                        </v:line>
                        <v:line id="_x0000_s1282" style="position:absolute" from="11182,4451" to="14584,4451" strokecolor="navy" strokeweight=".25pt">
                          <v:stroke dashstyle="1 1" endcap="round"/>
                        </v:line>
                        <v:line id="_x0000_s1283" style="position:absolute" from="11182,4508" to="14584,4508" strokecolor="navy" strokeweight=".25pt">
                          <v:stroke dashstyle="1 1" endcap="round"/>
                        </v:line>
                        <v:line id="_x0000_s1284" style="position:absolute" from="11182,4565" to="14584,4565" strokecolor="navy" strokeweight=".25pt">
                          <v:stroke dashstyle="1 1" endcap="round"/>
                        </v:line>
                        <v:line id="_x0000_s1285" style="position:absolute" from="11182,4622" to="14584,4622" strokecolor="navy" strokeweight=".25pt">
                          <v:stroke dashstyle="1 1" endcap="round"/>
                        </v:line>
                        <v:line id="_x0000_s1286" style="position:absolute" from="11182,4678" to="14584,4678" strokecolor="navy" strokeweight=".25pt">
                          <v:stroke dashstyle="1 1" endcap="round"/>
                        </v:line>
                        <v:line id="_x0000_s1287" style="position:absolute" from="11182,4735" to="14584,4735" strokecolor="navy" strokeweight=".25pt">
                          <v:stroke dashstyle="1 1" endcap="round"/>
                        </v:line>
                        <v:line id="_x0000_s1288" style="position:absolute" from="11182,4792" to="14584,4792" strokecolor="navy" strokeweight=".25pt">
                          <v:stroke dashstyle="1 1" endcap="round"/>
                        </v:line>
                        <v:line id="_x0000_s1289" style="position:absolute" from="11182,4848" to="14584,4848" strokecolor="navy" strokeweight=".25pt">
                          <v:stroke dashstyle="1 1" endcap="round"/>
                        </v:line>
                        <v:line id="_x0000_s1290" style="position:absolute" from="11182,4905" to="14584,4905" strokecolor="navy" strokeweight=".25pt">
                          <v:stroke dashstyle="1 1" endcap="round"/>
                        </v:line>
                        <v:line id="_x0000_s1291" style="position:absolute" from="11182,4962" to="14584,4962" strokecolor="navy" strokeweight=".25pt">
                          <v:stroke dashstyle="1 1" endcap="round"/>
                        </v:line>
                        <v:line id="_x0000_s1292" style="position:absolute" from="11182,5018" to="14584,5018" strokecolor="navy" strokeweight=".25pt">
                          <v:stroke dashstyle="1 1" endcap="round"/>
                        </v:line>
                        <v:line id="_x0000_s1293" style="position:absolute" from="11182,5075" to="14584,5075" strokecolor="navy" strokeweight=".25pt">
                          <v:stroke dashstyle="1 1" endcap="round"/>
                        </v:line>
                        <v:line id="_x0000_s1294" style="position:absolute" from="11182,5132" to="14584,5132" strokecolor="navy" strokeweight=".25pt">
                          <v:stroke dashstyle="1 1" endcap="round"/>
                        </v:line>
                        <v:line id="_x0000_s1295" style="position:absolute" from="11182,5188" to="14584,5188" strokecolor="navy" strokeweight=".25pt">
                          <v:stroke dashstyle="1 1" endcap="round"/>
                        </v:line>
                        <v:line id="_x0000_s1296" style="position:absolute" from="11182,5245" to="14584,5245" strokecolor="navy" strokeweight=".25pt">
                          <v:stroke dashstyle="1 1" endcap="round"/>
                        </v:line>
                        <v:line id="_x0000_s1297" style="position:absolute" from="11182,5302" to="14584,5302" strokecolor="navy" strokeweight=".25pt">
                          <v:stroke dashstyle="1 1" endcap="round"/>
                        </v:line>
                        <v:line id="_x0000_s1298" style="position:absolute" from="11182,5359" to="14584,5359" strokecolor="navy" strokeweight=".25pt">
                          <v:stroke dashstyle="1 1" endcap="round"/>
                        </v:line>
                        <v:line id="_x0000_s1299" style="position:absolute" from="11182,5415" to="14584,5415" strokecolor="navy" strokeweight=".25pt">
                          <v:stroke dashstyle="1 1" endcap="round"/>
                        </v:line>
                        <v:line id="_x0000_s1300" style="position:absolute" from="11182,5472" to="14584,5472" strokecolor="navy" strokeweight=".25pt">
                          <v:stroke dashstyle="1 1" endcap="round"/>
                        </v:line>
                        <v:line id="_x0000_s1301" style="position:absolute" from="11182,5529" to="14584,5529" strokecolor="navy" strokeweight=".25pt">
                          <v:stroke dashstyle="1 1" endcap="round"/>
                        </v:line>
                        <v:line id="_x0000_s1302" style="position:absolute" from="11182,5585" to="14584,5585" strokecolor="navy" strokeweight=".25pt">
                          <v:stroke dashstyle="1 1" endcap="round"/>
                        </v:line>
                        <v:line id="_x0000_s1303" style="position:absolute" from="11182,5642" to="14584,5642" strokecolor="navy" strokeweight=".25pt">
                          <v:stroke dashstyle="1 1" endcap="round"/>
                        </v:line>
                        <v:line id="_x0000_s1304" style="position:absolute" from="11182,5699" to="14584,5699" strokecolor="navy" strokeweight=".25pt">
                          <v:stroke dashstyle="1 1" endcap="round"/>
                        </v:line>
                        <v:line id="_x0000_s1305" style="position:absolute" from="11182,5755" to="14584,5755" strokecolor="navy" strokeweight=".25pt">
                          <v:stroke dashstyle="1 1" endcap="round"/>
                        </v:line>
                        <v:line id="_x0000_s1306" style="position:absolute" from="11182,5812" to="14584,5812" strokecolor="navy" strokeweight=".25pt">
                          <v:stroke dashstyle="1 1" endcap="round"/>
                        </v:line>
                        <v:line id="_x0000_s1307" style="position:absolute" from="11182,5869" to="14584,5869" strokecolor="navy" strokeweight=".25pt">
                          <v:stroke dashstyle="1 1" endcap="round"/>
                        </v:line>
                        <v:line id="_x0000_s1308" style="position:absolute" from="11182,5925" to="14584,5925" strokecolor="navy" strokeweight=".25pt">
                          <v:stroke dashstyle="1 1" endcap="round"/>
                        </v:line>
                        <v:line id="_x0000_s1309" style="position:absolute" from="11182,5982" to="14584,5982" strokecolor="navy" strokeweight=".25pt">
                          <v:stroke dashstyle="1 1" endcap="round"/>
                        </v:line>
                        <v:line id="_x0000_s1310" style="position:absolute" from="11182,6039" to="14584,6039" strokecolor="navy" strokeweight=".25pt">
                          <v:stroke dashstyle="1 1" endcap="round"/>
                        </v:line>
                        <v:line id="_x0000_s1311" style="position:absolute" from="11182,6096" to="14584,6096" strokecolor="navy" strokeweight=".25pt">
                          <v:stroke dashstyle="1 1" endcap="round"/>
                        </v:line>
                        <v:line id="_x0000_s1312" style="position:absolute" from="11182,6152" to="14584,6152" strokecolor="navy" strokeweight=".25pt">
                          <v:stroke dashstyle="1 1" endcap="round"/>
                        </v:line>
                        <v:line id="_x0000_s1313" style="position:absolute" from="11182,6209" to="14584,6209" strokecolor="navy" strokeweight=".25pt">
                          <v:stroke dashstyle="1 1" endcap="round"/>
                        </v:line>
                        <v:line id="_x0000_s1314" style="position:absolute" from="11182,6266" to="14584,6266" strokecolor="navy" strokeweight=".25pt">
                          <v:stroke dashstyle="1 1" endcap="round"/>
                        </v:line>
                        <v:line id="_x0000_s1315" style="position:absolute" from="11182,6322" to="14584,6322" strokecolor="navy" strokeweight=".25pt">
                          <v:stroke dashstyle="1 1" endcap="round"/>
                        </v:line>
                        <v:line id="_x0000_s1316" style="position:absolute" from="11182,6379" to="14584,6379" strokecolor="navy" strokeweight=".25pt">
                          <v:stroke dashstyle="1 1" endcap="round"/>
                        </v:line>
                        <v:line id="_x0000_s1317" style="position:absolute" from="11182,6436" to="14584,6436" strokecolor="navy" strokeweight=".25pt">
                          <v:stroke dashstyle="1 1" endcap="round"/>
                        </v:line>
                        <v:line id="_x0000_s1318" style="position:absolute" from="11182,6492" to="14584,6492" strokecolor="navy" strokeweight=".25pt">
                          <v:stroke dashstyle="1 1" endcap="round"/>
                        </v:line>
                        <v:line id="_x0000_s1319" style="position:absolute" from="11182,6549" to="14584,6549" strokecolor="navy" strokeweight=".25pt">
                          <v:stroke dashstyle="1 1" endcap="round"/>
                        </v:line>
                        <v:line id="_x0000_s1320" style="position:absolute" from="11182,6606" to="14584,6606" strokecolor="navy" strokeweight=".25pt">
                          <v:stroke dashstyle="1 1" endcap="round"/>
                        </v:line>
                        <v:line id="_x0000_s1321" style="position:absolute" from="11182,6662" to="14584,6662" strokecolor="navy" strokeweight=".25pt">
                          <v:stroke dashstyle="1 1" endcap="round"/>
                        </v:line>
                        <v:line id="_x0000_s1322" style="position:absolute" from="11182,6719" to="14584,6719" strokecolor="navy" strokeweight=".25pt">
                          <v:stroke dashstyle="1 1" endcap="round"/>
                        </v:line>
                        <v:line id="_x0000_s1323" style="position:absolute" from="11182,6776" to="14584,6776" strokecolor="navy" strokeweight=".25pt">
                          <v:stroke dashstyle="1 1" endcap="round"/>
                        </v:line>
                        <v:line id="_x0000_s1324" style="position:absolute" from="11182,6833" to="14584,6833" strokecolor="navy" strokeweight=".25pt">
                          <v:stroke dashstyle="1 1" endcap="round"/>
                        </v:line>
                        <v:line id="_x0000_s1325" style="position:absolute" from="11182,6889" to="14584,6889" strokecolor="navy" strokeweight=".25pt">
                          <v:stroke dashstyle="1 1" endcap="round"/>
                        </v:line>
                        <v:line id="_x0000_s1326" style="position:absolute" from="11182,6946" to="14584,6946" strokecolor="navy" strokeweight=".25pt">
                          <v:stroke dashstyle="1 1" endcap="round"/>
                        </v:line>
                        <v:line id="_x0000_s1327" style="position:absolute" from="11182,7003" to="14584,7003" strokecolor="navy" strokeweight=".25pt">
                          <v:stroke dashstyle="1 1" endcap="round"/>
                        </v:line>
                        <v:line id="_x0000_s1328" style="position:absolute" from="11182,7059" to="14584,7059" strokecolor="navy" strokeweight=".25pt">
                          <v:stroke dashstyle="1 1" endcap="round"/>
                        </v:line>
                        <v:line id="_x0000_s1329" style="position:absolute" from="11182,7116" to="14584,7116" strokecolor="navy" strokeweight=".25pt">
                          <v:stroke dashstyle="1 1" endcap="round"/>
                        </v:line>
                        <v:line id="_x0000_s1330" style="position:absolute" from="11182,7173" to="14584,7173" strokecolor="navy" strokeweight=".25pt">
                          <v:stroke dashstyle="1 1" endcap="round"/>
                        </v:line>
                        <v:line id="_x0000_s1331" style="position:absolute" from="11182,7229" to="14584,7229" strokecolor="navy" strokeweight=".25pt">
                          <v:stroke dashstyle="1 1" endcap="round"/>
                        </v:line>
                        <v:line id="_x0000_s1332" style="position:absolute" from="11182,7286" to="14584,7286" strokecolor="navy" strokeweight=".25pt">
                          <v:stroke dashstyle="1 1" endcap="round"/>
                        </v:line>
                        <v:line id="_x0000_s1333" style="position:absolute" from="11182,7343" to="14584,7343" strokecolor="navy" strokeweight=".25pt">
                          <v:stroke dashstyle="1 1" endcap="round"/>
                        </v:line>
                        <v:line id="_x0000_s1334" style="position:absolute" from="11182,7400" to="14584,7400" strokecolor="navy" strokeweight=".25pt">
                          <v:stroke dashstyle="1 1" endcap="round"/>
                        </v:line>
                        <v:line id="_x0000_s1335" style="position:absolute" from="11182,3431" to="11182,7400" strokecolor="purple" strokeweight=".25pt"/>
                        <v:line id="_x0000_s1336" style="position:absolute" from="11465,3431" to="11465,7400" strokecolor="purple" strokeweight=".25pt"/>
                        <v:line id="_x0000_s1337" style="position:absolute" from="11749,3431" to="11749,7400" strokecolor="purple" strokeweight=".25pt"/>
                        <v:line id="_x0000_s1338" style="position:absolute" from="12032,3431" to="12032,7400" strokecolor="purple" strokeweight=".25pt"/>
                        <v:line id="_x0000_s1339" style="position:absolute" from="12316,3431" to="12316,7400" strokecolor="purple" strokeweight=".25pt"/>
                        <v:line id="_x0000_s1340" style="position:absolute" from="12599,3431" to="12599,7400" strokecolor="purple" strokeweight=".25pt"/>
                        <v:line id="_x0000_s1341" style="position:absolute" from="12883,3431" to="12883,7400" strokecolor="purple" strokeweight=".25pt"/>
                        <v:line id="_x0000_s1342" style="position:absolute" from="13166,3431" to="13166,7400" strokecolor="purple" strokeweight=".25pt"/>
                        <v:line id="_x0000_s1343" style="position:absolute" from="13450,3431" to="13450,7400" strokecolor="purple" strokeweight=".25pt"/>
                        <v:line id="_x0000_s1344" style="position:absolute" from="13733,3431" to="13733,7400" strokecolor="purple" strokeweight=".25pt"/>
                        <v:line id="_x0000_s1345" style="position:absolute" from="14017,3431" to="14017,7400" strokecolor="purple" strokeweight=".25pt"/>
                        <v:line id="_x0000_s1346" style="position:absolute" from="14300,3431" to="14300,7400" strokecolor="purple" strokeweight=".25pt"/>
                        <v:line id="_x0000_s1347" style="position:absolute" from="11182,3431" to="14584,3431" strokecolor="purple" strokeweight=".25pt"/>
                        <v:line id="_x0000_s1348" style="position:absolute" from="11182,3714" to="14584,3714" strokecolor="purple" strokeweight=".25pt"/>
                        <v:line id="_x0000_s1349" style="position:absolute" from="11182,3998" to="14584,3998" strokecolor="purple" strokeweight=".25pt"/>
                        <v:line id="_x0000_s1350" style="position:absolute" from="11182,4281" to="14584,4281" strokecolor="purple" strokeweight=".25pt"/>
                        <v:line id="_x0000_s1351" style="position:absolute" from="11182,4565" to="14584,4565" strokecolor="purple" strokeweight=".25pt"/>
                        <v:line id="_x0000_s1352" style="position:absolute" from="11182,4848" to="14584,4848" strokecolor="purple" strokeweight=".25pt"/>
                        <v:line id="_x0000_s1353" style="position:absolute" from="11182,5132" to="14584,5132" strokecolor="purple" strokeweight=".25pt"/>
                        <v:line id="_x0000_s1354" style="position:absolute" from="11182,5415" to="14584,5415" strokecolor="purple" strokeweight=".25pt"/>
                        <v:line id="_x0000_s1355" style="position:absolute" from="11182,5699" to="14584,5699" strokecolor="purple" strokeweight=".25pt"/>
                        <v:line id="_x0000_s1356" style="position:absolute" from="11182,5982" to="14584,5982" strokecolor="purple" strokeweight=".25pt"/>
                        <v:line id="_x0000_s1357" style="position:absolute" from="11182,6266" to="14584,6266" strokecolor="purple" strokeweight=".25pt"/>
                        <v:line id="_x0000_s1358" style="position:absolute" from="11182,6549" to="14584,6549" strokecolor="purple" strokeweight=".25pt"/>
                        <v:line id="_x0000_s1359" style="position:absolute" from="11182,6833" to="14584,6833" strokecolor="purple" strokeweight=".25pt"/>
                        <v:line id="_x0000_s1360" style="position:absolute" from="11182,7116" to="14584,7116" strokecolor="purple" strokeweight=".25pt"/>
                        <v:line id="_x0000_s1361" style="position:absolute" from="11182,3431" to="11182,7400" strokeweight=".5pt"/>
                        <v:line id="_x0000_s1362" style="position:absolute" from="11749,3431" to="11749,7400" strokeweight=".5pt"/>
                        <v:line id="_x0000_s1363" style="position:absolute" from="12316,3431" to="12316,7400" strokeweight=".5pt"/>
                        <v:line id="_x0000_s1364" style="position:absolute" from="12883,3431" to="12883,7400" strokeweight=".5pt"/>
                        <v:line id="_x0000_s1365" style="position:absolute" from="13450,3431" to="13450,7400" strokeweight=".5pt"/>
                        <v:line id="_x0000_s1366" style="position:absolute" from="14017,3431" to="14017,7400" strokeweight=".5pt"/>
                        <v:line id="_x0000_s1367" style="position:absolute" from="14584,3431" to="14584,7400" strokeweight=".5pt"/>
                        <v:line id="_x0000_s1368" style="position:absolute" from="11182,3431" to="14584,3431" strokeweight=".5pt"/>
                        <v:line id="_x0000_s1369" style="position:absolute" from="11182,3998" to="14584,3998" strokeweight=".5pt"/>
                        <v:line id="_x0000_s1370" style="position:absolute" from="11182,4565" to="14584,4565" strokeweight=".5pt"/>
                        <v:line id="_x0000_s1371" style="position:absolute" from="11182,5132" to="14584,5132" strokeweight=".5pt"/>
                        <v:line id="_x0000_s1372" style="position:absolute" from="11182,5699" to="14584,5699" strokeweight=".5pt"/>
                        <v:line id="_x0000_s1373" style="position:absolute" from="11182,6266" to="14584,6266" strokeweight=".5pt"/>
                        <v:line id="_x0000_s1374" style="position:absolute" from="11182,6833" to="14584,6833" strokeweight=".5pt"/>
                        <v:line id="_x0000_s1375" style="position:absolute" from="11182,7400" to="14584,7400" strokeweight=".5pt"/>
                      </v:group>
                      <v:group id="_x0000_s1376" style="position:absolute;left:1226;top:14038;width:3402;height:100" coordorigin="11182,7360" coordsize="3402,100" o:regroupid="1">
                        <v:line id="_x0000_s1377" style="position:absolute" from="11182,7400" to="14584,7400" strokeweight="1pt">
                          <v:stroke endarrow="block" endarrowwidth="narrow" endarrowlength="short"/>
                        </v:line>
                        <v:line id="_x0000_s1378" style="position:absolute" from="11182,7360" to="11182,7460" strokeweight="1pt"/>
                        <v:line id="_x0000_s1379" style="position:absolute" from="11749,7360" to="11749,7460" strokeweight="1pt"/>
                        <v:line id="_x0000_s1380" style="position:absolute" from="12316,7360" to="12316,7460" strokeweight="1pt"/>
                        <v:line id="_x0000_s1381" style="position:absolute" from="12883,7360" to="12883,7460" strokeweight="1pt"/>
                        <v:line id="_x0000_s1382" style="position:absolute" from="13450,7360" to="13450,7460" strokeweight="1pt"/>
                        <v:line id="_x0000_s1383" style="position:absolute" from="14017,7360" to="14017,7460" strokeweight="1pt"/>
                      </v:group>
                      <v:group id="_x0000_s1384" style="position:absolute;left:1186;top:10108;width:80;height:3969" coordorigin="11142,3431" coordsize="80,3969" o:regroupid="1">
                        <v:line id="_x0000_s1385" style="position:absolute;flip:y" from="11182,3431" to="11182,7400" strokeweight="1pt">
                          <v:stroke endarrow="block" endarrowwidth="narrow" endarrowlength="short"/>
                        </v:line>
                        <v:line id="_x0000_s1386" style="position:absolute" from="11142,3998" to="11222,3998" strokeweight="1pt"/>
                        <v:line id="_x0000_s1387" style="position:absolute" from="11142,4565" to="11222,4565" strokeweight="1pt"/>
                        <v:line id="_x0000_s1388" style="position:absolute" from="11142,5132" to="11222,5132" strokeweight="1pt"/>
                        <v:line id="_x0000_s1389" style="position:absolute" from="11142,5699" to="11222,5699" strokeweight="1pt"/>
                        <v:line id="_x0000_s1390" style="position:absolute" from="11142,6266" to="11222,6266" strokeweight="1pt"/>
                        <v:line id="_x0000_s1391" style="position:absolute" from="11142,6833" to="11222,6833" strokeweight="1pt"/>
                        <v:line id="_x0000_s1392" style="position:absolute" from="11142,7400" to="11222,7400" strokeweight="1pt"/>
                      </v:group>
                      <v:shape id="_x0000_s1393" style="position:absolute;left:1226;top:10683;width:3367;height:2260" coordsize="3367,2260" o:regroupid="1" path="m,2260c34,2145,108,1826,204,1572,300,1318,431,938,575,733,719,528,890,441,1070,344v180,-97,374,-145,583,-194c1862,101,2118,76,2324,53,2530,30,2716,18,2890,9,3064,,3268,2,3367,e" filled="f">
                        <v:path arrowok="t"/>
                      </v:shape>
                      <v:shape id="_x0000_s1394" type="#_x0000_t32" style="position:absolute;left:1226;top:10675;width:567;height:2268;flip:y" o:connectortype="straight" o:regroupid="1">
                        <v:stroke dashstyle="dash"/>
                      </v:shape>
                      <v:shape id="_x0000_s1395" type="#_x0000_t32" style="position:absolute;left:1793;top:10683;width:0;height:3395" o:connectortype="straight" o:regroupid="1">
                        <v:stroke dashstyle="dash"/>
                      </v:shape>
                      <v:shape id="_x0000_s1396" type="#_x0000_t202" style="position:absolute;left:1014;top:9572;width:1211;height:810;mso-wrap-style:none" o:regroupid="1" filled="f" stroked="f">
                        <v:textbox style="mso-next-textbox:#_x0000_s1396;mso-fit-shape-to-text:t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16"/>
                                </w:rPr>
                                <w:object w:dxaOrig="980" w:dyaOrig="460">
                                  <v:shape id="_x0000_i1038" type="#_x0000_t75" style="width:46.1pt;height:21.3pt" o:ole="">
                                    <v:imagedata r:id="rId33" o:title=""/>
                                  </v:shape>
                                  <o:OLEObject Type="Embed" ProgID="Equation.DSMT4" ShapeID="_x0000_i1038" DrawAspect="Content" ObjectID="_1620372190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_x0000_s1397" type="#_x0000_t202" style="position:absolute;left:714;top:10449;width:590;height:453;mso-wrap-style:none" o:regroupid="1" filled="f" stroked="f">
                        <v:textbox style="mso-next-textbox:#_x0000_s1397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4"/>
                                </w:rPr>
                                <w:object w:dxaOrig="320" w:dyaOrig="279">
                                  <v:shape id="_x0000_i1039" type="#_x0000_t75" style="width:15pt;height:13.25pt" o:ole="">
                                    <v:imagedata r:id="rId35" o:title=""/>
                                  </v:shape>
                                  <o:OLEObject Type="Embed" ProgID="Equation.DSMT4" ShapeID="_x0000_i1039" DrawAspect="Content" ObjectID="_1620372191" r:id="rId36"/>
                                </w:object>
                              </w:r>
                            </w:p>
                          </w:txbxContent>
                        </v:textbox>
                      </v:shape>
                      <v:shape id="_x0000_s1398" type="#_x0000_t202" style="position:absolute;left:660;top:12716;width:696;height:416;mso-wrap-style:none" o:regroupid="1" filled="f" stroked="f">
                        <v:textbox style="mso-next-textbox:#_x0000_s1398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10"/>
                                </w:rPr>
                                <w:object w:dxaOrig="440" w:dyaOrig="340">
                                  <v:shape id="_x0000_i1040" type="#_x0000_t75" style="width:20.75pt;height:15.55pt" o:ole="">
                                    <v:imagedata r:id="rId37" o:title=""/>
                                  </v:shape>
                                  <o:OLEObject Type="Embed" ProgID="Equation.DSMT4" ShapeID="_x0000_i1040" DrawAspect="Content" ObjectID="_1620372192" r:id="rId38"/>
                                </w:object>
                              </w:r>
                            </w:p>
                          </w:txbxContent>
                        </v:textbox>
                      </v:shape>
                      <v:shape id="_x0000_s1399" type="#_x0000_t202" style="position:absolute;left:841;top:13906;width:482;height:402;mso-wrap-style:none" o:regroupid="1" filled="f" stroked="f">
                        <v:textbox style="mso-next-textbox:#_x0000_s1399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6"/>
                                </w:rPr>
                                <w:object w:dxaOrig="200" w:dyaOrig="300">
                                  <v:shape id="_x0000_i1041" type="#_x0000_t75" style="width:9.8pt;height:13.8pt" o:ole="">
                                    <v:imagedata r:id="rId39" o:title=""/>
                                  </v:shape>
                                  <o:OLEObject Type="Embed" ProgID="Equation.DSMT4" ShapeID="_x0000_i1041" DrawAspect="Content" ObjectID="_1620372193" r:id="rId40"/>
                                </w:object>
                              </w:r>
                            </w:p>
                          </w:txbxContent>
                        </v:textbox>
                      </v:shape>
                      <v:shape id="_x0000_s1400" type="#_x0000_t202" style="position:absolute;left:1567;top:14078;width:482;height:404;mso-wrap-style:none" o:regroupid="1" filled="f" stroked="f">
                        <v:textbox style="mso-next-textbox:#_x0000_s1400">
                          <w:txbxContent>
                            <w:p w:rsidR="008741F0" w:rsidRDefault="008741F0" w:rsidP="00740117">
                              <w:r w:rsidRPr="000325F0">
                                <w:rPr>
                                  <w:position w:val="-6"/>
                                </w:rPr>
                                <w:object w:dxaOrig="200" w:dyaOrig="300">
                                  <v:shape id="_x0000_i1042" type="#_x0000_t75" style="width:9.8pt;height:13.8pt" o:ole="">
                                    <v:imagedata r:id="rId41" o:title=""/>
                                  </v:shape>
                                  <o:OLEObject Type="Embed" ProgID="Equation.DSMT4" ShapeID="_x0000_i1042" DrawAspect="Content" ObjectID="_1620372194" r:id="rId42"/>
                                </w:object>
                              </w:r>
                            </w:p>
                          </w:txbxContent>
                        </v:textbox>
                      </v:shape>
                      <v:shape id="_x0000_s1401" type="#_x0000_t202" style="position:absolute;left:4004;top:14020;width:953;height:402;mso-wrap-style:none" o:regroupid="1" filled="f" stroked="f">
                        <v:textbox style="mso-next-textbox:#_x0000_s1401">
                          <w:txbxContent>
                            <w:p w:rsidR="008741F0" w:rsidRDefault="008741F0" w:rsidP="00740117">
                              <w:r w:rsidRPr="00DC3C9B">
                                <w:rPr>
                                  <w:position w:val="-12"/>
                                </w:rPr>
                                <w:object w:dxaOrig="700" w:dyaOrig="360">
                                  <v:shape id="_x0000_i1043" type="#_x0000_t75" style="width:33.4pt;height:17.3pt" o:ole="">
                                    <v:imagedata r:id="rId43" o:title=""/>
                                  </v:shape>
                                  <o:OLEObject Type="Embed" ProgID="Equation.DSMT4" ShapeID="_x0000_i1043" DrawAspect="Content" ObjectID="_1620372195" r:id="rId4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shape id="_x0000_s1402" type="#_x0000_t202" style="position:absolute;left:2575;top:13399;width:1927;height:492" o:regroupid="1" filled="f" stroked="f">
                    <v:textbox style="mso-next-textbox:#_x0000_s1402">
                      <w:txbxContent>
                        <w:p w:rsidR="008741F0" w:rsidRPr="000325F0" w:rsidRDefault="008741F0" w:rsidP="00740117">
                          <w:pPr>
                            <w:rPr>
                              <w:rFonts w:ascii="Adobe Arabic" w:hAnsi="Adobe Arabic" w:cs="Adobe Arabic"/>
                            </w:rPr>
                          </w:pPr>
                          <w:proofErr w:type="gramStart"/>
                          <w:r w:rsidRPr="000325F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0325F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- 2 -     </w:t>
                          </w:r>
                        </w:p>
                      </w:txbxContent>
                    </v:textbox>
                  </v:shape>
                </v:group>
              </w:pict>
            </w:r>
            <w:proofErr w:type="gramStart"/>
            <w:r w:rsidR="006F2A5D"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جزء</w:t>
            </w:r>
            <w:proofErr w:type="gramEnd"/>
            <w:r w:rsidR="006F2A5D"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الأول </w:t>
            </w:r>
          </w:p>
          <w:p w:rsidR="00740117" w:rsidRPr="00F27970" w:rsidRDefault="006F2A5D" w:rsidP="00740117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أول :</w:t>
            </w:r>
            <w:proofErr w:type="gramEnd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    )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31912">
              <w:rPr>
                <w:position w:val="-6"/>
              </w:rPr>
              <w:object w:dxaOrig="340" w:dyaOrig="279">
                <v:shape id="_x0000_i1044" type="#_x0000_t75" style="width:17.3pt;height:13.8pt" o:ole="">
                  <v:imagedata r:id="rId45" o:title=""/>
                </v:shape>
                <o:OLEObject Type="Embed" ProgID="Equation.DSMT4" ShapeID="_x0000_i1044" DrawAspect="Content" ObjectID="_1620371877" r:id="rId4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حقق التركيب التجريبي المبين في الشكل المقابل والذي يتكون من :</w:t>
            </w:r>
          </w:p>
          <w:p w:rsidR="00740117" w:rsidRDefault="00740117" w:rsidP="00740117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ولد توتر ثابت قوته المحركة الكهربائية </w:t>
            </w:r>
            <w:r w:rsidRPr="00DC3C9B">
              <w:rPr>
                <w:position w:val="-4"/>
              </w:rPr>
              <w:object w:dxaOrig="260" w:dyaOrig="279">
                <v:shape id="_x0000_i1045" type="#_x0000_t75" style="width:13.25pt;height:14.4pt" o:ole="">
                  <v:imagedata r:id="rId47" o:title=""/>
                </v:shape>
                <o:OLEObject Type="Embed" ProgID="Equation.DSMT4" ShapeID="_x0000_i1045" DrawAspect="Content" ObjectID="_1620371878" r:id="rId48"/>
              </w:object>
            </w:r>
          </w:p>
          <w:p w:rsidR="00740117" w:rsidRDefault="00740117" w:rsidP="00740117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اقلي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وميين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131FD9">
              <w:rPr>
                <w:position w:val="-12"/>
              </w:rPr>
              <w:object w:dxaOrig="340" w:dyaOrig="380">
                <v:shape id="_x0000_i1046" type="#_x0000_t75" style="width:17.3pt;height:18.45pt" o:ole="">
                  <v:imagedata r:id="rId49" o:title=""/>
                </v:shape>
                <o:OLEObject Type="Embed" ProgID="Equation.DSMT4" ShapeID="_x0000_i1046" DrawAspect="Content" ObjectID="_1620371879" r:id="rId5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131FD9">
              <w:rPr>
                <w:position w:val="-12"/>
              </w:rPr>
              <w:object w:dxaOrig="360" w:dyaOrig="380">
                <v:shape id="_x0000_i1047" type="#_x0000_t75" style="width:18.45pt;height:18.45pt" o:ole="">
                  <v:imagedata r:id="rId51" o:title=""/>
                </v:shape>
                <o:OLEObject Type="Embed" ProgID="Equation.DSMT4" ShapeID="_x0000_i1047" DrawAspect="Content" ObjectID="_1620371880" r:id="rId5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جهولين. </w:t>
            </w:r>
          </w:p>
          <w:p w:rsidR="00740117" w:rsidRPr="00740117" w:rsidRDefault="00740117" w:rsidP="00740117">
            <w:pPr>
              <w:pStyle w:val="Paragraphedeliste"/>
              <w:numPr>
                <w:ilvl w:val="0"/>
                <w:numId w:val="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كثفة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ارغة سعتها </w:t>
            </w:r>
            <w:r w:rsidRPr="00131FD9">
              <w:rPr>
                <w:position w:val="-6"/>
              </w:rPr>
              <w:object w:dxaOrig="260" w:dyaOrig="300">
                <v:shape id="_x0000_i1048" type="#_x0000_t75" style="width:13.25pt;height:15pt" o:ole="">
                  <v:imagedata r:id="rId53" o:title=""/>
                </v:shape>
                <o:OLEObject Type="Embed" ProgID="Equation.DSMT4" ShapeID="_x0000_i1048" DrawAspect="Content" ObjectID="_1620371881" r:id="rId54"/>
              </w:object>
            </w:r>
            <w:r>
              <w:rPr>
                <w:rFonts w:hint="cs"/>
                <w:rtl/>
              </w:rPr>
              <w:t xml:space="preserve">. 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و </w:t>
            </w:r>
            <w:proofErr w:type="gramStart"/>
            <w:r w:rsidRP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قاطعة</w:t>
            </w:r>
            <w:proofErr w:type="gramEnd"/>
            <w:r w:rsidRP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هربائية </w:t>
            </w:r>
            <w:r w:rsidRPr="00DC3C9B">
              <w:object w:dxaOrig="220" w:dyaOrig="279">
                <v:shape id="_x0000_i1049" type="#_x0000_t75" style="width:10.35pt;height:14.4pt" o:ole="">
                  <v:imagedata r:id="rId55" o:title=""/>
                </v:shape>
                <o:OLEObject Type="Embed" ProgID="Equation.DSMT4" ShapeID="_x0000_i1049" DrawAspect="Content" ObjectID="_1620371882" r:id="rId56"/>
              </w:object>
            </w:r>
            <w:r>
              <w:rPr>
                <w:rFonts w:hint="cs"/>
                <w:rtl/>
              </w:rPr>
              <w:t>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دراسة التجريبية لتطور التوتر</w:t>
            </w:r>
            <w:r w:rsidRPr="00131FD9">
              <w:rPr>
                <w:position w:val="-16"/>
              </w:rPr>
              <w:object w:dxaOrig="460" w:dyaOrig="420">
                <v:shape id="_x0000_i1050" type="#_x0000_t75" style="width:23.05pt;height:21.3pt" o:ole="">
                  <v:imagedata r:id="rId57" o:title=""/>
                </v:shape>
                <o:OLEObject Type="Embed" ProgID="Equation.DSMT4" ShapeID="_x0000_i1050" DrawAspect="Content" ObjectID="_1620371883" r:id="rId5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Pr="00131FD9">
              <w:rPr>
                <w:position w:val="-12"/>
              </w:rPr>
              <w:object w:dxaOrig="340" w:dyaOrig="380">
                <v:shape id="_x0000_i1051" type="#_x0000_t75" style="width:17.3pt;height:18.45pt" o:ole="">
                  <v:imagedata r:id="rId59" o:title=""/>
                </v:shape>
                <o:OLEObject Type="Embed" ProgID="Equation.DSMT4" ShapeID="_x0000_i1051" DrawAspect="Content" ObjectID="_1620371884" r:id="rId6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التوتر</w:t>
            </w:r>
            <w:r w:rsidRPr="00131FD9">
              <w:rPr>
                <w:position w:val="-16"/>
              </w:rPr>
              <w:object w:dxaOrig="460" w:dyaOrig="420">
                <v:shape id="_x0000_i1052" type="#_x0000_t75" style="width:23.05pt;height:21.3pt" o:ole="">
                  <v:imagedata r:id="rId61" o:title=""/>
                </v:shape>
                <o:OLEObject Type="Embed" ProgID="Equation.DSMT4" ShapeID="_x0000_i1052" DrawAspect="Content" ObjectID="_1620371885" r:id="rId6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Pr="00131FD9">
              <w:rPr>
                <w:position w:val="-12"/>
              </w:rPr>
              <w:object w:dxaOrig="360" w:dyaOrig="380">
                <v:shape id="_x0000_i1053" type="#_x0000_t75" style="width:18.45pt;height:18.45pt" o:ole="">
                  <v:imagedata r:id="rId63" o:title=""/>
                </v:shape>
                <o:OLEObject Type="Embed" ProgID="Equation.DSMT4" ShapeID="_x0000_i1053" DrawAspect="Content" ObjectID="_1620371886" r:id="rId6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المكثفة</w:t>
            </w:r>
            <w:r w:rsidRPr="00131FD9">
              <w:rPr>
                <w:position w:val="-6"/>
              </w:rPr>
              <w:object w:dxaOrig="260" w:dyaOrig="300">
                <v:shape id="_x0000_i1054" type="#_x0000_t75" style="width:13.25pt;height:15pt" o:ole="">
                  <v:imagedata r:id="rId65" o:title=""/>
                </v:shape>
                <o:OLEObject Type="Embed" ProgID="Equation.DSMT4" ShapeID="_x0000_i1054" DrawAspect="Content" ObjectID="_1620371887" r:id="rId6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عا ، مكنّت من رسم المنحنيين البيانيين </w:t>
            </w:r>
            <w:r w:rsidRPr="00131FD9">
              <w:rPr>
                <w:position w:val="-16"/>
              </w:rPr>
              <w:object w:dxaOrig="1180" w:dyaOrig="420">
                <v:shape id="_x0000_i1055" type="#_x0000_t75" style="width:58.75pt;height:21.3pt" o:ole="">
                  <v:imagedata r:id="rId67" o:title=""/>
                </v:shape>
                <o:OLEObject Type="Embed" ProgID="Equation.DSMT4" ShapeID="_x0000_i1055" DrawAspect="Content" ObjectID="_1620371888" r:id="rId6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131FD9">
              <w:rPr>
                <w:position w:val="-16"/>
              </w:rPr>
              <w:object w:dxaOrig="1180" w:dyaOrig="420">
                <v:shape id="_x0000_i1056" type="#_x0000_t75" style="width:58.75pt;height:21.3pt" o:ole="">
                  <v:imagedata r:id="rId69" o:title=""/>
                </v:shape>
                <o:OLEObject Type="Embed" ProgID="Equation.DSMT4" ShapeID="_x0000_i1056" DrawAspect="Content" ObjectID="_1620371889" r:id="rId7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بيّن على الدارة الكهربائية كيفية ربط راسم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هبطي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الدارة للحصول على المنحنيين البيانيين</w:t>
            </w:r>
            <w:r w:rsidRPr="00131FD9">
              <w:rPr>
                <w:position w:val="-16"/>
              </w:rPr>
              <w:object w:dxaOrig="1180" w:dyaOrig="420">
                <v:shape id="_x0000_i1057" type="#_x0000_t75" style="width:58.75pt;height:21.3pt" o:ole="">
                  <v:imagedata r:id="rId67" o:title=""/>
                </v:shape>
                <o:OLEObject Type="Embed" ProgID="Equation.DSMT4" ShapeID="_x0000_i1057" DrawAspect="Content" ObjectID="_1620371890" r:id="rId7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131FD9">
              <w:rPr>
                <w:position w:val="-16"/>
              </w:rPr>
              <w:object w:dxaOrig="1180" w:dyaOrig="420">
                <v:shape id="_x0000_i1058" type="#_x0000_t75" style="width:58.75pt;height:21.3pt" o:ole="">
                  <v:imagedata r:id="rId69" o:title=""/>
                </v:shape>
                <o:OLEObject Type="Embed" ProgID="Equation.DSMT4" ShapeID="_x0000_i1058" DrawAspect="Content" ObjectID="_1620371891" r:id="rId7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- بتطبيق قانون جمع التوترات أوجد المعادلة التفاضلية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تطور الشحنة </w:t>
            </w:r>
            <w:r w:rsidRPr="00131FD9">
              <w:rPr>
                <w:position w:val="-12"/>
              </w:rPr>
              <w:object w:dxaOrig="499" w:dyaOrig="360">
                <v:shape id="_x0000_i1059" type="#_x0000_t75" style="width:24.75pt;height:18.45pt" o:ole="">
                  <v:imagedata r:id="rId73" o:title=""/>
                </v:shape>
                <o:OLEObject Type="Embed" ProgID="Equation.DSMT4" ShapeID="_x0000_i1059" DrawAspect="Content" ObjectID="_1620371892" r:id="rId7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3- حل هذه المعادلة التفاضلية من الشكل</w:t>
            </w:r>
            <w:r w:rsidRPr="00131FD9">
              <w:rPr>
                <w:position w:val="-12"/>
              </w:rPr>
              <w:object w:dxaOrig="1920" w:dyaOrig="560">
                <v:shape id="_x0000_i1060" type="#_x0000_t75" style="width:95.6pt;height:28.2pt" o:ole="">
                  <v:imagedata r:id="rId75" o:title=""/>
                </v:shape>
                <o:OLEObject Type="Embed" ProgID="Equation.DSMT4" ShapeID="_x0000_i1060" DrawAspect="Content" ObjectID="_1620371893" r:id="rId7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740117" w:rsidP="00740117">
            <w:pPr>
              <w:pStyle w:val="Paragraphedeliste"/>
              <w:numPr>
                <w:ilvl w:val="0"/>
                <w:numId w:val="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ّد عبارة الثابتين</w:t>
            </w:r>
            <w:r w:rsidRPr="00625B1B">
              <w:rPr>
                <w:position w:val="-4"/>
              </w:rPr>
              <w:object w:dxaOrig="279" w:dyaOrig="279">
                <v:shape id="_x0000_i1061" type="#_x0000_t75" style="width:14.4pt;height:14.4pt" o:ole="">
                  <v:imagedata r:id="rId77" o:title=""/>
                </v:shape>
                <o:OLEObject Type="Embed" ProgID="Equation.DSMT4" ShapeID="_x0000_i1061" DrawAspect="Content" ObjectID="_1620371894" r:id="rId7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Pr="00625B1B">
              <w:rPr>
                <w:position w:val="-4"/>
              </w:rPr>
              <w:object w:dxaOrig="260" w:dyaOrig="279">
                <v:shape id="_x0000_i1062" type="#_x0000_t75" style="width:13.25pt;height:14.4pt" o:ole="">
                  <v:imagedata r:id="rId79" o:title=""/>
                </v:shape>
                <o:OLEObject Type="Embed" ProgID="Equation.DSMT4" ShapeID="_x0000_i1062" DrawAspect="Content" ObjectID="_1620371895" r:id="rId8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740117" w:rsidP="00740117">
            <w:pPr>
              <w:pStyle w:val="Paragraphedeliste"/>
              <w:numPr>
                <w:ilvl w:val="0"/>
                <w:numId w:val="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اذا يمثل الثابت </w:t>
            </w:r>
            <w:r w:rsidRPr="00625B1B">
              <w:rPr>
                <w:position w:val="-4"/>
              </w:rPr>
              <w:object w:dxaOrig="260" w:dyaOrig="279">
                <v:shape id="_x0000_i1063" type="#_x0000_t75" style="width:13.25pt;height:14.4pt" o:ole="">
                  <v:imagedata r:id="rId81" o:title=""/>
                </v:shape>
                <o:OLEObject Type="Embed" ProgID="Equation.DSMT4" ShapeID="_x0000_i1063" DrawAspect="Content" ObjectID="_1620371896" r:id="rId8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و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اهو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دلوله الفيزيائي ؟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- أكتب بدلالة </w:t>
            </w:r>
            <w:r w:rsidRPr="00131FD9">
              <w:rPr>
                <w:position w:val="-12"/>
              </w:rPr>
              <w:object w:dxaOrig="1320" w:dyaOrig="380">
                <v:shape id="_x0000_i1064" type="#_x0000_t75" style="width:65.65pt;height:18.45pt" o:ole="">
                  <v:imagedata r:id="rId83" o:title=""/>
                </v:shape>
                <o:OLEObject Type="Embed" ProgID="Equation.DSMT4" ShapeID="_x0000_i1064" DrawAspect="Content" ObjectID="_1620371897" r:id="rId8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العبارات اللحظية لكل من :</w:t>
            </w:r>
          </w:p>
          <w:p w:rsidR="00740117" w:rsidRDefault="008F0729" w:rsidP="008F0729">
            <w:pPr>
              <w:pStyle w:val="Paragraphedeliste"/>
              <w:bidi/>
              <w:ind w:left="397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 -</w: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شدة التيار الكهربائي المار في الدارة </w:t>
            </w:r>
            <w:r w:rsidR="00740117" w:rsidRPr="00131FD9">
              <w:rPr>
                <w:position w:val="-12"/>
              </w:rPr>
              <w:object w:dxaOrig="440" w:dyaOrig="360">
                <v:shape id="_x0000_i1065" type="#_x0000_t75" style="width:21.3pt;height:18.45pt" o:ole="">
                  <v:imagedata r:id="rId85" o:title=""/>
                </v:shape>
                <o:OLEObject Type="Embed" ProgID="Equation.DSMT4" ShapeID="_x0000_i1065" DrawAspect="Content" ObjectID="_1620371898" r:id="rId86"/>
              </w:objec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8F0729" w:rsidP="008F0729">
            <w:pPr>
              <w:pStyle w:val="Paragraphedeliste"/>
              <w:bidi/>
              <w:ind w:left="283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-</w: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التوتر الكهربائي</w:t>
            </w:r>
            <w:r w:rsidR="00740117" w:rsidRPr="00625B1B">
              <w:rPr>
                <w:position w:val="-16"/>
              </w:rPr>
              <w:object w:dxaOrig="780" w:dyaOrig="420">
                <v:shape id="_x0000_i1066" type="#_x0000_t75" style="width:38.6pt;height:21.3pt" o:ole="">
                  <v:imagedata r:id="rId87" o:title=""/>
                </v:shape>
                <o:OLEObject Type="Embed" ProgID="Equation.DSMT4" ShapeID="_x0000_i1066" DrawAspect="Content" ObjectID="_1620371899" r:id="rId88"/>
              </w:objec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ناقل </w:t>
            </w:r>
            <w:proofErr w:type="spellStart"/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740117" w:rsidRPr="00625B1B">
              <w:rPr>
                <w:position w:val="-16"/>
              </w:rPr>
              <w:object w:dxaOrig="380" w:dyaOrig="420">
                <v:shape id="_x0000_i1067" type="#_x0000_t75" style="width:18.45pt;height:21.3pt" o:ole="">
                  <v:imagedata r:id="rId89" o:title=""/>
                </v:shape>
                <o:OLEObject Type="Embed" ProgID="Equation.DSMT4" ShapeID="_x0000_i1067" DrawAspect="Content" ObjectID="_1620371900" r:id="rId90"/>
              </w:objec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Pr="008F0729" w:rsidRDefault="008F0729" w:rsidP="008F0729">
            <w:pPr>
              <w:bidi/>
              <w:ind w:left="227"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-</w:t>
            </w:r>
            <w:r w:rsidR="00740117" w:rsidRPr="008F0729">
              <w:rPr>
                <w:rFonts w:ascii="Adobe Arabic" w:hAnsi="Adobe Arabic" w:cs="Adobe Arabic" w:hint="cs"/>
                <w:sz w:val="36"/>
                <w:szCs w:val="36"/>
                <w:rtl/>
              </w:rPr>
              <w:t>التوتر الكهربائي</w:t>
            </w:r>
            <w:r w:rsidR="00740117" w:rsidRPr="00625B1B">
              <w:rPr>
                <w:position w:val="-16"/>
              </w:rPr>
              <w:object w:dxaOrig="820" w:dyaOrig="420">
                <v:shape id="_x0000_i1068" type="#_x0000_t75" style="width:40.9pt;height:21.3pt" o:ole="">
                  <v:imagedata r:id="rId91" o:title=""/>
                </v:shape>
                <o:OLEObject Type="Embed" ProgID="Equation.DSMT4" ShapeID="_x0000_i1068" DrawAspect="Content" ObjectID="_1620371901" r:id="rId92"/>
              </w:object>
            </w:r>
            <w:r w:rsidR="00740117" w:rsidRPr="008F072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ن طرفي الناقل </w:t>
            </w:r>
            <w:proofErr w:type="spellStart"/>
            <w:r w:rsidR="00740117" w:rsidRPr="008F0729">
              <w:rPr>
                <w:rFonts w:ascii="Adobe Arabic" w:hAnsi="Adobe Arabic" w:cs="Adobe Arabic" w:hint="cs"/>
                <w:sz w:val="36"/>
                <w:szCs w:val="36"/>
                <w:rtl/>
              </w:rPr>
              <w:t>الأومي</w:t>
            </w:r>
            <w:proofErr w:type="spellEnd"/>
            <w:r w:rsidR="00740117" w:rsidRPr="00625B1B">
              <w:rPr>
                <w:position w:val="-16"/>
              </w:rPr>
              <w:object w:dxaOrig="400" w:dyaOrig="420">
                <v:shape id="_x0000_i1069" type="#_x0000_t75" style="width:20.15pt;height:21.3pt" o:ole="">
                  <v:imagedata r:id="rId93" o:title=""/>
                </v:shape>
                <o:OLEObject Type="Embed" ProgID="Equation.DSMT4" ShapeID="_x0000_i1069" DrawAspect="Content" ObjectID="_1620371902" r:id="rId94"/>
              </w:object>
            </w:r>
            <w:r w:rsidR="00740117" w:rsidRPr="008F0729">
              <w:rPr>
                <w:rFonts w:ascii="Adobe Arabic" w:hAnsi="Adobe Arabic" w:cs="Adobe Arabic" w:hint="cs"/>
                <w:sz w:val="36"/>
                <w:szCs w:val="36"/>
                <w:rtl/>
              </w:rPr>
              <w:t>والمكثفة معا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5- إذا علمت أن شدة التيار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عظم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ارة في الدارة هي </w:t>
            </w:r>
            <w:r w:rsidRPr="00625B1B">
              <w:rPr>
                <w:position w:val="-12"/>
              </w:rPr>
              <w:object w:dxaOrig="1320" w:dyaOrig="380">
                <v:shape id="_x0000_i1070" type="#_x0000_t75" style="width:65.65pt;height:18.45pt" o:ole="">
                  <v:imagedata r:id="rId95" o:title=""/>
                </v:shape>
                <o:OLEObject Type="Embed" ProgID="Equation.DSMT4" ShapeID="_x0000_i1070" DrawAspect="Content" ObjectID="_1620371903" r:id="rId9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جد كل من</w:t>
            </w:r>
            <w:r w:rsidRPr="00625B1B">
              <w:rPr>
                <w:position w:val="-16"/>
              </w:rPr>
              <w:object w:dxaOrig="1219" w:dyaOrig="420">
                <v:shape id="_x0000_i1071" type="#_x0000_t75" style="width:61.65pt;height:21.3pt" o:ole="">
                  <v:imagedata r:id="rId97" o:title=""/>
                </v:shape>
                <o:OLEObject Type="Embed" ProgID="Equation.DSMT4" ShapeID="_x0000_i1071" DrawAspect="Content" ObjectID="_1620371904" r:id="rId98"/>
              </w:object>
            </w:r>
            <w:r>
              <w:rPr>
                <w:rFonts w:hint="cs"/>
                <w:rtl/>
              </w:rPr>
              <w:t>.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6- أ- أكتب بدلالة </w:t>
            </w:r>
            <w:r w:rsidRPr="00625B1B">
              <w:rPr>
                <w:position w:val="-16"/>
              </w:rPr>
              <w:object w:dxaOrig="1180" w:dyaOrig="420">
                <v:shape id="_x0000_i1072" type="#_x0000_t75" style="width:58.75pt;height:21.3pt" o:ole="">
                  <v:imagedata r:id="rId99" o:title=""/>
                </v:shape>
                <o:OLEObject Type="Embed" ProgID="Equation.DSMT4" ShapeID="_x0000_i1072" DrawAspect="Content" ObjectID="_1620371905" r:id="rId10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بارة لحظة تقاطع مماس البيان      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عند اللحظة </w:t>
            </w:r>
            <w:r w:rsidRPr="00E60C08">
              <w:rPr>
                <w:position w:val="-12"/>
              </w:rPr>
              <w:object w:dxaOrig="960" w:dyaOrig="360">
                <v:shape id="_x0000_i1073" type="#_x0000_t75" style="width:48.4pt;height:18.45pt" o:ole="">
                  <v:imagedata r:id="rId101" o:title=""/>
                </v:shape>
                <o:OLEObject Type="Embed" ProgID="Equation.DSMT4" ShapeID="_x0000_i1073" DrawAspect="Content" ObjectID="_1620371906" r:id="rId10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المستقيم المقارب 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ب-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ستنتج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قيمة سعة المكثفة </w:t>
            </w:r>
            <w:r w:rsidRPr="00E60C08">
              <w:rPr>
                <w:position w:val="-6"/>
              </w:rPr>
              <w:object w:dxaOrig="260" w:dyaOrig="300">
                <v:shape id="_x0000_i1074" type="#_x0000_t75" style="width:13.25pt;height:15pt" o:ole="">
                  <v:imagedata r:id="rId103" o:title=""/>
                </v:shape>
                <o:OLEObject Type="Embed" ProgID="Equation.DSMT4" ShapeID="_x0000_i1074" DrawAspect="Content" ObjectID="_1620371907" r:id="rId10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5F7F3A" w:rsidP="00740117">
            <w:pPr>
              <w:bidi/>
              <w:rPr>
                <w:position w:val="-4"/>
                <w:sz w:val="36"/>
                <w:szCs w:val="36"/>
                <w:rtl/>
              </w:rPr>
            </w:pPr>
            <w:r w:rsidRPr="005F7F3A"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2016" style="position:absolute;left:0;text-align:left;margin-left:17.7pt;margin-top:5.9pt;width:166.9pt;height:83.4pt;z-index:252141568" coordorigin="1150,13784" coordsize="3338,1668">
                  <v:group id="_x0000_s1404" style="position:absolute;left:2171;top:15136;width:1043;height:316;mso-position-horizontal-relative:margin" coordorigin="6438,6694" coordsize="1043,316" o:regroupid="2">
                    <v:oval id="_x0000_s1405" style="position:absolute;left:6438;top:6694;width:285;height:285" strokeweight="1pt"/>
                    <v:oval id="_x0000_s1406" style="position:absolute;left:6544;top:6694;width:285;height:285" strokeweight="1pt"/>
                    <v:oval id="_x0000_s1407" style="position:absolute;left:6650;top:6694;width:285;height:285" strokeweight="1pt"/>
                    <v:oval id="_x0000_s1408" style="position:absolute;left:6756;top:6694;width:285;height:285" strokeweight="1pt"/>
                    <v:oval id="_x0000_s1409" style="position:absolute;left:6862;top:6694;width:285;height:285" strokeweight="1pt"/>
                    <v:oval id="_x0000_s1410" style="position:absolute;left:6968;top:6694;width:285;height:285" strokeweight="1pt"/>
                    <v:oval id="_x0000_s1411" style="position:absolute;left:7074;top:6694;width:285;height:285" strokeweight="1pt"/>
                    <v:oval id="_x0000_s1412" style="position:absolute;left:7179;top:6694;width:285;height:285" filled="f" strokeweight="1pt"/>
                    <v:shape id="_x0000_s1413" style="position:absolute;left:7269;top:6812;width:212;height:198;mso-position-horizontal:absolute;mso-position-vertical:absolute" coordsize="212,198" path="m90,109c99,94,101,66,105,49v4,-17,2,-35,12,-42c127,,154,7,165,10v11,3,20,8,21,18c187,38,170,62,174,70v4,8,34,-10,36,6c212,92,204,149,186,169v-18,20,-57,25,-87,27c69,198,12,190,6,181,,172,49,154,63,142,77,130,85,116,90,109xe" filled="f" stroked="f" strokeweight="1pt">
                      <v:path arrowok="t"/>
                    </v:shape>
                  </v:group>
                  <v:shape id="_x0000_s1414" type="#_x0000_t32" style="position:absolute;left:1264;top:15281;width:907;height:0;flip:x" o:connectortype="straight" o:regroupid="2" strokeweight="1pt"/>
                  <v:shape id="_x0000_s1415" type="#_x0000_t32" style="position:absolute;left:1264;top:14723;width:0;height:558;flip:y" o:connectortype="straight" o:regroupid="2" strokeweight="1pt"/>
                  <v:shape id="_x0000_s1416" type="#_x0000_t32" style="position:absolute;left:1264;top:13910;width:0;height:539;flip:y" o:connectortype="straight" o:regroupid="2" strokeweight="1pt"/>
                  <v:shape id="_x0000_s1417" type="#_x0000_t32" style="position:absolute;left:1264;top:13910;width:1134;height:0" o:connectortype="straight" o:regroupid="2" strokeweight="1pt"/>
                  <v:shape id="_x0000_s1418" type="#_x0000_t32" style="position:absolute;left:2398;top:13787;width:0;height:265" o:connectortype="straight" o:regroupid="2" strokeweight="1pt"/>
                  <v:shape id="_x0000_s1419" type="#_x0000_t32" style="position:absolute;left:2530;top:13784;width:0;height:265" o:connectortype="straight" o:regroupid="2" strokeweight="1pt"/>
                  <v:shape id="_x0000_s1420" type="#_x0000_t32" style="position:absolute;left:2530;top:13910;width:1433;height:0" o:connectortype="straight" o:regroupid="2" strokeweight="1pt"/>
                  <v:shape id="_x0000_s1421" type="#_x0000_t32" style="position:absolute;left:3963;top:13910;width:0;height:380" o:connectortype="straight" o:regroupid="2" strokeweight="1pt"/>
                  <v:rect id="_x0000_s1422" style="position:absolute;left:3892;top:14290;width:143;height:654" o:regroupid="2" strokeweight="1pt"/>
                  <v:shape id="_x0000_s1423" type="#_x0000_t32" style="position:absolute;left:3197;top:15281;width:766;height:0" o:connectortype="straight" o:regroupid="2" strokeweight="1pt"/>
                  <v:shape id="_x0000_s1424" type="#_x0000_t32" style="position:absolute;left:3963;top:14944;width:0;height:337" o:connectortype="straight" o:regroupid="2" strokeweight="1pt"/>
                  <v:shape id="_x0000_s1425" type="#_x0000_t32" style="position:absolute;left:3804;top:14238;width:371;height:653;flip:y" o:connectortype="straight" o:regroupid="2">
                    <v:stroke endarrow="block"/>
                  </v:shape>
                  <v:shape id="_x0000_s1426" type="#_x0000_t32" style="position:absolute;left:1150;top:14290;width:114;height:433;flip:x y" o:connectortype="straight" o:regroupid="2" strokeweight="1pt"/>
                  <v:shape id="_x0000_s1427" type="#_x0000_t202" style="position:absolute;left:2442;top:14754;width:513;height:653;mso-wrap-style:none" o:regroupid="2" filled="f" stroked="f">
                    <v:textbox style="mso-next-textbox:#_x0000_s1427;mso-fit-shape-to-text:t">
                      <w:txbxContent>
                        <w:p w:rsidR="008741F0" w:rsidRDefault="008741F0" w:rsidP="00740117">
                          <w:r w:rsidRPr="00BD4F7F">
                            <w:rPr>
                              <w:position w:val="-4"/>
                            </w:rPr>
                            <w:object w:dxaOrig="200" w:dyaOrig="220">
                              <v:shape id="_x0000_i1075" type="#_x0000_t75" style="width:10.95pt;height:11.5pt" o:ole="">
                                <v:imagedata r:id="rId105" o:title=""/>
                              </v:shape>
                              <o:OLEObject Type="Embed" ProgID="Equation.DSMT4" ShapeID="_x0000_i1075" DrawAspect="Content" ObjectID="_1620372196" r:id="rId106"/>
                            </w:object>
                          </w:r>
                        </w:p>
                      </w:txbxContent>
                    </v:textbox>
                  </v:shape>
                  <v:shape id="_x0000_s1428" type="#_x0000_t202" style="position:absolute;left:2242;top:13957;width:513;height:653;mso-wrap-style:none" o:regroupid="2" filled="f" stroked="f">
                    <v:textbox style="mso-next-textbox:#_x0000_s1428;mso-fit-shape-to-text:t">
                      <w:txbxContent>
                        <w:p w:rsidR="008741F0" w:rsidRDefault="008741F0" w:rsidP="00740117">
                          <w:r w:rsidRPr="003F2A00">
                            <w:rPr>
                              <w:position w:val="-6"/>
                            </w:rPr>
                            <w:object w:dxaOrig="200" w:dyaOrig="240">
                              <v:shape id="_x0000_i1076" type="#_x0000_t75" style="width:10.95pt;height:13.25pt" o:ole="">
                                <v:imagedata r:id="rId107" o:title=""/>
                              </v:shape>
                              <o:OLEObject Type="Embed" ProgID="Equation.DSMT4" ShapeID="_x0000_i1076" DrawAspect="Content" ObjectID="_1620372197" r:id="rId108"/>
                            </w:object>
                          </w:r>
                        </w:p>
                      </w:txbxContent>
                    </v:textbox>
                  </v:shape>
                  <v:shape id="_x0000_s1429" type="#_x0000_t202" style="position:absolute;left:1252;top:14238;width:481;height:653;mso-wrap-style:none" o:regroupid="2" filled="f" stroked="f">
                    <v:textbox style="mso-next-textbox:#_x0000_s1429;mso-fit-shape-to-text:t">
                      <w:txbxContent>
                        <w:p w:rsidR="008741F0" w:rsidRDefault="008741F0" w:rsidP="00740117">
                          <w:r w:rsidRPr="00BD4F7F">
                            <w:rPr>
                              <w:position w:val="-4"/>
                            </w:rPr>
                            <w:object w:dxaOrig="180" w:dyaOrig="240">
                              <v:shape id="_x0000_i1077" type="#_x0000_t75" style="width:9.8pt;height:13.25pt" o:ole="">
                                <v:imagedata r:id="rId109" o:title=""/>
                              </v:shape>
                              <o:OLEObject Type="Embed" ProgID="Equation.DSMT4" ShapeID="_x0000_i1077" DrawAspect="Content" ObjectID="_1620372198" r:id="rId110"/>
                            </w:object>
                          </w:r>
                        </w:p>
                      </w:txbxContent>
                    </v:textbox>
                  </v:shape>
                  <v:shape id="_x0000_s1430" type="#_x0000_t202" style="position:absolute;left:3963;top:14341;width:525;height:653;mso-wrap-style:none" o:regroupid="2" filled="f" stroked="f">
                    <v:textbox style="mso-next-textbox:#_x0000_s1430;mso-fit-shape-to-text:t">
                      <w:txbxContent>
                        <w:p w:rsidR="008741F0" w:rsidRDefault="008741F0" w:rsidP="00740117">
                          <w:r w:rsidRPr="00BD4F7F">
                            <w:rPr>
                              <w:position w:val="-4"/>
                            </w:rPr>
                            <w:object w:dxaOrig="220" w:dyaOrig="220">
                              <v:shape id="_x0000_i1078" type="#_x0000_t75" style="width:11.5pt;height:11.5pt" o:ole="">
                                <v:imagedata r:id="rId111" o:title=""/>
                              </v:shape>
                              <o:OLEObject Type="Embed" ProgID="Equation.DSMT4" ShapeID="_x0000_i1078" DrawAspect="Content" ObjectID="_1620372199" r:id="rId112"/>
                            </w:object>
                          </w:r>
                        </w:p>
                      </w:txbxContent>
                    </v:textbox>
                  </v:shape>
                  <v:shape id="_x0000_s1431" type="#_x0000_t202" style="position:absolute;left:1634;top:14290;width:2164;height:491" o:regroupid="2" filled="f" stroked="f">
                    <v:textbox style="mso-next-textbox:#_x0000_s1431">
                      <w:txbxContent>
                        <w:p w:rsidR="008741F0" w:rsidRPr="003F2A00" w:rsidRDefault="008741F0" w:rsidP="00740117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3F2A0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3F2A00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- 1 -     </w:t>
                          </w:r>
                        </w:p>
                        <w:p w:rsidR="008741F0" w:rsidRDefault="008741F0" w:rsidP="00740117"/>
                      </w:txbxContent>
                    </v:textbox>
                  </v:shape>
                </v:group>
              </w:pict>
            </w:r>
            <w:r w:rsidR="00740117" w:rsidRPr="00E465D6">
              <w:rPr>
                <w:position w:val="-6"/>
                <w:sz w:val="36"/>
                <w:szCs w:val="36"/>
              </w:rPr>
              <w:object w:dxaOrig="480" w:dyaOrig="279">
                <v:shape id="_x0000_i1079" type="#_x0000_t75" style="width:24.2pt;height:13.8pt" o:ole="">
                  <v:imagedata r:id="rId113" o:title=""/>
                </v:shape>
                <o:OLEObject Type="Embed" ProgID="Equation.DSMT4" ShapeID="_x0000_i1079" DrawAspect="Content" ObjectID="_1620371908" r:id="rId114"/>
              </w:object>
            </w:r>
            <w:r w:rsidRPr="005F7F3A"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rect id="_x0000_s1028" style="position:absolute;left:0;text-align:left;margin-left:765.85pt;margin-top:522.15pt;width:15.15pt;height:15.15pt;z-index:251662336;mso-wrap-style:tight;mso-position-horizontal-relative:page;mso-position-vertical-relative:page" filled="f" stroked="f">
                  <v:textbox style="mso-next-textbox:#_x0000_s1028" inset=",,,0">
                    <w:txbxContent>
                      <w:p w:rsidR="008741F0" w:rsidRPr="008E1CCC" w:rsidRDefault="008741F0" w:rsidP="00740117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  <w10:wrap anchorx="page" anchory="page"/>
                </v:rect>
              </w:pict>
            </w:r>
            <w:r w:rsidRPr="005F7F3A"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shape id="_x0000_s1027" style="position:absolute;left:0;text-align:left;margin-left:732.85pt;margin-top:.2pt;width:0;height:425.2pt;z-index:251661312;mso-position-horizontal-relative:text;mso-position-vertical-relative:text" coordsize="1,8505" path="m,8505l,e" filled="f">
                  <v:stroke endarrow="open"/>
                  <v:path arrowok="t"/>
                </v:shape>
              </w:pict>
            </w:r>
            <w:r w:rsidRPr="005F7F3A"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rect id="_x0000_s1026" style="position:absolute;left:0;text-align:left;margin-left:981.05pt;margin-top:737.15pt;width:15.1pt;height:15.1pt;z-index:251660288;mso-wrap-style:tight;mso-position-horizontal-relative:page;mso-position-vertical-relative:page" filled="f" stroked="f">
                  <v:textbox style="mso-next-textbox:#_x0000_s1026" inset="0,0,0,0">
                    <w:txbxContent>
                      <w:p w:rsidR="008741F0" w:rsidRPr="008E1CCC" w:rsidRDefault="008741F0" w:rsidP="00740117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24"/>
                          </w:rPr>
                          <w:t>x</w:t>
                        </w:r>
                      </w:p>
                    </w:txbxContent>
                  </v:textbox>
                  <w10:wrap anchorx="page" anchory="page"/>
                </v:rect>
              </w:pic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عند شحن المكثفة تماما نربطها على</w:t>
            </w:r>
            <w:r w:rsidR="00B3553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تسلسل مع وشيعة ذاتيتها </w:t>
            </w:r>
            <w:r w:rsidR="00740117" w:rsidRPr="00E465D6">
              <w:rPr>
                <w:position w:val="-4"/>
                <w:sz w:val="36"/>
                <w:szCs w:val="36"/>
              </w:rPr>
              <w:object w:dxaOrig="220" w:dyaOrig="260">
                <v:shape id="_x0000_i1080" type="#_x0000_t75" style="width:10.35pt;height:13.25pt" o:ole="">
                  <v:imagedata r:id="rId115" o:title=""/>
                </v:shape>
                <o:OLEObject Type="Embed" ProgID="Equation.DSMT4" ShapeID="_x0000_i1080" DrawAspect="Content" ObjectID="_1620371909" r:id="rId116"/>
              </w:object>
            </w:r>
          </w:p>
          <w:p w:rsidR="00740117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قاومتها الداخلية مهملة ومعدلة </w:t>
            </w:r>
            <w:r w:rsidRPr="00E465D6">
              <w:rPr>
                <w:position w:val="-10"/>
                <w:sz w:val="36"/>
                <w:szCs w:val="36"/>
              </w:rPr>
              <w:object w:dxaOrig="420" w:dyaOrig="320">
                <v:shape id="_x0000_i1081" type="#_x0000_t75" style="width:21.3pt;height:16.15pt" o:ole="">
                  <v:imagedata r:id="rId117" o:title=""/>
                </v:shape>
                <o:OLEObject Type="Embed" ProgID="Equation.DSMT4" ShapeID="_x0000_i1081" DrawAspect="Content" ObjectID="_1620371910" r:id="rId118"/>
              </w:objec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قاطعة </w:t>
            </w:r>
            <w:r w:rsidRPr="00E465D6">
              <w:rPr>
                <w:position w:val="-4"/>
                <w:sz w:val="36"/>
                <w:szCs w:val="36"/>
              </w:rPr>
              <w:object w:dxaOrig="200" w:dyaOrig="260">
                <v:shape id="_x0000_i1082" type="#_x0000_t75" style="width:10.35pt;height:13.25pt" o:ole="">
                  <v:imagedata r:id="rId119" o:title=""/>
                </v:shape>
                <o:OLEObject Type="Embed" ProgID="Equation.DSMT4" ShapeID="_x0000_i1082" DrawAspect="Content" ObjectID="_1620371911" r:id="rId120"/>
              </w:objec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740117" w:rsidRPr="00E465D6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كما</w:t>
            </w:r>
            <w:proofErr w:type="gram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و موضح في الشكل - 1 - </w:t>
            </w:r>
          </w:p>
          <w:p w:rsidR="00740117" w:rsidRPr="00E465D6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tabs>
                <w:tab w:val="left" w:pos="450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tabs>
                <w:tab w:val="left" w:pos="450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Pr="00E465D6" w:rsidRDefault="005F7F3A" w:rsidP="00740117">
            <w:pPr>
              <w:pStyle w:val="Paragraphedeliste"/>
              <w:numPr>
                <w:ilvl w:val="0"/>
                <w:numId w:val="3"/>
              </w:numPr>
              <w:bidi/>
              <w:ind w:left="624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pict>
                <v:group id="_x0000_s2017" style="position:absolute;left:0;text-align:left;margin-left:-2.8pt;margin-top:31.55pt;width:325.35pt;height:231.35pt;z-index:252437504" coordorigin="796,2256" coordsize="6507,4627">
                  <v:group id="_x0000_s1433" style="position:absolute;left:1182;top:2348;width:5669;height:4535" coordorigin="11174,720" coordsize="5669,4535" o:regroupid="3">
                    <v:line id="_x0000_s1434" style="position:absolute" from="11174,720" to="11174,5255" strokecolor="#0000c0" strokeweight=".25pt">
                      <v:stroke dashstyle="1 1" endcap="round"/>
                    </v:line>
                    <v:line id="_x0000_s1435" style="position:absolute" from="11231,720" to="11231,5255" strokecolor="#0000c0" strokeweight=".25pt">
                      <v:stroke dashstyle="1 1" endcap="round"/>
                    </v:line>
                    <v:line id="_x0000_s1436" style="position:absolute" from="11287,720" to="11287,5255" strokecolor="#0000c0" strokeweight=".25pt">
                      <v:stroke dashstyle="1 1" endcap="round"/>
                    </v:line>
                    <v:line id="_x0000_s1437" style="position:absolute" from="11344,720" to="11344,5255" strokecolor="#0000c0" strokeweight=".25pt">
                      <v:stroke dashstyle="1 1" endcap="round"/>
                    </v:line>
                    <v:line id="_x0000_s1438" style="position:absolute" from="11401,720" to="11401,5255" strokecolor="#0000c0" strokeweight=".25pt">
                      <v:stroke dashstyle="1 1" endcap="round"/>
                    </v:line>
                    <v:line id="_x0000_s1439" style="position:absolute" from="11457,720" to="11457,5255" strokecolor="#0000c0" strokeweight=".25pt">
                      <v:stroke dashstyle="1 1" endcap="round"/>
                    </v:line>
                    <v:line id="_x0000_s1440" style="position:absolute" from="11514,720" to="11514,5255" strokecolor="#0000c0" strokeweight=".25pt">
                      <v:stroke dashstyle="1 1" endcap="round"/>
                    </v:line>
                    <v:line id="_x0000_s1441" style="position:absolute" from="11571,720" to="11571,5255" strokecolor="#0000c0" strokeweight=".25pt">
                      <v:stroke dashstyle="1 1" endcap="round"/>
                    </v:line>
                    <v:line id="_x0000_s1442" style="position:absolute" from="11628,720" to="11628,5255" strokecolor="#0000c0" strokeweight=".25pt">
                      <v:stroke dashstyle="1 1" endcap="round"/>
                    </v:line>
                    <v:line id="_x0000_s1443" style="position:absolute" from="11684,720" to="11684,5255" strokecolor="#0000c0" strokeweight=".25pt">
                      <v:stroke dashstyle="1 1" endcap="round"/>
                    </v:line>
                    <v:line id="_x0000_s1444" style="position:absolute" from="11741,720" to="11741,5255" strokecolor="#0000c0" strokeweight=".25pt">
                      <v:stroke dashstyle="1 1" endcap="round"/>
                    </v:line>
                    <v:line id="_x0000_s1445" style="position:absolute" from="11798,720" to="11798,5255" strokecolor="#0000c0" strokeweight=".25pt">
                      <v:stroke dashstyle="1 1" endcap="round"/>
                    </v:line>
                    <v:line id="_x0000_s1446" style="position:absolute" from="11854,720" to="11854,5255" strokecolor="#0000c0" strokeweight=".25pt">
                      <v:stroke dashstyle="1 1" endcap="round"/>
                    </v:line>
                    <v:line id="_x0000_s1447" style="position:absolute" from="11911,720" to="11911,5255" strokecolor="#0000c0" strokeweight=".25pt">
                      <v:stroke dashstyle="1 1" endcap="round"/>
                    </v:line>
                    <v:line id="_x0000_s1448" style="position:absolute" from="11968,720" to="11968,5255" strokecolor="#0000c0" strokeweight=".25pt">
                      <v:stroke dashstyle="1 1" endcap="round"/>
                    </v:line>
                    <v:line id="_x0000_s1449" style="position:absolute" from="12024,720" to="12024,5255" strokecolor="#0000c0" strokeweight=".25pt">
                      <v:stroke dashstyle="1 1" endcap="round"/>
                    </v:line>
                    <v:line id="_x0000_s1450" style="position:absolute" from="12081,720" to="12081,5255" strokecolor="#0000c0" strokeweight=".25pt">
                      <v:stroke dashstyle="1 1" endcap="round"/>
                    </v:line>
                    <v:line id="_x0000_s1451" style="position:absolute" from="12138,720" to="12138,5255" strokecolor="#0000c0" strokeweight=".25pt">
                      <v:stroke dashstyle="1 1" endcap="round"/>
                    </v:line>
                    <v:line id="_x0000_s1452" style="position:absolute" from="12194,720" to="12194,5255" strokecolor="#0000c0" strokeweight=".25pt">
                      <v:stroke dashstyle="1 1" endcap="round"/>
                    </v:line>
                    <v:line id="_x0000_s1453" style="position:absolute" from="12251,720" to="12251,5255" strokecolor="#0000c0" strokeweight=".25pt">
                      <v:stroke dashstyle="1 1" endcap="round"/>
                    </v:line>
                    <v:line id="_x0000_s1454" style="position:absolute" from="12308,720" to="12308,5255" strokecolor="#0000c0" strokeweight=".25pt">
                      <v:stroke dashstyle="1 1" endcap="round"/>
                    </v:line>
                    <v:line id="_x0000_s1455" style="position:absolute" from="12365,720" to="12365,5255" strokecolor="#0000c0" strokeweight=".25pt">
                      <v:stroke dashstyle="1 1" endcap="round"/>
                    </v:line>
                    <v:line id="_x0000_s1456" style="position:absolute" from="12421,720" to="12421,5255" strokecolor="#0000c0" strokeweight=".25pt">
                      <v:stroke dashstyle="1 1" endcap="round"/>
                    </v:line>
                    <v:line id="_x0000_s1457" style="position:absolute" from="12478,720" to="12478,5255" strokecolor="#0000c0" strokeweight=".25pt">
                      <v:stroke dashstyle="1 1" endcap="round"/>
                    </v:line>
                    <v:line id="_x0000_s1458" style="position:absolute" from="12535,720" to="12535,5255" strokecolor="#0000c0" strokeweight=".25pt">
                      <v:stroke dashstyle="1 1" endcap="round"/>
                    </v:line>
                    <v:line id="_x0000_s1459" style="position:absolute" from="12591,720" to="12591,5255" strokecolor="#0000c0" strokeweight=".25pt">
                      <v:stroke dashstyle="1 1" endcap="round"/>
                    </v:line>
                    <v:line id="_x0000_s1460" style="position:absolute" from="12648,720" to="12648,5255" strokecolor="#0000c0" strokeweight=".25pt">
                      <v:stroke dashstyle="1 1" endcap="round"/>
                    </v:line>
                    <v:line id="_x0000_s1461" style="position:absolute" from="12705,720" to="12705,5255" strokecolor="#0000c0" strokeweight=".25pt">
                      <v:stroke dashstyle="1 1" endcap="round"/>
                    </v:line>
                    <v:line id="_x0000_s1462" style="position:absolute" from="12761,720" to="12761,5255" strokecolor="#0000c0" strokeweight=".25pt">
                      <v:stroke dashstyle="1 1" endcap="round"/>
                    </v:line>
                    <v:line id="_x0000_s1463" style="position:absolute" from="12818,720" to="12818,5255" strokecolor="#0000c0" strokeweight=".25pt">
                      <v:stroke dashstyle="1 1" endcap="round"/>
                    </v:line>
                    <v:line id="_x0000_s1464" style="position:absolute" from="12875,720" to="12875,5255" strokecolor="#0000c0" strokeweight=".25pt">
                      <v:stroke dashstyle="1 1" endcap="round"/>
                    </v:line>
                    <v:line id="_x0000_s1465" style="position:absolute" from="12931,720" to="12931,5255" strokecolor="#0000c0" strokeweight=".25pt">
                      <v:stroke dashstyle="1 1" endcap="round"/>
                    </v:line>
                    <v:line id="_x0000_s1466" style="position:absolute" from="12988,720" to="12988,5255" strokecolor="#0000c0" strokeweight=".25pt">
                      <v:stroke dashstyle="1 1" endcap="round"/>
                    </v:line>
                    <v:line id="_x0000_s1467" style="position:absolute" from="13045,720" to="13045,5255" strokecolor="#0000c0" strokeweight=".25pt">
                      <v:stroke dashstyle="1 1" endcap="round"/>
                    </v:line>
                    <v:line id="_x0000_s1468" style="position:absolute" from="13102,720" to="13102,5255" strokecolor="#0000c0" strokeweight=".25pt">
                      <v:stroke dashstyle="1 1" endcap="round"/>
                    </v:line>
                    <v:line id="_x0000_s1469" style="position:absolute" from="13158,720" to="13158,5255" strokecolor="#0000c0" strokeweight=".25pt">
                      <v:stroke dashstyle="1 1" endcap="round"/>
                    </v:line>
                    <v:line id="_x0000_s1470" style="position:absolute" from="13215,720" to="13215,5255" strokecolor="#0000c0" strokeweight=".25pt">
                      <v:stroke dashstyle="1 1" endcap="round"/>
                    </v:line>
                    <v:line id="_x0000_s1471" style="position:absolute" from="13272,720" to="13272,5255" strokecolor="#0000c0" strokeweight=".25pt">
                      <v:stroke dashstyle="1 1" endcap="round"/>
                    </v:line>
                    <v:line id="_x0000_s1472" style="position:absolute" from="13328,720" to="13328,5255" strokecolor="#0000c0" strokeweight=".25pt">
                      <v:stroke dashstyle="1 1" endcap="round"/>
                    </v:line>
                    <v:line id="_x0000_s1473" style="position:absolute" from="13385,720" to="13385,5255" strokecolor="#0000c0" strokeweight=".25pt">
                      <v:stroke dashstyle="1 1" endcap="round"/>
                    </v:line>
                    <v:line id="_x0000_s1474" style="position:absolute" from="13442,720" to="13442,5255" strokecolor="#0000c0" strokeweight=".25pt">
                      <v:stroke dashstyle="1 1" endcap="round"/>
                    </v:line>
                    <v:line id="_x0000_s1475" style="position:absolute" from="13498,720" to="13498,5255" strokecolor="#0000c0" strokeweight=".25pt">
                      <v:stroke dashstyle="1 1" endcap="round"/>
                    </v:line>
                    <v:line id="_x0000_s1476" style="position:absolute" from="13555,720" to="13555,5255" strokecolor="#0000c0" strokeweight=".25pt">
                      <v:stroke dashstyle="1 1" endcap="round"/>
                    </v:line>
                    <v:line id="_x0000_s1477" style="position:absolute" from="13612,720" to="13612,5255" strokecolor="#0000c0" strokeweight=".25pt">
                      <v:stroke dashstyle="1 1" endcap="round"/>
                    </v:line>
                    <v:line id="_x0000_s1478" style="position:absolute" from="13668,720" to="13668,5255" strokecolor="#0000c0" strokeweight=".25pt">
                      <v:stroke dashstyle="1 1" endcap="round"/>
                    </v:line>
                    <v:line id="_x0000_s1479" style="position:absolute" from="13725,720" to="13725,5255" strokecolor="#0000c0" strokeweight=".25pt">
                      <v:stroke dashstyle="1 1" endcap="round"/>
                    </v:line>
                    <v:line id="_x0000_s1480" style="position:absolute" from="13782,720" to="13782,5255" strokecolor="#0000c0" strokeweight=".25pt">
                      <v:stroke dashstyle="1 1" endcap="round"/>
                    </v:line>
                    <v:line id="_x0000_s1481" style="position:absolute" from="13839,720" to="13839,5255" strokecolor="#0000c0" strokeweight=".25pt">
                      <v:stroke dashstyle="1 1" endcap="round"/>
                    </v:line>
                    <v:line id="_x0000_s1482" style="position:absolute" from="13895,720" to="13895,5255" strokecolor="#0000c0" strokeweight=".25pt">
                      <v:stroke dashstyle="1 1" endcap="round"/>
                    </v:line>
                    <v:line id="_x0000_s1483" style="position:absolute" from="13952,720" to="13952,5255" strokecolor="#0000c0" strokeweight=".25pt">
                      <v:stroke dashstyle="1 1" endcap="round"/>
                    </v:line>
                    <v:line id="_x0000_s1484" style="position:absolute" from="14009,720" to="14009,5255" strokecolor="#0000c0" strokeweight=".25pt">
                      <v:stroke dashstyle="1 1" endcap="round"/>
                    </v:line>
                    <v:line id="_x0000_s1485" style="position:absolute" from="14065,720" to="14065,5255" strokecolor="#0000c0" strokeweight=".25pt">
                      <v:stroke dashstyle="1 1" endcap="round"/>
                    </v:line>
                    <v:line id="_x0000_s1486" style="position:absolute" from="14122,720" to="14122,5255" strokecolor="#0000c0" strokeweight=".25pt">
                      <v:stroke dashstyle="1 1" endcap="round"/>
                    </v:line>
                    <v:line id="_x0000_s1487" style="position:absolute" from="14179,720" to="14179,5255" strokecolor="#0000c0" strokeweight=".25pt">
                      <v:stroke dashstyle="1 1" endcap="round"/>
                    </v:line>
                    <v:line id="_x0000_s1488" style="position:absolute" from="14235,720" to="14235,5255" strokecolor="#0000c0" strokeweight=".25pt">
                      <v:stroke dashstyle="1 1" endcap="round"/>
                    </v:line>
                    <v:line id="_x0000_s1489" style="position:absolute" from="14292,720" to="14292,5255" strokecolor="#0000c0" strokeweight=".25pt">
                      <v:stroke dashstyle="1 1" endcap="round"/>
                    </v:line>
                    <v:line id="_x0000_s1490" style="position:absolute" from="14349,720" to="14349,5255" strokecolor="#0000c0" strokeweight=".25pt">
                      <v:stroke dashstyle="1 1" endcap="round"/>
                    </v:line>
                    <v:line id="_x0000_s1491" style="position:absolute" from="14405,720" to="14405,5255" strokecolor="#0000c0" strokeweight=".25pt">
                      <v:stroke dashstyle="1 1" endcap="round"/>
                    </v:line>
                    <v:line id="_x0000_s1492" style="position:absolute" from="14462,720" to="14462,5255" strokecolor="#0000c0" strokeweight=".25pt">
                      <v:stroke dashstyle="1 1" endcap="round"/>
                    </v:line>
                    <v:line id="_x0000_s1493" style="position:absolute" from="14519,720" to="14519,5255" strokecolor="#0000c0" strokeweight=".25pt">
                      <v:stroke dashstyle="1 1" endcap="round"/>
                    </v:line>
                    <v:line id="_x0000_s1494" style="position:absolute" from="14576,720" to="14576,5255" strokecolor="#0000c0" strokeweight=".25pt">
                      <v:stroke dashstyle="1 1" endcap="round"/>
                    </v:line>
                    <v:line id="_x0000_s1495" style="position:absolute" from="14632,720" to="14632,5255" strokecolor="#0000c0" strokeweight=".25pt">
                      <v:stroke dashstyle="1 1" endcap="round"/>
                    </v:line>
                    <v:line id="_x0000_s1496" style="position:absolute" from="14689,720" to="14689,5255" strokecolor="#0000c0" strokeweight=".25pt">
                      <v:stroke dashstyle="1 1" endcap="round"/>
                    </v:line>
                    <v:line id="_x0000_s1497" style="position:absolute" from="14746,720" to="14746,5255" strokecolor="#0000c0" strokeweight=".25pt">
                      <v:stroke dashstyle="1 1" endcap="round"/>
                    </v:line>
                    <v:line id="_x0000_s1498" style="position:absolute" from="14802,720" to="14802,5255" strokecolor="#0000c0" strokeweight=".25pt">
                      <v:stroke dashstyle="1 1" endcap="round"/>
                    </v:line>
                    <v:line id="_x0000_s1499" style="position:absolute" from="14859,720" to="14859,5255" strokecolor="#0000c0" strokeweight=".25pt">
                      <v:stroke dashstyle="1 1" endcap="round"/>
                    </v:line>
                    <v:line id="_x0000_s1500" style="position:absolute" from="14916,720" to="14916,5255" strokecolor="#0000c0" strokeweight=".25pt">
                      <v:stroke dashstyle="1 1" endcap="round"/>
                    </v:line>
                    <v:line id="_x0000_s1501" style="position:absolute" from="14972,720" to="14972,5255" strokecolor="#0000c0" strokeweight=".25pt">
                      <v:stroke dashstyle="1 1" endcap="round"/>
                    </v:line>
                    <v:line id="_x0000_s1502" style="position:absolute" from="15029,720" to="15029,5255" strokecolor="#0000c0" strokeweight=".25pt">
                      <v:stroke dashstyle="1 1" endcap="round"/>
                    </v:line>
                    <v:line id="_x0000_s1503" style="position:absolute" from="15086,720" to="15086,5255" strokecolor="#0000c0" strokeweight=".25pt">
                      <v:stroke dashstyle="1 1" endcap="round"/>
                    </v:line>
                    <v:line id="_x0000_s1504" style="position:absolute" from="15143,720" to="15143,5255" strokecolor="#0000c0" strokeweight=".25pt">
                      <v:stroke dashstyle="1 1" endcap="round"/>
                    </v:line>
                    <v:line id="_x0000_s1505" style="position:absolute" from="15199,720" to="15199,5255" strokecolor="#0000c0" strokeweight=".25pt">
                      <v:stroke dashstyle="1 1" endcap="round"/>
                    </v:line>
                    <v:line id="_x0000_s1506" style="position:absolute" from="15256,720" to="15256,5255" strokecolor="#0000c0" strokeweight=".25pt">
                      <v:stroke dashstyle="1 1" endcap="round"/>
                    </v:line>
                    <v:line id="_x0000_s1507" style="position:absolute" from="15313,720" to="15313,5255" strokecolor="#0000c0" strokeweight=".25pt">
                      <v:stroke dashstyle="1 1" endcap="round"/>
                    </v:line>
                    <v:line id="_x0000_s1508" style="position:absolute" from="15369,720" to="15369,5255" strokecolor="#0000c0" strokeweight=".25pt">
                      <v:stroke dashstyle="1 1" endcap="round"/>
                    </v:line>
                    <v:line id="_x0000_s1509" style="position:absolute" from="15426,720" to="15426,5255" strokecolor="#0000c0" strokeweight=".25pt">
                      <v:stroke dashstyle="1 1" endcap="round"/>
                    </v:line>
                    <v:line id="_x0000_s1510" style="position:absolute" from="15483,720" to="15483,5255" strokecolor="#0000c0" strokeweight=".25pt">
                      <v:stroke dashstyle="1 1" endcap="round"/>
                    </v:line>
                    <v:line id="_x0000_s1511" style="position:absolute" from="15539,720" to="15539,5255" strokecolor="#0000c0" strokeweight=".25pt">
                      <v:stroke dashstyle="1 1" endcap="round"/>
                    </v:line>
                    <v:line id="_x0000_s1512" style="position:absolute" from="15596,720" to="15596,5255" strokecolor="#0000c0" strokeweight=".25pt">
                      <v:stroke dashstyle="1 1" endcap="round"/>
                    </v:line>
                    <v:line id="_x0000_s1513" style="position:absolute" from="15653,720" to="15653,5255" strokecolor="#0000c0" strokeweight=".25pt">
                      <v:stroke dashstyle="1 1" endcap="round"/>
                    </v:line>
                    <v:line id="_x0000_s1514" style="position:absolute" from="15709,720" to="15709,5255" strokecolor="#0000c0" strokeweight=".25pt">
                      <v:stroke dashstyle="1 1" endcap="round"/>
                    </v:line>
                    <v:line id="_x0000_s1515" style="position:absolute" from="15766,720" to="15766,5255" strokecolor="#0000c0" strokeweight=".25pt">
                      <v:stroke dashstyle="1 1" endcap="round"/>
                    </v:line>
                    <v:line id="_x0000_s1516" style="position:absolute" from="15823,720" to="15823,5255" strokecolor="#0000c0" strokeweight=".25pt">
                      <v:stroke dashstyle="1 1" endcap="round"/>
                    </v:line>
                    <v:line id="_x0000_s1517" style="position:absolute" from="15880,720" to="15880,5255" strokecolor="#0000c0" strokeweight=".25pt">
                      <v:stroke dashstyle="1 1" endcap="round"/>
                    </v:line>
                    <v:line id="_x0000_s1518" style="position:absolute" from="15936,720" to="15936,5255" strokecolor="#0000c0" strokeweight=".25pt">
                      <v:stroke dashstyle="1 1" endcap="round"/>
                    </v:line>
                    <v:line id="_x0000_s1519" style="position:absolute" from="15993,720" to="15993,5255" strokecolor="#0000c0" strokeweight=".25pt">
                      <v:stroke dashstyle="1 1" endcap="round"/>
                    </v:line>
                    <v:line id="_x0000_s1520" style="position:absolute" from="16050,720" to="16050,5255" strokecolor="#0000c0" strokeweight=".25pt">
                      <v:stroke dashstyle="1 1" endcap="round"/>
                    </v:line>
                    <v:line id="_x0000_s1521" style="position:absolute" from="16106,720" to="16106,5255" strokecolor="#0000c0" strokeweight=".25pt">
                      <v:stroke dashstyle="1 1" endcap="round"/>
                    </v:line>
                    <v:line id="_x0000_s1522" style="position:absolute" from="16163,720" to="16163,5255" strokecolor="#0000c0" strokeweight=".25pt">
                      <v:stroke dashstyle="1 1" endcap="round"/>
                    </v:line>
                    <v:line id="_x0000_s1523" style="position:absolute" from="16220,720" to="16220,5255" strokecolor="#0000c0" strokeweight=".25pt">
                      <v:stroke dashstyle="1 1" endcap="round"/>
                    </v:line>
                    <v:line id="_x0000_s1524" style="position:absolute" from="16276,720" to="16276,5255" strokecolor="#0000c0" strokeweight=".25pt">
                      <v:stroke dashstyle="1 1" endcap="round"/>
                    </v:line>
                    <v:line id="_x0000_s1525" style="position:absolute" from="16333,720" to="16333,5255" strokecolor="#0000c0" strokeweight=".25pt">
                      <v:stroke dashstyle="1 1" endcap="round"/>
                    </v:line>
                    <v:line id="_x0000_s1526" style="position:absolute" from="16390,720" to="16390,5255" strokecolor="#0000c0" strokeweight=".25pt">
                      <v:stroke dashstyle="1 1" endcap="round"/>
                    </v:line>
                    <v:line id="_x0000_s1527" style="position:absolute" from="16446,720" to="16446,5255" strokecolor="#0000c0" strokeweight=".25pt">
                      <v:stroke dashstyle="1 1" endcap="round"/>
                    </v:line>
                    <v:line id="_x0000_s1528" style="position:absolute" from="16503,720" to="16503,5255" strokecolor="#0000c0" strokeweight=".25pt">
                      <v:stroke dashstyle="1 1" endcap="round"/>
                    </v:line>
                    <v:line id="_x0000_s1529" style="position:absolute" from="16560,720" to="16560,5255" strokecolor="#0000c0" strokeweight=".25pt">
                      <v:stroke dashstyle="1 1" endcap="round"/>
                    </v:line>
                    <v:line id="_x0000_s1530" style="position:absolute" from="16617,720" to="16617,5255" strokecolor="#0000c0" strokeweight=".25pt">
                      <v:stroke dashstyle="1 1" endcap="round"/>
                    </v:line>
                    <v:line id="_x0000_s1531" style="position:absolute" from="16673,720" to="16673,5255" strokecolor="#0000c0" strokeweight=".25pt">
                      <v:stroke dashstyle="1 1" endcap="round"/>
                    </v:line>
                    <v:line id="_x0000_s1532" style="position:absolute" from="16730,720" to="16730,5255" strokecolor="#0000c0" strokeweight=".25pt">
                      <v:stroke dashstyle="1 1" endcap="round"/>
                    </v:line>
                    <v:line id="_x0000_s1533" style="position:absolute" from="16787,720" to="16787,5255" strokecolor="#0000c0" strokeweight=".25pt">
                      <v:stroke dashstyle="1 1" endcap="round"/>
                    </v:line>
                    <v:line id="_x0000_s1534" style="position:absolute" from="16843,720" to="16843,5255" strokecolor="#0000c0" strokeweight=".25pt">
                      <v:stroke dashstyle="1 1" endcap="round"/>
                    </v:line>
                    <v:line id="_x0000_s1535" style="position:absolute" from="11174,720" to="16843,720" strokecolor="#0000c0" strokeweight=".25pt">
                      <v:stroke dashstyle="1 1" endcap="round"/>
                    </v:line>
                    <v:line id="_x0000_s1536" style="position:absolute" from="11174,777" to="16843,777" strokecolor="#0000c0" strokeweight=".25pt">
                      <v:stroke dashstyle="1 1" endcap="round"/>
                    </v:line>
                    <v:line id="_x0000_s1537" style="position:absolute" from="11174,833" to="16843,833" strokecolor="#0000c0" strokeweight=".25pt">
                      <v:stroke dashstyle="1 1" endcap="round"/>
                    </v:line>
                    <v:line id="_x0000_s1538" style="position:absolute" from="11174,890" to="16843,890" strokecolor="#0000c0" strokeweight=".25pt">
                      <v:stroke dashstyle="1 1" endcap="round"/>
                    </v:line>
                    <v:line id="_x0000_s1539" style="position:absolute" from="11174,947" to="16843,947" strokecolor="#0000c0" strokeweight=".25pt">
                      <v:stroke dashstyle="1 1" endcap="round"/>
                    </v:line>
                    <v:line id="_x0000_s1540" style="position:absolute" from="11174,1003" to="16843,1003" strokecolor="#0000c0" strokeweight=".25pt">
                      <v:stroke dashstyle="1 1" endcap="round"/>
                    </v:line>
                    <v:line id="_x0000_s1541" style="position:absolute" from="11174,1060" to="16843,1060" strokecolor="#0000c0" strokeweight=".25pt">
                      <v:stroke dashstyle="1 1" endcap="round"/>
                    </v:line>
                    <v:line id="_x0000_s1542" style="position:absolute" from="11174,1117" to="16843,1117" strokecolor="#0000c0" strokeweight=".25pt">
                      <v:stroke dashstyle="1 1" endcap="round"/>
                    </v:line>
                    <v:line id="_x0000_s1543" style="position:absolute" from="11174,1174" to="16843,1174" strokecolor="#0000c0" strokeweight=".25pt">
                      <v:stroke dashstyle="1 1" endcap="round"/>
                    </v:line>
                    <v:line id="_x0000_s1544" style="position:absolute" from="11174,1230" to="16843,1230" strokecolor="#0000c0" strokeweight=".25pt">
                      <v:stroke dashstyle="1 1" endcap="round"/>
                    </v:line>
                    <v:line id="_x0000_s1545" style="position:absolute" from="11174,1287" to="16843,1287" strokecolor="#0000c0" strokeweight=".25pt">
                      <v:stroke dashstyle="1 1" endcap="round"/>
                    </v:line>
                    <v:line id="_x0000_s1546" style="position:absolute" from="11174,1344" to="16843,1344" strokecolor="#0000c0" strokeweight=".25pt">
                      <v:stroke dashstyle="1 1" endcap="round"/>
                    </v:line>
                    <v:line id="_x0000_s1547" style="position:absolute" from="11174,1400" to="16843,1400" strokecolor="#0000c0" strokeweight=".25pt">
                      <v:stroke dashstyle="1 1" endcap="round"/>
                    </v:line>
                    <v:line id="_x0000_s1548" style="position:absolute" from="11174,1457" to="16843,1457" strokecolor="#0000c0" strokeweight=".25pt">
                      <v:stroke dashstyle="1 1" endcap="round"/>
                    </v:line>
                    <v:line id="_x0000_s1549" style="position:absolute" from="11174,1514" to="16843,1514" strokecolor="#0000c0" strokeweight=".25pt">
                      <v:stroke dashstyle="1 1" endcap="round"/>
                    </v:line>
                    <v:line id="_x0000_s1550" style="position:absolute" from="11174,1570" to="16843,1570" strokecolor="#0000c0" strokeweight=".25pt">
                      <v:stroke dashstyle="1 1" endcap="round"/>
                    </v:line>
                    <v:line id="_x0000_s1551" style="position:absolute" from="11174,1627" to="16843,1627" strokecolor="#0000c0" strokeweight=".25pt">
                      <v:stroke dashstyle="1 1" endcap="round"/>
                    </v:line>
                    <v:line id="_x0000_s1552" style="position:absolute" from="11174,1684" to="16843,1684" strokecolor="#0000c0" strokeweight=".25pt">
                      <v:stroke dashstyle="1 1" endcap="round"/>
                    </v:line>
                    <v:line id="_x0000_s1553" style="position:absolute" from="11174,1740" to="16843,1740" strokecolor="#0000c0" strokeweight=".25pt">
                      <v:stroke dashstyle="1 1" endcap="round"/>
                    </v:line>
                    <v:line id="_x0000_s1554" style="position:absolute" from="11174,1797" to="16843,1797" strokecolor="#0000c0" strokeweight=".25pt">
                      <v:stroke dashstyle="1 1" endcap="round"/>
                    </v:line>
                    <v:line id="_x0000_s1555" style="position:absolute" from="11174,1854" to="16843,1854" strokecolor="#0000c0" strokeweight=".25pt">
                      <v:stroke dashstyle="1 1" endcap="round"/>
                    </v:line>
                    <v:line id="_x0000_s1556" style="position:absolute" from="11174,1911" to="16843,1911" strokecolor="#0000c0" strokeweight=".25pt">
                      <v:stroke dashstyle="1 1" endcap="round"/>
                    </v:line>
                    <v:line id="_x0000_s1557" style="position:absolute" from="11174,1967" to="16843,1967" strokecolor="#0000c0" strokeweight=".25pt">
                      <v:stroke dashstyle="1 1" endcap="round"/>
                    </v:line>
                    <v:line id="_x0000_s1558" style="position:absolute" from="11174,2024" to="16843,2024" strokecolor="#0000c0" strokeweight=".25pt">
                      <v:stroke dashstyle="1 1" endcap="round"/>
                    </v:line>
                    <v:line id="_x0000_s1559" style="position:absolute" from="11174,2081" to="16843,2081" strokecolor="#0000c0" strokeweight=".25pt">
                      <v:stroke dashstyle="1 1" endcap="round"/>
                    </v:line>
                    <v:line id="_x0000_s1560" style="position:absolute" from="11174,2137" to="16843,2137" strokecolor="#0000c0" strokeweight=".25pt">
                      <v:stroke dashstyle="1 1" endcap="round"/>
                    </v:line>
                    <v:line id="_x0000_s1561" style="position:absolute" from="11174,2194" to="16843,2194" strokecolor="#0000c0" strokeweight=".25pt">
                      <v:stroke dashstyle="1 1" endcap="round"/>
                    </v:line>
                    <v:line id="_x0000_s1562" style="position:absolute" from="11174,2251" to="16843,2251" strokecolor="#0000c0" strokeweight=".25pt">
                      <v:stroke dashstyle="1 1" endcap="round"/>
                    </v:line>
                    <v:line id="_x0000_s1563" style="position:absolute" from="11174,2307" to="16843,2307" strokecolor="#0000c0" strokeweight=".25pt">
                      <v:stroke dashstyle="1 1" endcap="round"/>
                    </v:line>
                    <v:line id="_x0000_s1564" style="position:absolute" from="11174,2364" to="16843,2364" strokecolor="#0000c0" strokeweight=".25pt">
                      <v:stroke dashstyle="1 1" endcap="round"/>
                    </v:line>
                    <v:line id="_x0000_s1565" style="position:absolute" from="11174,2421" to="16843,2421" strokecolor="#0000c0" strokeweight=".25pt">
                      <v:stroke dashstyle="1 1" endcap="round"/>
                    </v:line>
                    <v:line id="_x0000_s1566" style="position:absolute" from="11174,2477" to="16843,2477" strokecolor="#0000c0" strokeweight=".25pt">
                      <v:stroke dashstyle="1 1" endcap="round"/>
                    </v:line>
                    <v:line id="_x0000_s1567" style="position:absolute" from="11174,2534" to="16843,2534" strokecolor="#0000c0" strokeweight=".25pt">
                      <v:stroke dashstyle="1 1" endcap="round"/>
                    </v:line>
                    <v:line id="_x0000_s1568" style="position:absolute" from="11174,2591" to="16843,2591" strokecolor="#0000c0" strokeweight=".25pt">
                      <v:stroke dashstyle="1 1" endcap="round"/>
                    </v:line>
                    <v:line id="_x0000_s1569" style="position:absolute" from="11174,2648" to="16843,2648" strokecolor="#0000c0" strokeweight=".25pt">
                      <v:stroke dashstyle="1 1" endcap="round"/>
                    </v:line>
                    <v:line id="_x0000_s1570" style="position:absolute" from="11174,2704" to="16843,2704" strokecolor="#0000c0" strokeweight=".25pt">
                      <v:stroke dashstyle="1 1" endcap="round"/>
                    </v:line>
                    <v:line id="_x0000_s1571" style="position:absolute" from="11174,2761" to="16843,2761" strokecolor="#0000c0" strokeweight=".25pt">
                      <v:stroke dashstyle="1 1" endcap="round"/>
                    </v:line>
                    <v:line id="_x0000_s1572" style="position:absolute" from="11174,2818" to="16843,2818" strokecolor="#0000c0" strokeweight=".25pt">
                      <v:stroke dashstyle="1 1" endcap="round"/>
                    </v:line>
                    <v:line id="_x0000_s1573" style="position:absolute" from="11174,2874" to="16843,2874" strokecolor="#0000c0" strokeweight=".25pt">
                      <v:stroke dashstyle="1 1" endcap="round"/>
                    </v:line>
                    <v:line id="_x0000_s1574" style="position:absolute" from="11174,2931" to="16843,2931" strokecolor="#0000c0" strokeweight=".25pt">
                      <v:stroke dashstyle="1 1" endcap="round"/>
                    </v:line>
                    <v:line id="_x0000_s1575" style="position:absolute" from="11174,2988" to="16843,2988" strokecolor="#0000c0" strokeweight=".25pt">
                      <v:stroke dashstyle="1 1" endcap="round"/>
                    </v:line>
                    <v:line id="_x0000_s1576" style="position:absolute" from="11174,3044" to="16843,3044" strokecolor="#0000c0" strokeweight=".25pt">
                      <v:stroke dashstyle="1 1" endcap="round"/>
                    </v:line>
                    <v:line id="_x0000_s1577" style="position:absolute" from="11174,3101" to="16843,3101" strokecolor="#0000c0" strokeweight=".25pt">
                      <v:stroke dashstyle="1 1" endcap="round"/>
                    </v:line>
                    <v:line id="_x0000_s1578" style="position:absolute" from="11174,3158" to="16843,3158" strokecolor="#0000c0" strokeweight=".25pt">
                      <v:stroke dashstyle="1 1" endcap="round"/>
                    </v:line>
                    <v:line id="_x0000_s1579" style="position:absolute" from="11174,3214" to="16843,3214" strokecolor="#0000c0" strokeweight=".25pt">
                      <v:stroke dashstyle="1 1" endcap="round"/>
                    </v:line>
                    <v:line id="_x0000_s1580" style="position:absolute" from="11174,3271" to="16843,3271" strokecolor="#0000c0" strokeweight=".25pt">
                      <v:stroke dashstyle="1 1" endcap="round"/>
                    </v:line>
                    <v:line id="_x0000_s1581" style="position:absolute" from="11174,3328" to="16843,3328" strokecolor="#0000c0" strokeweight=".25pt">
                      <v:stroke dashstyle="1 1" endcap="round"/>
                    </v:line>
                    <v:line id="_x0000_s1582" style="position:absolute" from="11174,3385" to="16843,3385" strokecolor="#0000c0" strokeweight=".25pt">
                      <v:stroke dashstyle="1 1" endcap="round"/>
                    </v:line>
                    <v:line id="_x0000_s1583" style="position:absolute" from="11174,3441" to="16843,3441" strokecolor="#0000c0" strokeweight=".25pt">
                      <v:stroke dashstyle="1 1" endcap="round"/>
                    </v:line>
                    <v:line id="_x0000_s1584" style="position:absolute" from="11174,3498" to="16843,3498" strokecolor="#0000c0" strokeweight=".25pt">
                      <v:stroke dashstyle="1 1" endcap="round"/>
                    </v:line>
                    <v:line id="_x0000_s1585" style="position:absolute" from="11174,3555" to="16843,3555" strokecolor="#0000c0" strokeweight=".25pt">
                      <v:stroke dashstyle="1 1" endcap="round"/>
                    </v:line>
                    <v:line id="_x0000_s1586" style="position:absolute" from="11174,3611" to="16843,3611" strokecolor="#0000c0" strokeweight=".25pt">
                      <v:stroke dashstyle="1 1" endcap="round"/>
                    </v:line>
                    <v:line id="_x0000_s1587" style="position:absolute" from="11174,3668" to="16843,3668" strokecolor="#0000c0" strokeweight=".25pt">
                      <v:stroke dashstyle="1 1" endcap="round"/>
                    </v:line>
                    <v:line id="_x0000_s1588" style="position:absolute" from="11174,3725" to="16843,3725" strokecolor="#0000c0" strokeweight=".25pt">
                      <v:stroke dashstyle="1 1" endcap="round"/>
                    </v:line>
                    <v:line id="_x0000_s1589" style="position:absolute" from="11174,3781" to="16843,3781" strokecolor="#0000c0" strokeweight=".25pt">
                      <v:stroke dashstyle="1 1" endcap="round"/>
                    </v:line>
                    <v:line id="_x0000_s1590" style="position:absolute" from="11174,3838" to="16843,3838" strokecolor="#0000c0" strokeweight=".25pt">
                      <v:stroke dashstyle="1 1" endcap="round"/>
                    </v:line>
                    <v:line id="_x0000_s1591" style="position:absolute" from="11174,3895" to="16843,3895" strokecolor="#0000c0" strokeweight=".25pt">
                      <v:stroke dashstyle="1 1" endcap="round"/>
                    </v:line>
                    <v:line id="_x0000_s1592" style="position:absolute" from="11174,3951" to="16843,3951" strokecolor="#0000c0" strokeweight=".25pt">
                      <v:stroke dashstyle="1 1" endcap="round"/>
                    </v:line>
                    <v:line id="_x0000_s1593" style="position:absolute" from="11174,4008" to="16843,4008" strokecolor="#0000c0" strokeweight=".25pt">
                      <v:stroke dashstyle="1 1" endcap="round"/>
                    </v:line>
                    <v:line id="_x0000_s1594" style="position:absolute" from="11174,4065" to="16843,4065" strokecolor="#0000c0" strokeweight=".25pt">
                      <v:stroke dashstyle="1 1" endcap="round"/>
                    </v:line>
                    <v:line id="_x0000_s1595" style="position:absolute" from="11174,4122" to="16843,4122" strokecolor="#0000c0" strokeweight=".25pt">
                      <v:stroke dashstyle="1 1" endcap="round"/>
                    </v:line>
                    <v:line id="_x0000_s1596" style="position:absolute" from="11174,4178" to="16843,4178" strokecolor="#0000c0" strokeweight=".25pt">
                      <v:stroke dashstyle="1 1" endcap="round"/>
                    </v:line>
                    <v:line id="_x0000_s1597" style="position:absolute" from="11174,4235" to="16843,4235" strokecolor="#0000c0" strokeweight=".25pt">
                      <v:stroke dashstyle="1 1" endcap="round"/>
                    </v:line>
                    <v:line id="_x0000_s1598" style="position:absolute" from="11174,4292" to="16843,4292" strokecolor="#0000c0" strokeweight=".25pt">
                      <v:stroke dashstyle="1 1" endcap="round"/>
                    </v:line>
                    <v:line id="_x0000_s1599" style="position:absolute" from="11174,4348" to="16843,4348" strokecolor="#0000c0" strokeweight=".25pt">
                      <v:stroke dashstyle="1 1" endcap="round"/>
                    </v:line>
                    <v:line id="_x0000_s1600" style="position:absolute" from="11174,4405" to="16843,4405" strokecolor="#0000c0" strokeweight=".25pt">
                      <v:stroke dashstyle="1 1" endcap="round"/>
                    </v:line>
                    <v:line id="_x0000_s1601" style="position:absolute" from="11174,4462" to="16843,4462" strokecolor="#0000c0" strokeweight=".25pt">
                      <v:stroke dashstyle="1 1" endcap="round"/>
                    </v:line>
                    <v:line id="_x0000_s1602" style="position:absolute" from="11174,4518" to="16843,4518" strokecolor="#0000c0" strokeweight=".25pt">
                      <v:stroke dashstyle="1 1" endcap="round"/>
                    </v:line>
                    <v:line id="_x0000_s1603" style="position:absolute" from="11174,4575" to="16843,4575" strokecolor="#0000c0" strokeweight=".25pt">
                      <v:stroke dashstyle="1 1" endcap="round"/>
                    </v:line>
                    <v:line id="_x0000_s1604" style="position:absolute" from="11174,4632" to="16843,4632" strokecolor="#0000c0" strokeweight=".25pt">
                      <v:stroke dashstyle="1 1" endcap="round"/>
                    </v:line>
                    <v:line id="_x0000_s1605" style="position:absolute" from="11174,4689" to="16843,4689" strokecolor="#0000c0" strokeweight=".25pt">
                      <v:stroke dashstyle="1 1" endcap="round"/>
                    </v:line>
                    <v:line id="_x0000_s1606" style="position:absolute" from="11174,4745" to="16843,4745" strokecolor="#0000c0" strokeweight=".25pt">
                      <v:stroke dashstyle="1 1" endcap="round"/>
                    </v:line>
                    <v:line id="_x0000_s1607" style="position:absolute" from="11174,4802" to="16843,4802" strokecolor="#0000c0" strokeweight=".25pt">
                      <v:stroke dashstyle="1 1" endcap="round"/>
                    </v:line>
                    <v:line id="_x0000_s1608" style="position:absolute" from="11174,4859" to="16843,4859" strokecolor="#0000c0" strokeweight=".25pt">
                      <v:stroke dashstyle="1 1" endcap="round"/>
                    </v:line>
                    <v:line id="_x0000_s1609" style="position:absolute" from="11174,4915" to="16843,4915" strokecolor="#0000c0" strokeweight=".25pt">
                      <v:stroke dashstyle="1 1" endcap="round"/>
                    </v:line>
                    <v:line id="_x0000_s1610" style="position:absolute" from="11174,4972" to="16843,4972" strokecolor="#0000c0" strokeweight=".25pt">
                      <v:stroke dashstyle="1 1" endcap="round"/>
                    </v:line>
                    <v:line id="_x0000_s1611" style="position:absolute" from="11174,5029" to="16843,5029" strokecolor="#0000c0" strokeweight=".25pt">
                      <v:stroke dashstyle="1 1" endcap="round"/>
                    </v:line>
                    <v:line id="_x0000_s1612" style="position:absolute" from="11174,5085" to="16843,5085" strokecolor="#0000c0" strokeweight=".25pt">
                      <v:stroke dashstyle="1 1" endcap="round"/>
                    </v:line>
                    <v:line id="_x0000_s1613" style="position:absolute" from="11174,5142" to="16843,5142" strokecolor="#0000c0" strokeweight=".25pt">
                      <v:stroke dashstyle="1 1" endcap="round"/>
                    </v:line>
                    <v:line id="_x0000_s1614" style="position:absolute" from="11174,5199" to="16843,5199" strokecolor="#0000c0" strokeweight=".25pt">
                      <v:stroke dashstyle="1 1" endcap="round"/>
                    </v:line>
                    <v:line id="_x0000_s1615" style="position:absolute" from="11174,5255" to="16843,5255" strokecolor="#0000c0" strokeweight=".25pt">
                      <v:stroke dashstyle="1 1" endcap="round"/>
                    </v:line>
                    <v:line id="_x0000_s1616" style="position:absolute" from="11174,720" to="11174,5255" strokecolor="#c000c0" strokeweight=".25pt"/>
                    <v:line id="_x0000_s1617" style="position:absolute" from="11457,720" to="11457,5255" strokecolor="#c000c0" strokeweight=".25pt"/>
                    <v:line id="_x0000_s1618" style="position:absolute" from="11741,720" to="11741,5255" strokecolor="#c000c0" strokeweight=".25pt"/>
                    <v:line id="_x0000_s1619" style="position:absolute" from="12024,720" to="12024,5255" strokecolor="#c000c0" strokeweight=".25pt"/>
                    <v:line id="_x0000_s1620" style="position:absolute" from="12308,720" to="12308,5255" strokecolor="#c000c0" strokeweight=".25pt"/>
                    <v:line id="_x0000_s1621" style="position:absolute" from="12591,720" to="12591,5255" strokecolor="#c000c0" strokeweight=".25pt"/>
                    <v:line id="_x0000_s1622" style="position:absolute" from="12875,720" to="12875,5255" strokecolor="#c000c0" strokeweight=".25pt"/>
                    <v:line id="_x0000_s1623" style="position:absolute" from="13158,720" to="13158,5255" strokecolor="#c000c0" strokeweight=".25pt"/>
                    <v:line id="_x0000_s1624" style="position:absolute" from="13442,720" to="13442,5255" strokecolor="#c000c0" strokeweight=".25pt"/>
                    <v:line id="_x0000_s1625" style="position:absolute" from="13725,720" to="13725,5255" strokecolor="#c000c0" strokeweight=".25pt"/>
                    <v:line id="_x0000_s1626" style="position:absolute" from="14009,720" to="14009,5255" strokecolor="#c000c0" strokeweight=".25pt"/>
                    <v:line id="_x0000_s1627" style="position:absolute" from="14292,720" to="14292,5255" strokecolor="#c000c0" strokeweight=".25pt"/>
                    <v:line id="_x0000_s1628" style="position:absolute" from="14576,720" to="14576,5255" strokecolor="#c000c0" strokeweight=".25pt"/>
                    <v:line id="_x0000_s1629" style="position:absolute" from="14859,720" to="14859,5255" strokecolor="#c000c0" strokeweight=".25pt"/>
                    <v:line id="_x0000_s1630" style="position:absolute" from="15143,720" to="15143,5255" strokecolor="#c000c0" strokeweight=".25pt"/>
                    <v:line id="_x0000_s1631" style="position:absolute" from="15426,720" to="15426,5255" strokecolor="#c000c0" strokeweight=".25pt"/>
                    <v:line id="_x0000_s1632" style="position:absolute" from="15709,720" to="15709,5255" strokecolor="#c000c0" strokeweight=".25pt"/>
                    <v:line id="_x0000_s1633" style="position:absolute" from="15993,720" to="15993,5255" strokecolor="#c000c0" strokeweight=".25pt"/>
                    <v:line id="_x0000_s1634" style="position:absolute" from="16276,720" to="16276,5255" strokecolor="#c000c0" strokeweight=".25pt"/>
                    <v:line id="_x0000_s1635" style="position:absolute" from="16560,720" to="16560,5255" strokecolor="#c000c0" strokeweight=".25pt"/>
                    <v:line id="_x0000_s1636" style="position:absolute" from="11174,720" to="16843,720" strokecolor="#c000c0" strokeweight=".25pt"/>
                    <v:line id="_x0000_s1637" style="position:absolute" from="11174,1003" to="16843,1003" strokecolor="#c000c0" strokeweight=".25pt"/>
                    <v:line id="_x0000_s1638" style="position:absolute" from="11174,1287" to="16843,1287" strokecolor="#c000c0" strokeweight=".25pt"/>
                    <v:line id="_x0000_s1639" style="position:absolute" from="11174,1570" to="16843,1570" strokecolor="#c000c0" strokeweight=".25pt"/>
                    <v:line id="_x0000_s1640" style="position:absolute" from="11174,1854" to="16843,1854" strokecolor="#c000c0" strokeweight=".25pt"/>
                    <v:line id="_x0000_s1641" style="position:absolute" from="11174,2137" to="16843,2137" strokecolor="#c000c0" strokeweight=".25pt"/>
                    <v:line id="_x0000_s1642" style="position:absolute" from="11174,2421" to="16843,2421" strokecolor="#c000c0" strokeweight=".25pt"/>
                    <v:line id="_x0000_s1643" style="position:absolute" from="11174,2704" to="16843,2704" strokecolor="#c000c0" strokeweight=".25pt"/>
                    <v:line id="_x0000_s1644" style="position:absolute" from="11174,2988" to="16843,2988" strokecolor="#c000c0" strokeweight=".25pt"/>
                    <v:line id="_x0000_s1645" style="position:absolute" from="11174,3271" to="16843,3271" strokecolor="#c000c0" strokeweight=".25pt"/>
                    <v:line id="_x0000_s1646" style="position:absolute" from="11174,3555" to="16843,3555" strokecolor="#c000c0" strokeweight=".25pt"/>
                    <v:line id="_x0000_s1647" style="position:absolute" from="11174,3838" to="16843,3838" strokecolor="#c000c0" strokeweight=".25pt"/>
                    <v:line id="_x0000_s1648" style="position:absolute" from="11174,4122" to="16843,4122" strokecolor="#c000c0" strokeweight=".25pt"/>
                    <v:line id="_x0000_s1649" style="position:absolute" from="11174,4405" to="16843,4405" strokecolor="#c000c0" strokeweight=".25pt"/>
                    <v:line id="_x0000_s1650" style="position:absolute" from="11174,4689" to="16843,4689" strokecolor="#c000c0" strokeweight=".25pt"/>
                    <v:line id="_x0000_s1651" style="position:absolute" from="11174,4972" to="16843,4972" strokecolor="#c000c0" strokeweight=".25pt"/>
                    <v:line id="_x0000_s1652" style="position:absolute" from="11174,720" to="11174,5255" strokeweight=".5pt"/>
                    <v:line id="_x0000_s1653" style="position:absolute" from="11741,720" to="11741,5255" strokeweight=".5pt"/>
                    <v:line id="_x0000_s1654" style="position:absolute" from="12308,720" to="12308,5255" strokeweight=".5pt"/>
                    <v:line id="_x0000_s1655" style="position:absolute" from="12875,720" to="12875,5255" strokeweight=".5pt"/>
                    <v:line id="_x0000_s1656" style="position:absolute" from="13442,720" to="13442,5255" strokeweight=".5pt"/>
                    <v:line id="_x0000_s1657" style="position:absolute" from="14009,720" to="14009,5255" strokeweight=".5pt"/>
                    <v:line id="_x0000_s1658" style="position:absolute" from="14576,720" to="14576,5255" strokeweight=".5pt"/>
                    <v:line id="_x0000_s1659" style="position:absolute" from="15143,720" to="15143,5255" strokeweight=".5pt"/>
                    <v:line id="_x0000_s1660" style="position:absolute" from="15709,720" to="15709,5255" strokeweight=".5pt"/>
                    <v:line id="_x0000_s1661" style="position:absolute" from="16276,720" to="16276,5255" strokeweight=".5pt"/>
                    <v:line id="_x0000_s1662" style="position:absolute" from="16843,720" to="16843,5255" strokeweight=".5pt"/>
                    <v:line id="_x0000_s1663" style="position:absolute" from="11174,720" to="16843,720" strokeweight=".5pt"/>
                    <v:line id="_x0000_s1664" style="position:absolute" from="11174,1287" to="16843,1287" strokeweight=".5pt"/>
                    <v:line id="_x0000_s1665" style="position:absolute" from="11174,1854" to="16843,1854" strokeweight=".5pt"/>
                    <v:line id="_x0000_s1666" style="position:absolute" from="11174,2421" to="16843,2421" strokeweight=".5pt"/>
                    <v:line id="_x0000_s1667" style="position:absolute" from="11174,2988" to="16843,2988" strokeweight=".5pt"/>
                    <v:line id="_x0000_s1668" style="position:absolute" from="11174,3555" to="16843,3555" strokeweight=".5pt"/>
                    <v:line id="_x0000_s1669" style="position:absolute" from="11174,4122" to="16843,4122" strokeweight=".5pt"/>
                    <v:line id="_x0000_s1670" style="position:absolute" from="11174,4689" to="16843,4689" strokeweight=".5pt"/>
                    <v:line id="_x0000_s1671" style="position:absolute" from="11174,5255" to="16843,5255" strokeweight=".5pt"/>
                  </v:group>
                  <v:group id="_x0000_s1672" style="position:absolute;left:1182;top:4576;width:5669;height:100" coordorigin="11174,2948" coordsize="5669,100" o:regroupid="3">
                    <v:line id="_x0000_s1673" style="position:absolute" from="11174,2988" to="16843,2988" strokeweight="1pt">
                      <v:stroke endarrow="block" endarrowwidth="narrow" endarrowlength="short"/>
                    </v:line>
                    <v:line id="_x0000_s1674" style="position:absolute" from="11174,2948" to="11174,3048" strokeweight="1pt"/>
                    <v:line id="_x0000_s1675" style="position:absolute" from="11741,2948" to="11741,3048" strokeweight="1pt"/>
                    <v:line id="_x0000_s1676" style="position:absolute" from="12308,2948" to="12308,3048" strokeweight="1pt"/>
                    <v:line id="_x0000_s1677" style="position:absolute" from="12875,2948" to="12875,3048" strokeweight="1pt"/>
                    <v:line id="_x0000_s1678" style="position:absolute" from="13442,2948" to="13442,3048" strokeweight="1pt"/>
                    <v:line id="_x0000_s1679" style="position:absolute" from="14009,2948" to="14009,3048" strokeweight="1pt"/>
                    <v:line id="_x0000_s1680" style="position:absolute" from="14576,2948" to="14576,3048" strokeweight="1pt"/>
                    <v:line id="_x0000_s1681" style="position:absolute" from="15143,2948" to="15143,3048" strokeweight="1pt"/>
                    <v:line id="_x0000_s1682" style="position:absolute" from="15709,2948" to="15709,3048" strokeweight="1pt"/>
                    <v:line id="_x0000_s1683" style="position:absolute" from="16276,2948" to="16276,3048" strokeweight="1pt"/>
                  </v:group>
                  <v:group id="_x0000_s1684" style="position:absolute;left:1148;top:2348;width:80;height:4535" coordorigin="13969,720" coordsize="80,4535" o:regroupid="3">
                    <v:line id="_x0000_s1685" style="position:absolute;flip:y" from="14009,720" to="14009,5255" strokeweight="1pt">
                      <v:stroke endarrow="block" endarrowwidth="narrow" endarrowlength="short"/>
                    </v:line>
                    <v:line id="_x0000_s1686" style="position:absolute" from="13969,1287" to="14049,1287" strokeweight="1pt"/>
                    <v:line id="_x0000_s1687" style="position:absolute" from="13969,1854" to="14049,1854" strokeweight="1pt"/>
                    <v:line id="_x0000_s1688" style="position:absolute" from="13969,2421" to="14049,2421" strokeweight="1pt"/>
                    <v:line id="_x0000_s1689" style="position:absolute" from="13969,2988" to="14049,2988" strokeweight="1pt"/>
                    <v:line id="_x0000_s1690" style="position:absolute" from="13969,3555" to="14049,3555" strokeweight="1pt"/>
                    <v:line id="_x0000_s1691" style="position:absolute" from="13969,4122" to="14049,4122" strokeweight="1pt"/>
                    <v:line id="_x0000_s1692" style="position:absolute" from="13969,4689" to="14049,4689" strokeweight="1pt"/>
                    <v:line id="_x0000_s1693" style="position:absolute" from="13969,5255" to="14049,5255" strokeweight="1pt"/>
                  </v:group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694" type="#_x0000_t19" style="position:absolute;left:1188;top:2915;width:674;height:1701" o:regroupid="3" strokeweight="1pt"/>
                  <v:shape id="_x0000_s1695" type="#_x0000_t19" style="position:absolute;left:1862;top:4616;width:737;height:1417;rotation:180" o:regroupid="3" strokeweight="1pt"/>
                  <v:shape id="_x0000_s1696" type="#_x0000_t19" style="position:absolute;left:2599;top:4616;width:681;height:1417;flip:y" o:regroupid="3" strokeweight="1pt"/>
                  <v:shape id="_x0000_s1697" type="#_x0000_t19" style="position:absolute;left:3280;top:3709;width:737;height:907;rotation:-180;flip:y" o:regroupid="3" strokeweight="1pt"/>
                  <v:shape id="_x0000_s1698" type="#_x0000_t19" style="position:absolute;left:4017;top:3709;width:680;height:907" o:regroupid="3" strokeweight="1pt"/>
                  <v:shape id="_x0000_s1699" type="#_x0000_t19" style="position:absolute;left:4697;top:4616;width:737;height:567;rotation:180" o:regroupid="3" strokeweight="1pt"/>
                  <v:shape id="_x0000_s1700" type="#_x0000_t19" style="position:absolute;left:5434;top:4616;width:624;height:567;flip:y" o:regroupid="3" strokeweight="1pt"/>
                  <v:shape id="_x0000_s1701" type="#_x0000_t19" style="position:absolute;left:6058;top:4049;width:793;height:567;rotation:11942376fd;flip:y" o:regroupid="3" strokeweight="1pt"/>
                  <v:shape id="_x0000_s1702" type="#_x0000_t202" style="position:absolute;left:796;top:3823;width:488;height:453;mso-wrap-style:none" o:regroupid="3" filled="f" stroked="f">
                    <v:textbox style="mso-next-textbox:#_x0000_s1702">
                      <w:txbxContent>
                        <w:p w:rsidR="008741F0" w:rsidRDefault="008741F0" w:rsidP="00740117">
                          <w:r w:rsidRPr="009E51F0">
                            <w:rPr>
                              <w:position w:val="-4"/>
                            </w:rPr>
                            <w:object w:dxaOrig="220" w:dyaOrig="279">
                              <v:shape id="_x0000_i1083" type="#_x0000_t75" style="width:9.8pt;height:11.5pt" o:ole="">
                                <v:imagedata r:id="rId121" o:title=""/>
                              </v:shape>
                              <o:OLEObject Type="Embed" ProgID="Equation.DSMT4" ShapeID="_x0000_i1083" DrawAspect="Content" ObjectID="_1620372200" r:id="rId122"/>
                            </w:object>
                          </w:r>
                        </w:p>
                      </w:txbxContent>
                    </v:textbox>
                  </v:shape>
                  <v:shape id="_x0000_s1703" type="#_x0000_t202" style="position:absolute;left:1490;top:4608;width:462;height:653;mso-wrap-style:none" o:regroupid="3" filled="f" stroked="f">
                    <v:textbox style="mso-next-textbox:#_x0000_s1703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084" type="#_x0000_t75" style="width:8.65pt;height:13.25pt" o:ole="">
                                <v:imagedata r:id="rId123" o:title=""/>
                              </v:shape>
                              <o:OLEObject Type="Embed" ProgID="Equation.DSMT4" ShapeID="_x0000_i1084" DrawAspect="Content" ObjectID="_1620372201" r:id="rId124"/>
                            </w:object>
                          </w:r>
                        </w:p>
                      </w:txbxContent>
                    </v:textbox>
                  </v:shape>
                  <v:shape id="_x0000_s1704" type="#_x0000_t202" style="position:absolute;left:1136;top:2256;width:1149;height:782;mso-wrap-style:none" o:regroupid="3" filled="f" stroked="f">
                    <v:textbox style="mso-next-textbox:#_x0000_s1704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12"/>
                            </w:rPr>
                            <w:object w:dxaOrig="840" w:dyaOrig="380">
                              <v:shape id="_x0000_i1085" type="#_x0000_t75" style="width:43.2pt;height:20.15pt" o:ole="">
                                <v:imagedata r:id="rId125" o:title=""/>
                              </v:shape>
                              <o:OLEObject Type="Embed" ProgID="Equation.DSMT4" ShapeID="_x0000_i1085" DrawAspect="Content" ObjectID="_1620372202" r:id="rId126"/>
                            </w:object>
                          </w:r>
                        </w:p>
                      </w:txbxContent>
                    </v:textbox>
                  </v:shape>
                  <v:shape id="_x0000_s1705" type="#_x0000_t202" style="position:absolute;left:6398;top:4616;width:905;height:702;mso-wrap-style:none" o:regroupid="3" filled="f" stroked="f">
                    <v:textbox style="mso-next-textbox:#_x0000_s1705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12"/>
                            </w:rPr>
                            <w:object w:dxaOrig="700" w:dyaOrig="360">
                              <v:shape id="_x0000_i1086" type="#_x0000_t75" style="width:31.1pt;height:16.15pt" o:ole="">
                                <v:imagedata r:id="rId127" o:title=""/>
                              </v:shape>
                              <o:OLEObject Type="Embed" ProgID="Equation.DSMT4" ShapeID="_x0000_i1086" DrawAspect="Content" ObjectID="_1620372203" r:id="rId128"/>
                            </w:object>
                          </w:r>
                        </w:p>
                      </w:txbxContent>
                    </v:textbox>
                  </v:shape>
                  <v:shape id="_x0000_s1706" type="#_x0000_t202" style="position:absolute;left:796;top:4389;width:462;height:653;mso-wrap-style:none" o:regroupid="3" filled="f" stroked="f">
                    <v:textbox style="mso-next-textbox:#_x0000_s1706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087" type="#_x0000_t75" style="width:8.65pt;height:13.25pt" o:ole="">
                                <v:imagedata r:id="rId129" o:title=""/>
                              </v:shape>
                              <o:OLEObject Type="Embed" ProgID="Equation.DSMT4" ShapeID="_x0000_i1087" DrawAspect="Content" ObjectID="_1620372204" r:id="rId130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ضبط المعدلة على القيمة </w:t>
            </w:r>
            <w:r w:rsidR="00740117" w:rsidRPr="00E465D6">
              <w:rPr>
                <w:position w:val="-10"/>
                <w:sz w:val="36"/>
                <w:szCs w:val="36"/>
              </w:rPr>
              <w:object w:dxaOrig="960" w:dyaOrig="320">
                <v:shape id="_x0000_i1088" type="#_x0000_t75" style="width:47.8pt;height:16.15pt" o:ole="">
                  <v:imagedata r:id="rId131" o:title=""/>
                </v:shape>
                <o:OLEObject Type="Embed" ProgID="Equation.DSMT4" ShapeID="_x0000_i1088" DrawAspect="Content" ObjectID="_1620371912" r:id="rId132"/>
              </w:objec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نغلق </w:t>
            </w:r>
            <w:proofErr w:type="gramStart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قاطعة</w:t>
            </w:r>
            <w:proofErr w:type="gramEnd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</w:t>
            </w:r>
            <w:proofErr w:type="spellStart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عند</w:t>
            </w:r>
            <w:proofErr w:type="spellEnd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لحظة </w:t>
            </w:r>
            <w:r w:rsidR="00740117" w:rsidRPr="00E465D6">
              <w:rPr>
                <w:position w:val="-6"/>
                <w:sz w:val="36"/>
                <w:szCs w:val="36"/>
              </w:rPr>
              <w:object w:dxaOrig="520" w:dyaOrig="279">
                <v:shape id="_x0000_i1089" type="#_x0000_t75" style="width:25.9pt;height:13.8pt" o:ole="">
                  <v:imagedata r:id="rId133" o:title=""/>
                </v:shape>
                <o:OLEObject Type="Embed" ProgID="Equation.DSMT4" ShapeID="_x0000_i1089" DrawAspect="Content" ObjectID="_1620371913" r:id="rId134"/>
              </w:objec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. </w:t>
            </w:r>
            <w:proofErr w:type="spellStart"/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بولسطة</w:t>
            </w:r>
            <w:proofErr w:type="spellEnd"/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جهيز مناسب </w: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حصلنا </w:t>
            </w:r>
            <w:r w:rsidR="00740117">
              <w:rPr>
                <w:rFonts w:ascii="Adobe Arabic" w:hAnsi="Adobe Arabic" w:cs="Adobe Arabic" w:hint="cs"/>
                <w:sz w:val="36"/>
                <w:szCs w:val="36"/>
                <w:rtl/>
              </w:rPr>
              <w:t>على البيان الممثل في الشكل - 2 .</w:t>
            </w: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مانوع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ذه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ات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كهربائية </w:t>
            </w:r>
          </w:p>
          <w:p w:rsidR="00740117" w:rsidRPr="00E465D6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مع التعليل .</w:t>
            </w:r>
          </w:p>
          <w:p w:rsidR="00740117" w:rsidRPr="00E465D6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ب-أوجد قيمة شبه الدور .</w:t>
            </w: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ج-أحسب الطاقة المخزنة في المكثفة</w:t>
            </w:r>
          </w:p>
          <w:p w:rsidR="00740117" w:rsidRPr="00E465D6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اللحظة </w:t>
            </w:r>
            <w:r w:rsidRPr="00E465D6">
              <w:rPr>
                <w:position w:val="-6"/>
                <w:sz w:val="36"/>
                <w:szCs w:val="36"/>
              </w:rPr>
              <w:object w:dxaOrig="520" w:dyaOrig="279">
                <v:shape id="_x0000_i1090" type="#_x0000_t75" style="width:25.9pt;height:13.8pt" o:ole="">
                  <v:imagedata r:id="rId135" o:title=""/>
                </v:shape>
                <o:OLEObject Type="Embed" ProgID="Equation.DSMT4" ShapeID="_x0000_i1090" DrawAspect="Content" ObjectID="_1620371914" r:id="rId136"/>
              </w:object>
            </w:r>
            <w:proofErr w:type="gram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proofErr w:type="gramEnd"/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د-أحسب الطاقة المحولة بفعل جول</w:t>
            </w:r>
          </w:p>
          <w:p w:rsidR="00740117" w:rsidRPr="00E465D6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نهاية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ة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ى.</w:t>
            </w: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هـ - مثل بشكل تقريبي البيان</w:t>
            </w: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position w:val="-12"/>
                <w:sz w:val="36"/>
                <w:szCs w:val="36"/>
              </w:rPr>
              <w:object w:dxaOrig="980" w:dyaOrig="360">
                <v:shape id="_x0000_i1091" type="#_x0000_t75" style="width:48.95pt;height:18.45pt" o:ole="">
                  <v:imagedata r:id="rId137" o:title=""/>
                </v:shape>
                <o:OLEObject Type="Embed" ProgID="Equation.DSMT4" ShapeID="_x0000_i1091" DrawAspect="Content" ObjectID="_1620371915" r:id="rId138"/>
              </w:objec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ما </w:t>
            </w:r>
            <w:r w:rsidRPr="00E465D6">
              <w:rPr>
                <w:position w:val="-10"/>
                <w:sz w:val="36"/>
                <w:szCs w:val="36"/>
              </w:rPr>
              <w:object w:dxaOrig="1200" w:dyaOrig="320">
                <v:shape id="_x0000_i1092" type="#_x0000_t75" style="width:60.5pt;height:16.15pt" o:ole="">
                  <v:imagedata r:id="rId139" o:title=""/>
                </v:shape>
                <o:OLEObject Type="Embed" ProgID="Equation.DSMT4" ShapeID="_x0000_i1092" DrawAspect="Content" ObjectID="_1620371916" r:id="rId140"/>
              </w:object>
            </w:r>
            <w:r w:rsidRPr="00E465D6">
              <w:rPr>
                <w:rFonts w:hint="cs"/>
                <w:sz w:val="36"/>
                <w:szCs w:val="36"/>
                <w:rtl/>
              </w:rPr>
              <w:t>.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Pr="00E465D6" w:rsidRDefault="00740117" w:rsidP="00740117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Pr="00740117" w:rsidRDefault="005F7F3A" w:rsidP="00200728">
            <w:pPr>
              <w:pStyle w:val="Paragraphedeliste"/>
              <w:numPr>
                <w:ilvl w:val="0"/>
                <w:numId w:val="3"/>
              </w:num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F7F3A">
              <w:rPr>
                <w:noProof/>
                <w:rtl/>
                <w:lang w:eastAsia="fr-FR"/>
              </w:rPr>
              <w:pict>
                <v:group id="_x0000_s1707" style="position:absolute;left:0;text-align:left;margin-left:-2.8pt;margin-top:18.6pt;width:325.35pt;height:247.4pt;z-index:251666432" coordorigin="3091,9279" coordsize="6507,4948">
                  <v:group id="_x0000_s1708" style="position:absolute;left:3477;top:9692;width:5669;height:4535" coordorigin="11174,720" coordsize="5669,4535">
                    <v:line id="_x0000_s1709" style="position:absolute" from="11174,720" to="11174,5255" strokecolor="#0000c0" strokeweight=".25pt">
                      <v:stroke dashstyle="1 1" endcap="round"/>
                    </v:line>
                    <v:line id="_x0000_s1710" style="position:absolute" from="11231,720" to="11231,5255" strokecolor="#0000c0" strokeweight=".25pt">
                      <v:stroke dashstyle="1 1" endcap="round"/>
                    </v:line>
                    <v:line id="_x0000_s1711" style="position:absolute" from="11287,720" to="11287,5255" strokecolor="#0000c0" strokeweight=".25pt">
                      <v:stroke dashstyle="1 1" endcap="round"/>
                    </v:line>
                    <v:line id="_x0000_s1712" style="position:absolute" from="11344,720" to="11344,5255" strokecolor="#0000c0" strokeweight=".25pt">
                      <v:stroke dashstyle="1 1" endcap="round"/>
                    </v:line>
                    <v:line id="_x0000_s1713" style="position:absolute" from="11401,720" to="11401,5255" strokecolor="#0000c0" strokeweight=".25pt">
                      <v:stroke dashstyle="1 1" endcap="round"/>
                    </v:line>
                    <v:line id="_x0000_s1714" style="position:absolute" from="11457,720" to="11457,5255" strokecolor="#0000c0" strokeweight=".25pt">
                      <v:stroke dashstyle="1 1" endcap="round"/>
                    </v:line>
                    <v:line id="_x0000_s1715" style="position:absolute" from="11514,720" to="11514,5255" strokecolor="#0000c0" strokeweight=".25pt">
                      <v:stroke dashstyle="1 1" endcap="round"/>
                    </v:line>
                    <v:line id="_x0000_s1716" style="position:absolute" from="11571,720" to="11571,5255" strokecolor="#0000c0" strokeweight=".25pt">
                      <v:stroke dashstyle="1 1" endcap="round"/>
                    </v:line>
                    <v:line id="_x0000_s1717" style="position:absolute" from="11628,720" to="11628,5255" strokecolor="#0000c0" strokeweight=".25pt">
                      <v:stroke dashstyle="1 1" endcap="round"/>
                    </v:line>
                    <v:line id="_x0000_s1718" style="position:absolute" from="11684,720" to="11684,5255" strokecolor="#0000c0" strokeweight=".25pt">
                      <v:stroke dashstyle="1 1" endcap="round"/>
                    </v:line>
                    <v:line id="_x0000_s1719" style="position:absolute" from="11741,720" to="11741,5255" strokecolor="#0000c0" strokeweight=".25pt">
                      <v:stroke dashstyle="1 1" endcap="round"/>
                    </v:line>
                    <v:line id="_x0000_s1720" style="position:absolute" from="11798,720" to="11798,5255" strokecolor="#0000c0" strokeweight=".25pt">
                      <v:stroke dashstyle="1 1" endcap="round"/>
                    </v:line>
                    <v:line id="_x0000_s1721" style="position:absolute" from="11854,720" to="11854,5255" strokecolor="#0000c0" strokeweight=".25pt">
                      <v:stroke dashstyle="1 1" endcap="round"/>
                    </v:line>
                    <v:line id="_x0000_s1722" style="position:absolute" from="11911,720" to="11911,5255" strokecolor="#0000c0" strokeweight=".25pt">
                      <v:stroke dashstyle="1 1" endcap="round"/>
                    </v:line>
                    <v:line id="_x0000_s1723" style="position:absolute" from="11968,720" to="11968,5255" strokecolor="#0000c0" strokeweight=".25pt">
                      <v:stroke dashstyle="1 1" endcap="round"/>
                    </v:line>
                    <v:line id="_x0000_s1724" style="position:absolute" from="12024,720" to="12024,5255" strokecolor="#0000c0" strokeweight=".25pt">
                      <v:stroke dashstyle="1 1" endcap="round"/>
                    </v:line>
                    <v:line id="_x0000_s1725" style="position:absolute" from="12081,720" to="12081,5255" strokecolor="#0000c0" strokeweight=".25pt">
                      <v:stroke dashstyle="1 1" endcap="round"/>
                    </v:line>
                    <v:line id="_x0000_s1726" style="position:absolute" from="12138,720" to="12138,5255" strokecolor="#0000c0" strokeweight=".25pt">
                      <v:stroke dashstyle="1 1" endcap="round"/>
                    </v:line>
                    <v:line id="_x0000_s1727" style="position:absolute" from="12194,720" to="12194,5255" strokecolor="#0000c0" strokeweight=".25pt">
                      <v:stroke dashstyle="1 1" endcap="round"/>
                    </v:line>
                    <v:line id="_x0000_s1728" style="position:absolute" from="12251,720" to="12251,5255" strokecolor="#0000c0" strokeweight=".25pt">
                      <v:stroke dashstyle="1 1" endcap="round"/>
                    </v:line>
                    <v:line id="_x0000_s1729" style="position:absolute" from="12308,720" to="12308,5255" strokecolor="#0000c0" strokeweight=".25pt">
                      <v:stroke dashstyle="1 1" endcap="round"/>
                    </v:line>
                    <v:line id="_x0000_s1730" style="position:absolute" from="12365,720" to="12365,5255" strokecolor="#0000c0" strokeweight=".25pt">
                      <v:stroke dashstyle="1 1" endcap="round"/>
                    </v:line>
                    <v:line id="_x0000_s1731" style="position:absolute" from="12421,720" to="12421,5255" strokecolor="#0000c0" strokeweight=".25pt">
                      <v:stroke dashstyle="1 1" endcap="round"/>
                    </v:line>
                    <v:line id="_x0000_s1732" style="position:absolute" from="12478,720" to="12478,5255" strokecolor="#0000c0" strokeweight=".25pt">
                      <v:stroke dashstyle="1 1" endcap="round"/>
                    </v:line>
                    <v:line id="_x0000_s1733" style="position:absolute" from="12535,720" to="12535,5255" strokecolor="#0000c0" strokeweight=".25pt">
                      <v:stroke dashstyle="1 1" endcap="round"/>
                    </v:line>
                    <v:line id="_x0000_s1734" style="position:absolute" from="12591,720" to="12591,5255" strokecolor="#0000c0" strokeweight=".25pt">
                      <v:stroke dashstyle="1 1" endcap="round"/>
                    </v:line>
                    <v:line id="_x0000_s1735" style="position:absolute" from="12648,720" to="12648,5255" strokecolor="#0000c0" strokeweight=".25pt">
                      <v:stroke dashstyle="1 1" endcap="round"/>
                    </v:line>
                    <v:line id="_x0000_s1736" style="position:absolute" from="12705,720" to="12705,5255" strokecolor="#0000c0" strokeweight=".25pt">
                      <v:stroke dashstyle="1 1" endcap="round"/>
                    </v:line>
                    <v:line id="_x0000_s1737" style="position:absolute" from="12761,720" to="12761,5255" strokecolor="#0000c0" strokeweight=".25pt">
                      <v:stroke dashstyle="1 1" endcap="round"/>
                    </v:line>
                    <v:line id="_x0000_s1738" style="position:absolute" from="12818,720" to="12818,5255" strokecolor="#0000c0" strokeweight=".25pt">
                      <v:stroke dashstyle="1 1" endcap="round"/>
                    </v:line>
                    <v:line id="_x0000_s1739" style="position:absolute" from="12875,720" to="12875,5255" strokecolor="#0000c0" strokeweight=".25pt">
                      <v:stroke dashstyle="1 1" endcap="round"/>
                    </v:line>
                    <v:line id="_x0000_s1740" style="position:absolute" from="12931,720" to="12931,5255" strokecolor="#0000c0" strokeweight=".25pt">
                      <v:stroke dashstyle="1 1" endcap="round"/>
                    </v:line>
                    <v:line id="_x0000_s1741" style="position:absolute" from="12988,720" to="12988,5255" strokecolor="#0000c0" strokeweight=".25pt">
                      <v:stroke dashstyle="1 1" endcap="round"/>
                    </v:line>
                    <v:line id="_x0000_s1742" style="position:absolute" from="13045,720" to="13045,5255" strokecolor="#0000c0" strokeweight=".25pt">
                      <v:stroke dashstyle="1 1" endcap="round"/>
                    </v:line>
                    <v:line id="_x0000_s1743" style="position:absolute" from="13102,720" to="13102,5255" strokecolor="#0000c0" strokeweight=".25pt">
                      <v:stroke dashstyle="1 1" endcap="round"/>
                    </v:line>
                    <v:line id="_x0000_s1744" style="position:absolute" from="13158,720" to="13158,5255" strokecolor="#0000c0" strokeweight=".25pt">
                      <v:stroke dashstyle="1 1" endcap="round"/>
                    </v:line>
                    <v:line id="_x0000_s1745" style="position:absolute" from="13215,720" to="13215,5255" strokecolor="#0000c0" strokeweight=".25pt">
                      <v:stroke dashstyle="1 1" endcap="round"/>
                    </v:line>
                    <v:line id="_x0000_s1746" style="position:absolute" from="13272,720" to="13272,5255" strokecolor="#0000c0" strokeweight=".25pt">
                      <v:stroke dashstyle="1 1" endcap="round"/>
                    </v:line>
                    <v:line id="_x0000_s1747" style="position:absolute" from="13328,720" to="13328,5255" strokecolor="#0000c0" strokeweight=".25pt">
                      <v:stroke dashstyle="1 1" endcap="round"/>
                    </v:line>
                    <v:line id="_x0000_s1748" style="position:absolute" from="13385,720" to="13385,5255" strokecolor="#0000c0" strokeweight=".25pt">
                      <v:stroke dashstyle="1 1" endcap="round"/>
                    </v:line>
                    <v:line id="_x0000_s1749" style="position:absolute" from="13442,720" to="13442,5255" strokecolor="#0000c0" strokeweight=".25pt">
                      <v:stroke dashstyle="1 1" endcap="round"/>
                    </v:line>
                    <v:line id="_x0000_s1750" style="position:absolute" from="13498,720" to="13498,5255" strokecolor="#0000c0" strokeweight=".25pt">
                      <v:stroke dashstyle="1 1" endcap="round"/>
                    </v:line>
                    <v:line id="_x0000_s1751" style="position:absolute" from="13555,720" to="13555,5255" strokecolor="#0000c0" strokeweight=".25pt">
                      <v:stroke dashstyle="1 1" endcap="round"/>
                    </v:line>
                    <v:line id="_x0000_s1752" style="position:absolute" from="13612,720" to="13612,5255" strokecolor="#0000c0" strokeweight=".25pt">
                      <v:stroke dashstyle="1 1" endcap="round"/>
                    </v:line>
                    <v:line id="_x0000_s1753" style="position:absolute" from="13668,720" to="13668,5255" strokecolor="#0000c0" strokeweight=".25pt">
                      <v:stroke dashstyle="1 1" endcap="round"/>
                    </v:line>
                    <v:line id="_x0000_s1754" style="position:absolute" from="13725,720" to="13725,5255" strokecolor="#0000c0" strokeweight=".25pt">
                      <v:stroke dashstyle="1 1" endcap="round"/>
                    </v:line>
                    <v:line id="_x0000_s1755" style="position:absolute" from="13782,720" to="13782,5255" strokecolor="#0000c0" strokeweight=".25pt">
                      <v:stroke dashstyle="1 1" endcap="round"/>
                    </v:line>
                    <v:line id="_x0000_s1756" style="position:absolute" from="13839,720" to="13839,5255" strokecolor="#0000c0" strokeweight=".25pt">
                      <v:stroke dashstyle="1 1" endcap="round"/>
                    </v:line>
                    <v:line id="_x0000_s1757" style="position:absolute" from="13895,720" to="13895,5255" strokecolor="#0000c0" strokeweight=".25pt">
                      <v:stroke dashstyle="1 1" endcap="round"/>
                    </v:line>
                    <v:line id="_x0000_s1758" style="position:absolute" from="13952,720" to="13952,5255" strokecolor="#0000c0" strokeweight=".25pt">
                      <v:stroke dashstyle="1 1" endcap="round"/>
                    </v:line>
                    <v:line id="_x0000_s1759" style="position:absolute" from="14009,720" to="14009,5255" strokecolor="#0000c0" strokeweight=".25pt">
                      <v:stroke dashstyle="1 1" endcap="round"/>
                    </v:line>
                    <v:line id="_x0000_s1760" style="position:absolute" from="14065,720" to="14065,5255" strokecolor="#0000c0" strokeweight=".25pt">
                      <v:stroke dashstyle="1 1" endcap="round"/>
                    </v:line>
                    <v:line id="_x0000_s1761" style="position:absolute" from="14122,720" to="14122,5255" strokecolor="#0000c0" strokeweight=".25pt">
                      <v:stroke dashstyle="1 1" endcap="round"/>
                    </v:line>
                    <v:line id="_x0000_s1762" style="position:absolute" from="14179,720" to="14179,5255" strokecolor="#0000c0" strokeweight=".25pt">
                      <v:stroke dashstyle="1 1" endcap="round"/>
                    </v:line>
                    <v:line id="_x0000_s1763" style="position:absolute" from="14235,720" to="14235,5255" strokecolor="#0000c0" strokeweight=".25pt">
                      <v:stroke dashstyle="1 1" endcap="round"/>
                    </v:line>
                    <v:line id="_x0000_s1764" style="position:absolute" from="14292,720" to="14292,5255" strokecolor="#0000c0" strokeweight=".25pt">
                      <v:stroke dashstyle="1 1" endcap="round"/>
                    </v:line>
                    <v:line id="_x0000_s1765" style="position:absolute" from="14349,720" to="14349,5255" strokecolor="#0000c0" strokeweight=".25pt">
                      <v:stroke dashstyle="1 1" endcap="round"/>
                    </v:line>
                    <v:line id="_x0000_s1766" style="position:absolute" from="14405,720" to="14405,5255" strokecolor="#0000c0" strokeweight=".25pt">
                      <v:stroke dashstyle="1 1" endcap="round"/>
                    </v:line>
                    <v:line id="_x0000_s1767" style="position:absolute" from="14462,720" to="14462,5255" strokecolor="#0000c0" strokeweight=".25pt">
                      <v:stroke dashstyle="1 1" endcap="round"/>
                    </v:line>
                    <v:line id="_x0000_s1768" style="position:absolute" from="14519,720" to="14519,5255" strokecolor="#0000c0" strokeweight=".25pt">
                      <v:stroke dashstyle="1 1" endcap="round"/>
                    </v:line>
                    <v:line id="_x0000_s1769" style="position:absolute" from="14576,720" to="14576,5255" strokecolor="#0000c0" strokeweight=".25pt">
                      <v:stroke dashstyle="1 1" endcap="round"/>
                    </v:line>
                    <v:line id="_x0000_s1770" style="position:absolute" from="14632,720" to="14632,5255" strokecolor="#0000c0" strokeweight=".25pt">
                      <v:stroke dashstyle="1 1" endcap="round"/>
                    </v:line>
                    <v:line id="_x0000_s1771" style="position:absolute" from="14689,720" to="14689,5255" strokecolor="#0000c0" strokeweight=".25pt">
                      <v:stroke dashstyle="1 1" endcap="round"/>
                    </v:line>
                    <v:line id="_x0000_s1772" style="position:absolute" from="14746,720" to="14746,5255" strokecolor="#0000c0" strokeweight=".25pt">
                      <v:stroke dashstyle="1 1" endcap="round"/>
                    </v:line>
                    <v:line id="_x0000_s1773" style="position:absolute" from="14802,720" to="14802,5255" strokecolor="#0000c0" strokeweight=".25pt">
                      <v:stroke dashstyle="1 1" endcap="round"/>
                    </v:line>
                    <v:line id="_x0000_s1774" style="position:absolute" from="14859,720" to="14859,5255" strokecolor="#0000c0" strokeweight=".25pt">
                      <v:stroke dashstyle="1 1" endcap="round"/>
                    </v:line>
                    <v:line id="_x0000_s1775" style="position:absolute" from="14916,720" to="14916,5255" strokecolor="#0000c0" strokeweight=".25pt">
                      <v:stroke dashstyle="1 1" endcap="round"/>
                    </v:line>
                    <v:line id="_x0000_s1776" style="position:absolute" from="14972,720" to="14972,5255" strokecolor="#0000c0" strokeweight=".25pt">
                      <v:stroke dashstyle="1 1" endcap="round"/>
                    </v:line>
                    <v:line id="_x0000_s1777" style="position:absolute" from="15029,720" to="15029,5255" strokecolor="#0000c0" strokeweight=".25pt">
                      <v:stroke dashstyle="1 1" endcap="round"/>
                    </v:line>
                    <v:line id="_x0000_s1778" style="position:absolute" from="15086,720" to="15086,5255" strokecolor="#0000c0" strokeweight=".25pt">
                      <v:stroke dashstyle="1 1" endcap="round"/>
                    </v:line>
                    <v:line id="_x0000_s1779" style="position:absolute" from="15143,720" to="15143,5255" strokecolor="#0000c0" strokeweight=".25pt">
                      <v:stroke dashstyle="1 1" endcap="round"/>
                    </v:line>
                    <v:line id="_x0000_s1780" style="position:absolute" from="15199,720" to="15199,5255" strokecolor="#0000c0" strokeweight=".25pt">
                      <v:stroke dashstyle="1 1" endcap="round"/>
                    </v:line>
                    <v:line id="_x0000_s1781" style="position:absolute" from="15256,720" to="15256,5255" strokecolor="#0000c0" strokeweight=".25pt">
                      <v:stroke dashstyle="1 1" endcap="round"/>
                    </v:line>
                    <v:line id="_x0000_s1782" style="position:absolute" from="15313,720" to="15313,5255" strokecolor="#0000c0" strokeweight=".25pt">
                      <v:stroke dashstyle="1 1" endcap="round"/>
                    </v:line>
                    <v:line id="_x0000_s1783" style="position:absolute" from="15369,720" to="15369,5255" strokecolor="#0000c0" strokeweight=".25pt">
                      <v:stroke dashstyle="1 1" endcap="round"/>
                    </v:line>
                    <v:line id="_x0000_s1784" style="position:absolute" from="15426,720" to="15426,5255" strokecolor="#0000c0" strokeweight=".25pt">
                      <v:stroke dashstyle="1 1" endcap="round"/>
                    </v:line>
                    <v:line id="_x0000_s1785" style="position:absolute" from="15483,720" to="15483,5255" strokecolor="#0000c0" strokeweight=".25pt">
                      <v:stroke dashstyle="1 1" endcap="round"/>
                    </v:line>
                    <v:line id="_x0000_s1786" style="position:absolute" from="15539,720" to="15539,5255" strokecolor="#0000c0" strokeweight=".25pt">
                      <v:stroke dashstyle="1 1" endcap="round"/>
                    </v:line>
                    <v:line id="_x0000_s1787" style="position:absolute" from="15596,720" to="15596,5255" strokecolor="#0000c0" strokeweight=".25pt">
                      <v:stroke dashstyle="1 1" endcap="round"/>
                    </v:line>
                    <v:line id="_x0000_s1788" style="position:absolute" from="15653,720" to="15653,5255" strokecolor="#0000c0" strokeweight=".25pt">
                      <v:stroke dashstyle="1 1" endcap="round"/>
                    </v:line>
                    <v:line id="_x0000_s1789" style="position:absolute" from="15709,720" to="15709,5255" strokecolor="#0000c0" strokeweight=".25pt">
                      <v:stroke dashstyle="1 1" endcap="round"/>
                    </v:line>
                    <v:line id="_x0000_s1790" style="position:absolute" from="15766,720" to="15766,5255" strokecolor="#0000c0" strokeweight=".25pt">
                      <v:stroke dashstyle="1 1" endcap="round"/>
                    </v:line>
                    <v:line id="_x0000_s1791" style="position:absolute" from="15823,720" to="15823,5255" strokecolor="#0000c0" strokeweight=".25pt">
                      <v:stroke dashstyle="1 1" endcap="round"/>
                    </v:line>
                    <v:line id="_x0000_s1792" style="position:absolute" from="15880,720" to="15880,5255" strokecolor="#0000c0" strokeweight=".25pt">
                      <v:stroke dashstyle="1 1" endcap="round"/>
                    </v:line>
                    <v:line id="_x0000_s1793" style="position:absolute" from="15936,720" to="15936,5255" strokecolor="#0000c0" strokeweight=".25pt">
                      <v:stroke dashstyle="1 1" endcap="round"/>
                    </v:line>
                    <v:line id="_x0000_s1794" style="position:absolute" from="15993,720" to="15993,5255" strokecolor="#0000c0" strokeweight=".25pt">
                      <v:stroke dashstyle="1 1" endcap="round"/>
                    </v:line>
                    <v:line id="_x0000_s1795" style="position:absolute" from="16050,720" to="16050,5255" strokecolor="#0000c0" strokeweight=".25pt">
                      <v:stroke dashstyle="1 1" endcap="round"/>
                    </v:line>
                    <v:line id="_x0000_s1796" style="position:absolute" from="16106,720" to="16106,5255" strokecolor="#0000c0" strokeweight=".25pt">
                      <v:stroke dashstyle="1 1" endcap="round"/>
                    </v:line>
                    <v:line id="_x0000_s1797" style="position:absolute" from="16163,720" to="16163,5255" strokecolor="#0000c0" strokeweight=".25pt">
                      <v:stroke dashstyle="1 1" endcap="round"/>
                    </v:line>
                    <v:line id="_x0000_s1798" style="position:absolute" from="16220,720" to="16220,5255" strokecolor="#0000c0" strokeweight=".25pt">
                      <v:stroke dashstyle="1 1" endcap="round"/>
                    </v:line>
                    <v:line id="_x0000_s1799" style="position:absolute" from="16276,720" to="16276,5255" strokecolor="#0000c0" strokeweight=".25pt">
                      <v:stroke dashstyle="1 1" endcap="round"/>
                    </v:line>
                    <v:line id="_x0000_s1800" style="position:absolute" from="16333,720" to="16333,5255" strokecolor="#0000c0" strokeweight=".25pt">
                      <v:stroke dashstyle="1 1" endcap="round"/>
                    </v:line>
                    <v:line id="_x0000_s1801" style="position:absolute" from="16390,720" to="16390,5255" strokecolor="#0000c0" strokeweight=".25pt">
                      <v:stroke dashstyle="1 1" endcap="round"/>
                    </v:line>
                    <v:line id="_x0000_s1802" style="position:absolute" from="16446,720" to="16446,5255" strokecolor="#0000c0" strokeweight=".25pt">
                      <v:stroke dashstyle="1 1" endcap="round"/>
                    </v:line>
                    <v:line id="_x0000_s1803" style="position:absolute" from="16503,720" to="16503,5255" strokecolor="#0000c0" strokeweight=".25pt">
                      <v:stroke dashstyle="1 1" endcap="round"/>
                    </v:line>
                    <v:line id="_x0000_s1804" style="position:absolute" from="16560,720" to="16560,5255" strokecolor="#0000c0" strokeweight=".25pt">
                      <v:stroke dashstyle="1 1" endcap="round"/>
                    </v:line>
                    <v:line id="_x0000_s1805" style="position:absolute" from="16617,720" to="16617,5255" strokecolor="#0000c0" strokeweight=".25pt">
                      <v:stroke dashstyle="1 1" endcap="round"/>
                    </v:line>
                    <v:line id="_x0000_s1806" style="position:absolute" from="16673,720" to="16673,5255" strokecolor="#0000c0" strokeweight=".25pt">
                      <v:stroke dashstyle="1 1" endcap="round"/>
                    </v:line>
                    <v:line id="_x0000_s1807" style="position:absolute" from="16730,720" to="16730,5255" strokecolor="#0000c0" strokeweight=".25pt">
                      <v:stroke dashstyle="1 1" endcap="round"/>
                    </v:line>
                    <v:line id="_x0000_s1808" style="position:absolute" from="16787,720" to="16787,5255" strokecolor="#0000c0" strokeweight=".25pt">
                      <v:stroke dashstyle="1 1" endcap="round"/>
                    </v:line>
                    <v:line id="_x0000_s1809" style="position:absolute" from="16843,720" to="16843,5255" strokecolor="#0000c0" strokeweight=".25pt">
                      <v:stroke dashstyle="1 1" endcap="round"/>
                    </v:line>
                    <v:line id="_x0000_s1810" style="position:absolute" from="11174,720" to="16843,720" strokecolor="#0000c0" strokeweight=".25pt">
                      <v:stroke dashstyle="1 1" endcap="round"/>
                    </v:line>
                    <v:line id="_x0000_s1811" style="position:absolute" from="11174,777" to="16843,777" strokecolor="#0000c0" strokeweight=".25pt">
                      <v:stroke dashstyle="1 1" endcap="round"/>
                    </v:line>
                    <v:line id="_x0000_s1812" style="position:absolute" from="11174,833" to="16843,833" strokecolor="#0000c0" strokeweight=".25pt">
                      <v:stroke dashstyle="1 1" endcap="round"/>
                    </v:line>
                    <v:line id="_x0000_s1813" style="position:absolute" from="11174,890" to="16843,890" strokecolor="#0000c0" strokeweight=".25pt">
                      <v:stroke dashstyle="1 1" endcap="round"/>
                    </v:line>
                    <v:line id="_x0000_s1814" style="position:absolute" from="11174,947" to="16843,947" strokecolor="#0000c0" strokeweight=".25pt">
                      <v:stroke dashstyle="1 1" endcap="round"/>
                    </v:line>
                    <v:line id="_x0000_s1815" style="position:absolute" from="11174,1003" to="16843,1003" strokecolor="#0000c0" strokeweight=".25pt">
                      <v:stroke dashstyle="1 1" endcap="round"/>
                    </v:line>
                    <v:line id="_x0000_s1816" style="position:absolute" from="11174,1060" to="16843,1060" strokecolor="#0000c0" strokeweight=".25pt">
                      <v:stroke dashstyle="1 1" endcap="round"/>
                    </v:line>
                    <v:line id="_x0000_s1817" style="position:absolute" from="11174,1117" to="16843,1117" strokecolor="#0000c0" strokeweight=".25pt">
                      <v:stroke dashstyle="1 1" endcap="round"/>
                    </v:line>
                    <v:line id="_x0000_s1818" style="position:absolute" from="11174,1174" to="16843,1174" strokecolor="#0000c0" strokeweight=".25pt">
                      <v:stroke dashstyle="1 1" endcap="round"/>
                    </v:line>
                    <v:line id="_x0000_s1819" style="position:absolute" from="11174,1230" to="16843,1230" strokecolor="#0000c0" strokeweight=".25pt">
                      <v:stroke dashstyle="1 1" endcap="round"/>
                    </v:line>
                    <v:line id="_x0000_s1820" style="position:absolute" from="11174,1287" to="16843,1287" strokecolor="#0000c0" strokeweight=".25pt">
                      <v:stroke dashstyle="1 1" endcap="round"/>
                    </v:line>
                    <v:line id="_x0000_s1821" style="position:absolute" from="11174,1344" to="16843,1344" strokecolor="#0000c0" strokeweight=".25pt">
                      <v:stroke dashstyle="1 1" endcap="round"/>
                    </v:line>
                    <v:line id="_x0000_s1822" style="position:absolute" from="11174,1400" to="16843,1400" strokecolor="#0000c0" strokeweight=".25pt">
                      <v:stroke dashstyle="1 1" endcap="round"/>
                    </v:line>
                    <v:line id="_x0000_s1823" style="position:absolute" from="11174,1457" to="16843,1457" strokecolor="#0000c0" strokeweight=".25pt">
                      <v:stroke dashstyle="1 1" endcap="round"/>
                    </v:line>
                    <v:line id="_x0000_s1824" style="position:absolute" from="11174,1514" to="16843,1514" strokecolor="#0000c0" strokeweight=".25pt">
                      <v:stroke dashstyle="1 1" endcap="round"/>
                    </v:line>
                    <v:line id="_x0000_s1825" style="position:absolute" from="11174,1570" to="16843,1570" strokecolor="#0000c0" strokeweight=".25pt">
                      <v:stroke dashstyle="1 1" endcap="round"/>
                    </v:line>
                    <v:line id="_x0000_s1826" style="position:absolute" from="11174,1627" to="16843,1627" strokecolor="#0000c0" strokeweight=".25pt">
                      <v:stroke dashstyle="1 1" endcap="round"/>
                    </v:line>
                    <v:line id="_x0000_s1827" style="position:absolute" from="11174,1684" to="16843,1684" strokecolor="#0000c0" strokeweight=".25pt">
                      <v:stroke dashstyle="1 1" endcap="round"/>
                    </v:line>
                    <v:line id="_x0000_s1828" style="position:absolute" from="11174,1740" to="16843,1740" strokecolor="#0000c0" strokeweight=".25pt">
                      <v:stroke dashstyle="1 1" endcap="round"/>
                    </v:line>
                    <v:line id="_x0000_s1829" style="position:absolute" from="11174,1797" to="16843,1797" strokecolor="#0000c0" strokeweight=".25pt">
                      <v:stroke dashstyle="1 1" endcap="round"/>
                    </v:line>
                    <v:line id="_x0000_s1830" style="position:absolute" from="11174,1854" to="16843,1854" strokecolor="#0000c0" strokeweight=".25pt">
                      <v:stroke dashstyle="1 1" endcap="round"/>
                    </v:line>
                    <v:line id="_x0000_s1831" style="position:absolute" from="11174,1911" to="16843,1911" strokecolor="#0000c0" strokeweight=".25pt">
                      <v:stroke dashstyle="1 1" endcap="round"/>
                    </v:line>
                    <v:line id="_x0000_s1832" style="position:absolute" from="11174,1967" to="16843,1967" strokecolor="#0000c0" strokeweight=".25pt">
                      <v:stroke dashstyle="1 1" endcap="round"/>
                    </v:line>
                    <v:line id="_x0000_s1833" style="position:absolute" from="11174,2024" to="16843,2024" strokecolor="#0000c0" strokeweight=".25pt">
                      <v:stroke dashstyle="1 1" endcap="round"/>
                    </v:line>
                    <v:line id="_x0000_s1834" style="position:absolute" from="11174,2081" to="16843,2081" strokecolor="#0000c0" strokeweight=".25pt">
                      <v:stroke dashstyle="1 1" endcap="round"/>
                    </v:line>
                    <v:line id="_x0000_s1835" style="position:absolute" from="11174,2137" to="16843,2137" strokecolor="#0000c0" strokeweight=".25pt">
                      <v:stroke dashstyle="1 1" endcap="round"/>
                    </v:line>
                    <v:line id="_x0000_s1836" style="position:absolute" from="11174,2194" to="16843,2194" strokecolor="#0000c0" strokeweight=".25pt">
                      <v:stroke dashstyle="1 1" endcap="round"/>
                    </v:line>
                    <v:line id="_x0000_s1837" style="position:absolute" from="11174,2251" to="16843,2251" strokecolor="#0000c0" strokeweight=".25pt">
                      <v:stroke dashstyle="1 1" endcap="round"/>
                    </v:line>
                    <v:line id="_x0000_s1838" style="position:absolute" from="11174,2307" to="16843,2307" strokecolor="#0000c0" strokeweight=".25pt">
                      <v:stroke dashstyle="1 1" endcap="round"/>
                    </v:line>
                    <v:line id="_x0000_s1839" style="position:absolute" from="11174,2364" to="16843,2364" strokecolor="#0000c0" strokeweight=".25pt">
                      <v:stroke dashstyle="1 1" endcap="round"/>
                    </v:line>
                    <v:line id="_x0000_s1840" style="position:absolute" from="11174,2421" to="16843,2421" strokecolor="#0000c0" strokeweight=".25pt">
                      <v:stroke dashstyle="1 1" endcap="round"/>
                    </v:line>
                    <v:line id="_x0000_s1841" style="position:absolute" from="11174,2477" to="16843,2477" strokecolor="#0000c0" strokeweight=".25pt">
                      <v:stroke dashstyle="1 1" endcap="round"/>
                    </v:line>
                    <v:line id="_x0000_s1842" style="position:absolute" from="11174,2534" to="16843,2534" strokecolor="#0000c0" strokeweight=".25pt">
                      <v:stroke dashstyle="1 1" endcap="round"/>
                    </v:line>
                    <v:line id="_x0000_s1843" style="position:absolute" from="11174,2591" to="16843,2591" strokecolor="#0000c0" strokeweight=".25pt">
                      <v:stroke dashstyle="1 1" endcap="round"/>
                    </v:line>
                    <v:line id="_x0000_s1844" style="position:absolute" from="11174,2648" to="16843,2648" strokecolor="#0000c0" strokeweight=".25pt">
                      <v:stroke dashstyle="1 1" endcap="round"/>
                    </v:line>
                    <v:line id="_x0000_s1845" style="position:absolute" from="11174,2704" to="16843,2704" strokecolor="#0000c0" strokeweight=".25pt">
                      <v:stroke dashstyle="1 1" endcap="round"/>
                    </v:line>
                    <v:line id="_x0000_s1846" style="position:absolute" from="11174,2761" to="16843,2761" strokecolor="#0000c0" strokeweight=".25pt">
                      <v:stroke dashstyle="1 1" endcap="round"/>
                    </v:line>
                    <v:line id="_x0000_s1847" style="position:absolute" from="11174,2818" to="16843,2818" strokecolor="#0000c0" strokeweight=".25pt">
                      <v:stroke dashstyle="1 1" endcap="round"/>
                    </v:line>
                    <v:line id="_x0000_s1848" style="position:absolute" from="11174,2874" to="16843,2874" strokecolor="#0000c0" strokeweight=".25pt">
                      <v:stroke dashstyle="1 1" endcap="round"/>
                    </v:line>
                    <v:line id="_x0000_s1849" style="position:absolute" from="11174,2931" to="16843,2931" strokecolor="#0000c0" strokeweight=".25pt">
                      <v:stroke dashstyle="1 1" endcap="round"/>
                    </v:line>
                    <v:line id="_x0000_s1850" style="position:absolute" from="11174,2988" to="16843,2988" strokecolor="#0000c0" strokeweight=".25pt">
                      <v:stroke dashstyle="1 1" endcap="round"/>
                    </v:line>
                    <v:line id="_x0000_s1851" style="position:absolute" from="11174,3044" to="16843,3044" strokecolor="#0000c0" strokeweight=".25pt">
                      <v:stroke dashstyle="1 1" endcap="round"/>
                    </v:line>
                    <v:line id="_x0000_s1852" style="position:absolute" from="11174,3101" to="16843,3101" strokecolor="#0000c0" strokeweight=".25pt">
                      <v:stroke dashstyle="1 1" endcap="round"/>
                    </v:line>
                    <v:line id="_x0000_s1853" style="position:absolute" from="11174,3158" to="16843,3158" strokecolor="#0000c0" strokeweight=".25pt">
                      <v:stroke dashstyle="1 1" endcap="round"/>
                    </v:line>
                    <v:line id="_x0000_s1854" style="position:absolute" from="11174,3214" to="16843,3214" strokecolor="#0000c0" strokeweight=".25pt">
                      <v:stroke dashstyle="1 1" endcap="round"/>
                    </v:line>
                    <v:line id="_x0000_s1855" style="position:absolute" from="11174,3271" to="16843,3271" strokecolor="#0000c0" strokeweight=".25pt">
                      <v:stroke dashstyle="1 1" endcap="round"/>
                    </v:line>
                    <v:line id="_x0000_s1856" style="position:absolute" from="11174,3328" to="16843,3328" strokecolor="#0000c0" strokeweight=".25pt">
                      <v:stroke dashstyle="1 1" endcap="round"/>
                    </v:line>
                    <v:line id="_x0000_s1857" style="position:absolute" from="11174,3385" to="16843,3385" strokecolor="#0000c0" strokeweight=".25pt">
                      <v:stroke dashstyle="1 1" endcap="round"/>
                    </v:line>
                    <v:line id="_x0000_s1858" style="position:absolute" from="11174,3441" to="16843,3441" strokecolor="#0000c0" strokeweight=".25pt">
                      <v:stroke dashstyle="1 1" endcap="round"/>
                    </v:line>
                    <v:line id="_x0000_s1859" style="position:absolute" from="11174,3498" to="16843,3498" strokecolor="#0000c0" strokeweight=".25pt">
                      <v:stroke dashstyle="1 1" endcap="round"/>
                    </v:line>
                    <v:line id="_x0000_s1860" style="position:absolute" from="11174,3555" to="16843,3555" strokecolor="#0000c0" strokeweight=".25pt">
                      <v:stroke dashstyle="1 1" endcap="round"/>
                    </v:line>
                    <v:line id="_x0000_s1861" style="position:absolute" from="11174,3611" to="16843,3611" strokecolor="#0000c0" strokeweight=".25pt">
                      <v:stroke dashstyle="1 1" endcap="round"/>
                    </v:line>
                    <v:line id="_x0000_s1862" style="position:absolute" from="11174,3668" to="16843,3668" strokecolor="#0000c0" strokeweight=".25pt">
                      <v:stroke dashstyle="1 1" endcap="round"/>
                    </v:line>
                    <v:line id="_x0000_s1863" style="position:absolute" from="11174,3725" to="16843,3725" strokecolor="#0000c0" strokeweight=".25pt">
                      <v:stroke dashstyle="1 1" endcap="round"/>
                    </v:line>
                    <v:line id="_x0000_s1864" style="position:absolute" from="11174,3781" to="16843,3781" strokecolor="#0000c0" strokeweight=".25pt">
                      <v:stroke dashstyle="1 1" endcap="round"/>
                    </v:line>
                    <v:line id="_x0000_s1865" style="position:absolute" from="11174,3838" to="16843,3838" strokecolor="#0000c0" strokeweight=".25pt">
                      <v:stroke dashstyle="1 1" endcap="round"/>
                    </v:line>
                    <v:line id="_x0000_s1866" style="position:absolute" from="11174,3895" to="16843,3895" strokecolor="#0000c0" strokeweight=".25pt">
                      <v:stroke dashstyle="1 1" endcap="round"/>
                    </v:line>
                    <v:line id="_x0000_s1867" style="position:absolute" from="11174,3951" to="16843,3951" strokecolor="#0000c0" strokeweight=".25pt">
                      <v:stroke dashstyle="1 1" endcap="round"/>
                    </v:line>
                    <v:line id="_x0000_s1868" style="position:absolute" from="11174,4008" to="16843,4008" strokecolor="#0000c0" strokeweight=".25pt">
                      <v:stroke dashstyle="1 1" endcap="round"/>
                    </v:line>
                    <v:line id="_x0000_s1869" style="position:absolute" from="11174,4065" to="16843,4065" strokecolor="#0000c0" strokeweight=".25pt">
                      <v:stroke dashstyle="1 1" endcap="round"/>
                    </v:line>
                    <v:line id="_x0000_s1870" style="position:absolute" from="11174,4122" to="16843,4122" strokecolor="#0000c0" strokeweight=".25pt">
                      <v:stroke dashstyle="1 1" endcap="round"/>
                    </v:line>
                    <v:line id="_x0000_s1871" style="position:absolute" from="11174,4178" to="16843,4178" strokecolor="#0000c0" strokeweight=".25pt">
                      <v:stroke dashstyle="1 1" endcap="round"/>
                    </v:line>
                    <v:line id="_x0000_s1872" style="position:absolute" from="11174,4235" to="16843,4235" strokecolor="#0000c0" strokeweight=".25pt">
                      <v:stroke dashstyle="1 1" endcap="round"/>
                    </v:line>
                    <v:line id="_x0000_s1873" style="position:absolute" from="11174,4292" to="16843,4292" strokecolor="#0000c0" strokeweight=".25pt">
                      <v:stroke dashstyle="1 1" endcap="round"/>
                    </v:line>
                    <v:line id="_x0000_s1874" style="position:absolute" from="11174,4348" to="16843,4348" strokecolor="#0000c0" strokeweight=".25pt">
                      <v:stroke dashstyle="1 1" endcap="round"/>
                    </v:line>
                    <v:line id="_x0000_s1875" style="position:absolute" from="11174,4405" to="16843,4405" strokecolor="#0000c0" strokeweight=".25pt">
                      <v:stroke dashstyle="1 1" endcap="round"/>
                    </v:line>
                    <v:line id="_x0000_s1876" style="position:absolute" from="11174,4462" to="16843,4462" strokecolor="#0000c0" strokeweight=".25pt">
                      <v:stroke dashstyle="1 1" endcap="round"/>
                    </v:line>
                    <v:line id="_x0000_s1877" style="position:absolute" from="11174,4518" to="16843,4518" strokecolor="#0000c0" strokeweight=".25pt">
                      <v:stroke dashstyle="1 1" endcap="round"/>
                    </v:line>
                    <v:line id="_x0000_s1878" style="position:absolute" from="11174,4575" to="16843,4575" strokecolor="#0000c0" strokeweight=".25pt">
                      <v:stroke dashstyle="1 1" endcap="round"/>
                    </v:line>
                    <v:line id="_x0000_s1879" style="position:absolute" from="11174,4632" to="16843,4632" strokecolor="#0000c0" strokeweight=".25pt">
                      <v:stroke dashstyle="1 1" endcap="round"/>
                    </v:line>
                    <v:line id="_x0000_s1880" style="position:absolute" from="11174,4689" to="16843,4689" strokecolor="#0000c0" strokeweight=".25pt">
                      <v:stroke dashstyle="1 1" endcap="round"/>
                    </v:line>
                    <v:line id="_x0000_s1881" style="position:absolute" from="11174,4745" to="16843,4745" strokecolor="#0000c0" strokeweight=".25pt">
                      <v:stroke dashstyle="1 1" endcap="round"/>
                    </v:line>
                    <v:line id="_x0000_s1882" style="position:absolute" from="11174,4802" to="16843,4802" strokecolor="#0000c0" strokeweight=".25pt">
                      <v:stroke dashstyle="1 1" endcap="round"/>
                    </v:line>
                    <v:line id="_x0000_s1883" style="position:absolute" from="11174,4859" to="16843,4859" strokecolor="#0000c0" strokeweight=".25pt">
                      <v:stroke dashstyle="1 1" endcap="round"/>
                    </v:line>
                    <v:line id="_x0000_s1884" style="position:absolute" from="11174,4915" to="16843,4915" strokecolor="#0000c0" strokeweight=".25pt">
                      <v:stroke dashstyle="1 1" endcap="round"/>
                    </v:line>
                    <v:line id="_x0000_s1885" style="position:absolute" from="11174,4972" to="16843,4972" strokecolor="#0000c0" strokeweight=".25pt">
                      <v:stroke dashstyle="1 1" endcap="round"/>
                    </v:line>
                    <v:line id="_x0000_s1886" style="position:absolute" from="11174,5029" to="16843,5029" strokecolor="#0000c0" strokeweight=".25pt">
                      <v:stroke dashstyle="1 1" endcap="round"/>
                    </v:line>
                    <v:line id="_x0000_s1887" style="position:absolute" from="11174,5085" to="16843,5085" strokecolor="#0000c0" strokeweight=".25pt">
                      <v:stroke dashstyle="1 1" endcap="round"/>
                    </v:line>
                    <v:line id="_x0000_s1888" style="position:absolute" from="11174,5142" to="16843,5142" strokecolor="#0000c0" strokeweight=".25pt">
                      <v:stroke dashstyle="1 1" endcap="round"/>
                    </v:line>
                    <v:line id="_x0000_s1889" style="position:absolute" from="11174,5199" to="16843,5199" strokecolor="#0000c0" strokeweight=".25pt">
                      <v:stroke dashstyle="1 1" endcap="round"/>
                    </v:line>
                    <v:line id="_x0000_s1890" style="position:absolute" from="11174,5255" to="16843,5255" strokecolor="#0000c0" strokeweight=".25pt">
                      <v:stroke dashstyle="1 1" endcap="round"/>
                    </v:line>
                    <v:line id="_x0000_s1891" style="position:absolute" from="11174,720" to="11174,5255" strokecolor="#c000c0" strokeweight=".25pt"/>
                    <v:line id="_x0000_s1892" style="position:absolute" from="11457,720" to="11457,5255" strokecolor="#c000c0" strokeweight=".25pt"/>
                    <v:line id="_x0000_s1893" style="position:absolute" from="11741,720" to="11741,5255" strokecolor="#c000c0" strokeweight=".25pt"/>
                    <v:line id="_x0000_s1894" style="position:absolute" from="12024,720" to="12024,5255" strokecolor="#c000c0" strokeweight=".25pt"/>
                    <v:line id="_x0000_s1895" style="position:absolute" from="12308,720" to="12308,5255" strokecolor="#c000c0" strokeweight=".25pt"/>
                    <v:line id="_x0000_s1896" style="position:absolute" from="12591,720" to="12591,5255" strokecolor="#c000c0" strokeweight=".25pt"/>
                    <v:line id="_x0000_s1897" style="position:absolute" from="12875,720" to="12875,5255" strokecolor="#c000c0" strokeweight=".25pt"/>
                    <v:line id="_x0000_s1898" style="position:absolute" from="13158,720" to="13158,5255" strokecolor="#c000c0" strokeweight=".25pt"/>
                    <v:line id="_x0000_s1899" style="position:absolute" from="13442,720" to="13442,5255" strokecolor="#c000c0" strokeweight=".25pt"/>
                    <v:line id="_x0000_s1900" style="position:absolute" from="13725,720" to="13725,5255" strokecolor="#c000c0" strokeweight=".25pt"/>
                    <v:line id="_x0000_s1901" style="position:absolute" from="14009,720" to="14009,5255" strokecolor="#c000c0" strokeweight=".25pt"/>
                    <v:line id="_x0000_s1902" style="position:absolute" from="14292,720" to="14292,5255" strokecolor="#c000c0" strokeweight=".25pt"/>
                    <v:line id="_x0000_s1903" style="position:absolute" from="14576,720" to="14576,5255" strokecolor="#c000c0" strokeweight=".25pt"/>
                    <v:line id="_x0000_s1904" style="position:absolute" from="14859,720" to="14859,5255" strokecolor="#c000c0" strokeweight=".25pt"/>
                    <v:line id="_x0000_s1905" style="position:absolute" from="15143,720" to="15143,5255" strokecolor="#c000c0" strokeweight=".25pt"/>
                    <v:line id="_x0000_s1906" style="position:absolute" from="15426,720" to="15426,5255" strokecolor="#c000c0" strokeweight=".25pt"/>
                    <v:line id="_x0000_s1907" style="position:absolute" from="15709,720" to="15709,5255" strokecolor="#c000c0" strokeweight=".25pt"/>
                    <v:line id="_x0000_s1908" style="position:absolute" from="15993,720" to="15993,5255" strokecolor="#c000c0" strokeweight=".25pt"/>
                    <v:line id="_x0000_s1909" style="position:absolute" from="16276,720" to="16276,5255" strokecolor="#c000c0" strokeweight=".25pt"/>
                    <v:line id="_x0000_s1910" style="position:absolute" from="16560,720" to="16560,5255" strokecolor="#c000c0" strokeweight=".25pt"/>
                    <v:line id="_x0000_s1911" style="position:absolute" from="11174,720" to="16843,720" strokecolor="#c000c0" strokeweight=".25pt"/>
                    <v:line id="_x0000_s1912" style="position:absolute" from="11174,1003" to="16843,1003" strokecolor="#c000c0" strokeweight=".25pt"/>
                    <v:line id="_x0000_s1913" style="position:absolute" from="11174,1287" to="16843,1287" strokecolor="#c000c0" strokeweight=".25pt"/>
                    <v:line id="_x0000_s1914" style="position:absolute" from="11174,1570" to="16843,1570" strokecolor="#c000c0" strokeweight=".25pt"/>
                    <v:line id="_x0000_s1915" style="position:absolute" from="11174,1854" to="16843,1854" strokecolor="#c000c0" strokeweight=".25pt"/>
                    <v:line id="_x0000_s1916" style="position:absolute" from="11174,2137" to="16843,2137" strokecolor="#c000c0" strokeweight=".25pt"/>
                    <v:line id="_x0000_s1917" style="position:absolute" from="11174,2421" to="16843,2421" strokecolor="#c000c0" strokeweight=".25pt"/>
                    <v:line id="_x0000_s1918" style="position:absolute" from="11174,2704" to="16843,2704" strokecolor="#c000c0" strokeweight=".25pt"/>
                    <v:line id="_x0000_s1919" style="position:absolute" from="11174,2988" to="16843,2988" strokecolor="#c000c0" strokeweight=".25pt"/>
                    <v:line id="_x0000_s1920" style="position:absolute" from="11174,3271" to="16843,3271" strokecolor="#c000c0" strokeweight=".25pt"/>
                    <v:line id="_x0000_s1921" style="position:absolute" from="11174,3555" to="16843,3555" strokecolor="#c000c0" strokeweight=".25pt"/>
                    <v:line id="_x0000_s1922" style="position:absolute" from="11174,3838" to="16843,3838" strokecolor="#c000c0" strokeweight=".25pt"/>
                    <v:line id="_x0000_s1923" style="position:absolute" from="11174,4122" to="16843,4122" strokecolor="#c000c0" strokeweight=".25pt"/>
                    <v:line id="_x0000_s1924" style="position:absolute" from="11174,4405" to="16843,4405" strokecolor="#c000c0" strokeweight=".25pt"/>
                    <v:line id="_x0000_s1925" style="position:absolute" from="11174,4689" to="16843,4689" strokecolor="#c000c0" strokeweight=".25pt"/>
                    <v:line id="_x0000_s1926" style="position:absolute" from="11174,4972" to="16843,4972" strokecolor="#c000c0" strokeweight=".25pt"/>
                    <v:line id="_x0000_s1927" style="position:absolute" from="11174,720" to="11174,5255" strokeweight=".5pt"/>
                    <v:line id="_x0000_s1928" style="position:absolute" from="11741,720" to="11741,5255" strokeweight=".5pt"/>
                    <v:line id="_x0000_s1929" style="position:absolute" from="12308,720" to="12308,5255" strokeweight=".5pt"/>
                    <v:line id="_x0000_s1930" style="position:absolute" from="12875,720" to="12875,5255" strokeweight=".5pt"/>
                    <v:line id="_x0000_s1931" style="position:absolute" from="13442,720" to="13442,5255" strokeweight=".5pt"/>
                    <v:line id="_x0000_s1932" style="position:absolute" from="14009,720" to="14009,5255" strokeweight=".5pt"/>
                    <v:line id="_x0000_s1933" style="position:absolute" from="14576,720" to="14576,5255" strokeweight=".5pt"/>
                    <v:line id="_x0000_s1934" style="position:absolute" from="15143,720" to="15143,5255" strokeweight=".5pt"/>
                    <v:line id="_x0000_s1935" style="position:absolute" from="15709,720" to="15709,5255" strokeweight=".5pt"/>
                    <v:line id="_x0000_s1936" style="position:absolute" from="16276,720" to="16276,5255" strokeweight=".5pt"/>
                    <v:line id="_x0000_s1937" style="position:absolute" from="16843,720" to="16843,5255" strokeweight=".5pt"/>
                    <v:line id="_x0000_s1938" style="position:absolute" from="11174,720" to="16843,720" strokeweight=".5pt"/>
                    <v:line id="_x0000_s1939" style="position:absolute" from="11174,1287" to="16843,1287" strokeweight=".5pt"/>
                    <v:line id="_x0000_s1940" style="position:absolute" from="11174,1854" to="16843,1854" strokeweight=".5pt"/>
                    <v:line id="_x0000_s1941" style="position:absolute" from="11174,2421" to="16843,2421" strokeweight=".5pt"/>
                    <v:line id="_x0000_s1942" style="position:absolute" from="11174,2988" to="16843,2988" strokeweight=".5pt"/>
                    <v:line id="_x0000_s1943" style="position:absolute" from="11174,3555" to="16843,3555" strokeweight=".5pt"/>
                    <v:line id="_x0000_s1944" style="position:absolute" from="11174,4122" to="16843,4122" strokeweight=".5pt"/>
                    <v:line id="_x0000_s1945" style="position:absolute" from="11174,4689" to="16843,4689" strokeweight=".5pt"/>
                    <v:line id="_x0000_s1946" style="position:absolute" from="11174,5255" to="16843,5255" strokeweight=".5pt"/>
                  </v:group>
                  <v:group id="_x0000_s1947" style="position:absolute;left:3477;top:11920;width:5669;height:100" coordorigin="11174,2948" coordsize="5669,100">
                    <v:line id="_x0000_s1948" style="position:absolute" from="11174,2988" to="16843,2988" strokeweight="1pt">
                      <v:stroke endarrow="block" endarrowwidth="narrow" endarrowlength="short"/>
                    </v:line>
                    <v:line id="_x0000_s1949" style="position:absolute" from="11174,2948" to="11174,3048" strokeweight="1pt"/>
                    <v:line id="_x0000_s1950" style="position:absolute" from="11741,2948" to="11741,3048" strokeweight="1pt"/>
                    <v:line id="_x0000_s1951" style="position:absolute" from="12308,2948" to="12308,3048" strokeweight="1pt"/>
                    <v:line id="_x0000_s1952" style="position:absolute" from="12875,2948" to="12875,3048" strokeweight="1pt"/>
                    <v:line id="_x0000_s1953" style="position:absolute" from="13442,2948" to="13442,3048" strokeweight="1pt"/>
                    <v:line id="_x0000_s1954" style="position:absolute" from="14009,2948" to="14009,3048" strokeweight="1pt"/>
                    <v:line id="_x0000_s1955" style="position:absolute" from="14576,2948" to="14576,3048" strokeweight="1pt"/>
                    <v:line id="_x0000_s1956" style="position:absolute" from="15143,2948" to="15143,3048" strokeweight="1pt"/>
                    <v:line id="_x0000_s1957" style="position:absolute" from="15709,2948" to="15709,3048" strokeweight="1pt"/>
                    <v:line id="_x0000_s1958" style="position:absolute" from="16276,2948" to="16276,3048" strokeweight="1pt"/>
                  </v:group>
                  <v:group id="_x0000_s1959" style="position:absolute;left:3443;top:9692;width:80;height:4535" coordorigin="13969,720" coordsize="80,4535">
                    <v:line id="_x0000_s1960" style="position:absolute;flip:y" from="14009,720" to="14009,5255" strokeweight="1pt">
                      <v:stroke endarrow="block" endarrowwidth="narrow" endarrowlength="short"/>
                    </v:line>
                    <v:line id="_x0000_s1961" style="position:absolute" from="13969,1287" to="14049,1287" strokeweight="1pt"/>
                    <v:line id="_x0000_s1962" style="position:absolute" from="13969,1854" to="14049,1854" strokeweight="1pt"/>
                    <v:line id="_x0000_s1963" style="position:absolute" from="13969,2421" to="14049,2421" strokeweight="1pt"/>
                    <v:line id="_x0000_s1964" style="position:absolute" from="13969,2988" to="14049,2988" strokeweight="1pt"/>
                    <v:line id="_x0000_s1965" style="position:absolute" from="13969,3555" to="14049,3555" strokeweight="1pt"/>
                    <v:line id="_x0000_s1966" style="position:absolute" from="13969,4122" to="14049,4122" strokeweight="1pt"/>
                    <v:line id="_x0000_s1967" style="position:absolute" from="13969,4689" to="14049,4689" strokeweight="1pt"/>
                    <v:line id="_x0000_s1968" style="position:absolute" from="13969,5255" to="14049,5255" strokeweight="1pt"/>
                  </v:group>
                  <v:shape id="_x0000_s1969" type="#_x0000_t19" style="position:absolute;left:3483;top:9692;width:674;height:2268" strokeweight="1pt"/>
                  <v:shape id="_x0000_s1970" type="#_x0000_t19" style="position:absolute;left:4157;top:11960;width:737;height:2267;rotation:180" strokeweight="1pt"/>
                  <v:shape id="_x0000_s1971" type="#_x0000_t19" style="position:absolute;left:4894;top:11960;width:681;height:2267;flip:y" strokeweight="1pt"/>
                  <v:shape id="_x0000_s1972" type="#_x0000_t19" style="position:absolute;left:5575;top:9692;width:737;height:2268;rotation:-180;flip:y" strokeweight="1pt"/>
                  <v:shape id="_x0000_s1973" type="#_x0000_t19" style="position:absolute;left:6312;top:9692;width:680;height:2268" strokeweight="1pt"/>
                  <v:shape id="_x0000_s1974" type="#_x0000_t19" style="position:absolute;left:6992;top:11960;width:737;height:2267;rotation:180" strokeweight="1pt"/>
                  <v:shape id="_x0000_s1975" type="#_x0000_t19" style="position:absolute;left:7729;top:11960;width:624;height:2267;flip:y" strokeweight="1pt"/>
                  <v:shape id="_x0000_s1976" type="#_x0000_t19" style="position:absolute;left:8319;top:9692;width:793;height:2268;rotation:11942376fd;flip:y" strokeweight="1pt"/>
                  <v:shape id="_x0000_s1977" type="#_x0000_t202" style="position:absolute;left:3091;top:11167;width:462;height:653;mso-wrap-style:none" filled="f" stroked="f">
                    <v:textbox style="mso-next-textbox:#_x0000_s1977;mso-fit-shape-to-text:t">
                      <w:txbxContent>
                        <w:p w:rsidR="008741F0" w:rsidRDefault="008741F0" w:rsidP="00740117">
                          <w:r w:rsidRPr="008F1399">
                            <w:rPr>
                              <w:position w:val="-6"/>
                            </w:rPr>
                            <w:object w:dxaOrig="200" w:dyaOrig="300">
                              <v:shape id="_x0000_i1093" type="#_x0000_t75" style="width:8.65pt;height:13.25pt" o:ole="">
                                <v:imagedata r:id="rId141" o:title=""/>
                              </v:shape>
                              <o:OLEObject Type="Embed" ProgID="Equation.DSMT4" ShapeID="_x0000_i1093" DrawAspect="Content" ObjectID="_1620372205" r:id="rId142"/>
                            </w:object>
                          </w:r>
                        </w:p>
                      </w:txbxContent>
                    </v:textbox>
                  </v:shape>
                  <v:shape id="_x0000_s1978" type="#_x0000_t202" style="position:absolute;left:3785;top:11952;width:462;height:653;mso-wrap-style:none" filled="f" stroked="f">
                    <v:textbox style="mso-next-textbox:#_x0000_s1978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094" type="#_x0000_t75" style="width:8.65pt;height:13.25pt" o:ole="">
                                <v:imagedata r:id="rId123" o:title=""/>
                              </v:shape>
                              <o:OLEObject Type="Embed" ProgID="Equation.DSMT4" ShapeID="_x0000_i1094" DrawAspect="Content" ObjectID="_1620372206" r:id="rId143"/>
                            </w:object>
                          </w:r>
                        </w:p>
                      </w:txbxContent>
                    </v:textbox>
                  </v:shape>
                  <v:shape id="_x0000_s1979" type="#_x0000_t202" style="position:absolute;left:3387;top:9279;width:1025;height:710;mso-wrap-style:none" filled="f" stroked="f">
                    <v:textbox style="mso-next-textbox:#_x0000_s1979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12"/>
                            </w:rPr>
                            <w:object w:dxaOrig="840" w:dyaOrig="380">
                              <v:shape id="_x0000_i1095" type="#_x0000_t75" style="width:36.85pt;height:16.15pt" o:ole="">
                                <v:imagedata r:id="rId144" o:title=""/>
                              </v:shape>
                              <o:OLEObject Type="Embed" ProgID="Equation.DSMT4" ShapeID="_x0000_i1095" DrawAspect="Content" ObjectID="_1620372207" r:id="rId145"/>
                            </w:object>
                          </w:r>
                        </w:p>
                      </w:txbxContent>
                    </v:textbox>
                  </v:shape>
                  <v:shape id="_x0000_s1980" type="#_x0000_t202" style="position:absolute;left:8693;top:11960;width:905;height:702;mso-wrap-style:none" filled="f" stroked="f">
                    <v:textbox style="mso-next-textbox:#_x0000_s1980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12"/>
                            </w:rPr>
                            <w:object w:dxaOrig="700" w:dyaOrig="360">
                              <v:shape id="_x0000_i1096" type="#_x0000_t75" style="width:31.1pt;height:16.15pt" o:ole="">
                                <v:imagedata r:id="rId127" o:title=""/>
                              </v:shape>
                              <o:OLEObject Type="Embed" ProgID="Equation.DSMT4" ShapeID="_x0000_i1096" DrawAspect="Content" ObjectID="_1620372208" r:id="rId146"/>
                            </w:object>
                          </w:r>
                        </w:p>
                      </w:txbxContent>
                    </v:textbox>
                  </v:shape>
                  <v:shape id="_x0000_s1981" type="#_x0000_t202" style="position:absolute;left:3091;top:11733;width:462;height:653;mso-wrap-style:none" filled="f" stroked="f">
                    <v:textbox style="mso-next-textbox:#_x0000_s1981;mso-fit-shape-to-text:t">
                      <w:txbxContent>
                        <w:p w:rsidR="008741F0" w:rsidRDefault="008741F0" w:rsidP="00740117">
                          <w:r w:rsidRPr="00141676">
                            <w:rPr>
                              <w:position w:val="-6"/>
                            </w:rPr>
                            <w:object w:dxaOrig="200" w:dyaOrig="300">
                              <v:shape id="_x0000_i1097" type="#_x0000_t75" style="width:8.65pt;height:13.25pt" o:ole="">
                                <v:imagedata r:id="rId129" o:title=""/>
                              </v:shape>
                              <o:OLEObject Type="Embed" ProgID="Equation.DSMT4" ShapeID="_x0000_i1097" DrawAspect="Content" ObjectID="_1620372209" r:id="rId147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نضبط هذه المرة مقاومة المعدلة على القيمة</w:t>
            </w:r>
            <w:r w:rsidR="00740117" w:rsidRPr="00E465D6">
              <w:rPr>
                <w:position w:val="-6"/>
                <w:sz w:val="36"/>
                <w:szCs w:val="36"/>
              </w:rPr>
              <w:object w:dxaOrig="600" w:dyaOrig="279">
                <v:shape id="_x0000_i1098" type="#_x0000_t75" style="width:29.95pt;height:13.8pt" o:ole="">
                  <v:imagedata r:id="rId148" o:title=""/>
                </v:shape>
                <o:OLEObject Type="Embed" ProgID="Equation.DSMT4" ShapeID="_x0000_i1098" DrawAspect="Content" ObjectID="_1620371917" r:id="rId149"/>
              </w:object>
            </w:r>
            <w:proofErr w:type="gramStart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ونعيد</w:t>
            </w:r>
            <w:proofErr w:type="gramEnd"/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فس التجربة السابقة فنحصل على البيان </w:t>
            </w:r>
            <w:r w:rsidR="00200728">
              <w:rPr>
                <w:rFonts w:ascii="Adobe Arabic" w:hAnsi="Adobe Arabic" w:cs="Adobe Arabic" w:hint="cs"/>
                <w:sz w:val="36"/>
                <w:szCs w:val="36"/>
                <w:rtl/>
              </w:rPr>
              <w:t>التالي:</w:t>
            </w:r>
          </w:p>
          <w:p w:rsidR="00740117" w:rsidRDefault="00B35532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B35532">
              <w:rPr>
                <w:position w:val="-12"/>
                <w:sz w:val="36"/>
                <w:szCs w:val="36"/>
              </w:rPr>
              <w:object w:dxaOrig="980" w:dyaOrig="360">
                <v:shape id="_x0000_i1099" type="#_x0000_t75" style="width:48.95pt;height:18.45pt" o:ole="">
                  <v:imagedata r:id="rId150" o:title=""/>
                </v:shape>
                <o:OLEObject Type="Embed" ProgID="Equation.DSMT4" ShapeID="_x0000_i1099" DrawAspect="Content" ObjectID="_1620371918" r:id="rId151"/>
              </w:object>
            </w:r>
          </w:p>
          <w:p w:rsidR="00740117" w:rsidRPr="00E465D6" w:rsidRDefault="00740117" w:rsidP="0074011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Pr="00E465D6" w:rsidRDefault="00740117" w:rsidP="00740117">
            <w:pPr>
              <w:bidi/>
              <w:ind w:left="-56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 -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مانوع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ذه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إهتزازات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40117" w:rsidRPr="00E465D6" w:rsidRDefault="00740117" w:rsidP="00B35532">
            <w:pPr>
              <w:bidi/>
              <w:ind w:left="-34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ب-أوجد المعادلة التفاضلية بدلالة </w:t>
            </w:r>
            <w:r w:rsidR="00B35532" w:rsidRPr="00B35532">
              <w:rPr>
                <w:position w:val="-12"/>
                <w:sz w:val="36"/>
                <w:szCs w:val="36"/>
              </w:rPr>
              <w:object w:dxaOrig="639" w:dyaOrig="360">
                <v:shape id="_x0000_i1100" type="#_x0000_t75" style="width:31.7pt;height:18.45pt" o:ole="">
                  <v:imagedata r:id="rId152" o:title=""/>
                </v:shape>
                <o:OLEObject Type="Embed" ProgID="Equation.DSMT4" ShapeID="_x0000_i1100" DrawAspect="Content" ObjectID="_1620371919" r:id="rId153"/>
              </w:objec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740117" w:rsidRDefault="00740117" w:rsidP="00740117">
            <w:pPr>
              <w:bidi/>
              <w:ind w:left="-34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ج - يعطى حل المعادلة التفاضلية بدلالة </w:t>
            </w:r>
          </w:p>
          <w:p w:rsidR="00740117" w:rsidRPr="00E465D6" w:rsidRDefault="000D26B2" w:rsidP="000D26B2">
            <w:pPr>
              <w:bidi/>
              <w:rPr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>الكمون</w:t>
            </w:r>
            <w:r w:rsidR="00740117"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الشكل : </w:t>
            </w:r>
            <w:r w:rsidR="008D27BB" w:rsidRPr="00E465D6">
              <w:rPr>
                <w:position w:val="-12"/>
                <w:sz w:val="36"/>
                <w:szCs w:val="36"/>
              </w:rPr>
              <w:object w:dxaOrig="2220" w:dyaOrig="360">
                <v:shape id="_x0000_i1101" type="#_x0000_t75" style="width:111.15pt;height:18.45pt" o:ole="">
                  <v:imagedata r:id="rId154" o:title=""/>
                </v:shape>
                <o:OLEObject Type="Embed" ProgID="Equation.DSMT4" ShapeID="_x0000_i1101" DrawAspect="Content" ObjectID="_1620371920" r:id="rId155"/>
              </w:object>
            </w:r>
          </w:p>
          <w:p w:rsidR="00740117" w:rsidRPr="00E465D6" w:rsidRDefault="00740117" w:rsidP="00740117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حدّد</w:t>
            </w:r>
            <w:r w:rsidR="00BC78F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بارة</w:t>
            </w: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دور الذاتي للحركة .</w:t>
            </w:r>
          </w:p>
          <w:p w:rsidR="00740117" w:rsidRPr="00E465D6" w:rsidRDefault="00740117" w:rsidP="00740117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إستنتج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قيمة ذاتية </w:t>
            </w:r>
            <w:proofErr w:type="spellStart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وشيعة</w:t>
            </w:r>
            <w:proofErr w:type="spellEnd"/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740117" w:rsidRDefault="00740117" w:rsidP="00740117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ّن أن للطاقة قيمة ثابتة في </w:t>
            </w:r>
          </w:p>
          <w:p w:rsidR="00740117" w:rsidRPr="00E465D6" w:rsidRDefault="00740117" w:rsidP="00740117">
            <w:pPr>
              <w:pStyle w:val="Paragraphedeliste"/>
              <w:bidi/>
              <w:ind w:left="1020"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الدارة مهما كان الزمن.</w:t>
            </w:r>
          </w:p>
          <w:p w:rsidR="00740117" w:rsidRPr="00E465D6" w:rsidRDefault="00740117" w:rsidP="00740117">
            <w:pPr>
              <w:pStyle w:val="Paragraphedeliste"/>
              <w:numPr>
                <w:ilvl w:val="0"/>
                <w:numId w:val="4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5D6">
              <w:rPr>
                <w:rFonts w:ascii="Adobe Arabic" w:hAnsi="Adobe Arabic" w:cs="Adobe Arabic" w:hint="cs"/>
                <w:sz w:val="36"/>
                <w:szCs w:val="36"/>
                <w:rtl/>
              </w:rPr>
              <w:t>أكتب حل المعادلة التفاضلية .</w:t>
            </w:r>
          </w:p>
          <w:p w:rsidR="00FA7BE1" w:rsidRPr="00F27970" w:rsidRDefault="00863F94" w:rsidP="00FA7BE1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يعطى : </w:t>
            </w:r>
            <w:r w:rsidRPr="00863F94">
              <w:rPr>
                <w:position w:val="-6"/>
                <w:sz w:val="36"/>
                <w:szCs w:val="36"/>
              </w:rPr>
              <w:object w:dxaOrig="740" w:dyaOrig="279">
                <v:shape id="_x0000_i1102" type="#_x0000_t75" style="width:36.85pt;height:13.8pt" o:ole="">
                  <v:imagedata r:id="rId156" o:title=""/>
                </v:shape>
                <o:OLEObject Type="Embed" ProgID="Equation.DSMT4" ShapeID="_x0000_i1102" DrawAspect="Content" ObjectID="_1620371921" r:id="rId157"/>
              </w:object>
            </w:r>
          </w:p>
          <w:p w:rsidR="00740117" w:rsidRPr="00F27970" w:rsidRDefault="000642F2" w:rsidP="00740117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ثاني :</w:t>
            </w:r>
            <w:proofErr w:type="gramEnd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(    )</w:t>
            </w:r>
          </w:p>
          <w:p w:rsidR="004A4425" w:rsidRDefault="005F7F3A" w:rsidP="004A442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F7F3A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eastAsia="fr-FR"/>
              </w:rPr>
              <w:pict>
                <v:group id="_x0000_s2547" style="position:absolute;left:0;text-align:left;margin-left:-2.4pt;margin-top:6.3pt;width:217.3pt;height:171.3pt;z-index:252450816" coordorigin="748,12294" coordsize="4346,3426">
                  <v:group id="_x0000_s2364" style="position:absolute;left:1081;top:12318;width:3402;height:3402" coordorigin="10460,981" coordsize="3402,3402" o:regroupid="4">
                    <v:line id="_x0000_s2365" style="position:absolute" from="10460,981" to="10460,4383" strokecolor="navy" strokeweight=".25pt">
                      <v:stroke dashstyle="1 1" endcap="round"/>
                    </v:line>
                    <v:line id="_x0000_s2366" style="position:absolute" from="10517,981" to="10517,4383" strokecolor="navy" strokeweight=".25pt">
                      <v:stroke dashstyle="1 1" endcap="round"/>
                    </v:line>
                    <v:line id="_x0000_s2367" style="position:absolute" from="10573,981" to="10573,4383" strokecolor="navy" strokeweight=".25pt">
                      <v:stroke dashstyle="1 1" endcap="round"/>
                    </v:line>
                    <v:line id="_x0000_s2368" style="position:absolute" from="10630,981" to="10630,4383" strokecolor="navy" strokeweight=".25pt">
                      <v:stroke dashstyle="1 1" endcap="round"/>
                    </v:line>
                    <v:line id="_x0000_s2369" style="position:absolute" from="10687,981" to="10687,4383" strokecolor="navy" strokeweight=".25pt">
                      <v:stroke dashstyle="1 1" endcap="round"/>
                    </v:line>
                    <v:line id="_x0000_s2370" style="position:absolute" from="10743,981" to="10743,4383" strokecolor="navy" strokeweight=".25pt">
                      <v:stroke dashstyle="1 1" endcap="round"/>
                    </v:line>
                    <v:line id="_x0000_s2371" style="position:absolute" from="10800,981" to="10800,4383" strokecolor="navy" strokeweight=".25pt">
                      <v:stroke dashstyle="1 1" endcap="round"/>
                    </v:line>
                    <v:line id="_x0000_s2372" style="position:absolute" from="10857,981" to="10857,4383" strokecolor="navy" strokeweight=".25pt">
                      <v:stroke dashstyle="1 1" endcap="round"/>
                    </v:line>
                    <v:line id="_x0000_s2373" style="position:absolute" from="10914,981" to="10914,4383" strokecolor="navy" strokeweight=".25pt">
                      <v:stroke dashstyle="1 1" endcap="round"/>
                    </v:line>
                    <v:line id="_x0000_s2374" style="position:absolute" from="10970,981" to="10970,4383" strokecolor="navy" strokeweight=".25pt">
                      <v:stroke dashstyle="1 1" endcap="round"/>
                    </v:line>
                    <v:line id="_x0000_s2375" style="position:absolute" from="11027,981" to="11027,4383" strokecolor="navy" strokeweight=".25pt">
                      <v:stroke dashstyle="1 1" endcap="round"/>
                    </v:line>
                    <v:line id="_x0000_s2376" style="position:absolute" from="11084,981" to="11084,4383" strokecolor="navy" strokeweight=".25pt">
                      <v:stroke dashstyle="1 1" endcap="round"/>
                    </v:line>
                    <v:line id="_x0000_s2377" style="position:absolute" from="11140,981" to="11140,4383" strokecolor="navy" strokeweight=".25pt">
                      <v:stroke dashstyle="1 1" endcap="round"/>
                    </v:line>
                    <v:line id="_x0000_s2378" style="position:absolute" from="11197,981" to="11197,4383" strokecolor="navy" strokeweight=".25pt">
                      <v:stroke dashstyle="1 1" endcap="round"/>
                    </v:line>
                    <v:line id="_x0000_s2379" style="position:absolute" from="11254,981" to="11254,4383" strokecolor="navy" strokeweight=".25pt">
                      <v:stroke dashstyle="1 1" endcap="round"/>
                    </v:line>
                    <v:line id="_x0000_s2380" style="position:absolute" from="11310,981" to="11310,4383" strokecolor="navy" strokeweight=".25pt">
                      <v:stroke dashstyle="1 1" endcap="round"/>
                    </v:line>
                    <v:line id="_x0000_s2381" style="position:absolute" from="11367,981" to="11367,4383" strokecolor="navy" strokeweight=".25pt">
                      <v:stroke dashstyle="1 1" endcap="round"/>
                    </v:line>
                    <v:line id="_x0000_s2382" style="position:absolute" from="11424,981" to="11424,4383" strokecolor="navy" strokeweight=".25pt">
                      <v:stroke dashstyle="1 1" endcap="round"/>
                    </v:line>
                    <v:line id="_x0000_s2383" style="position:absolute" from="11480,981" to="11480,4383" strokecolor="navy" strokeweight=".25pt">
                      <v:stroke dashstyle="1 1" endcap="round"/>
                    </v:line>
                    <v:line id="_x0000_s2384" style="position:absolute" from="11537,981" to="11537,4383" strokecolor="navy" strokeweight=".25pt">
                      <v:stroke dashstyle="1 1" endcap="round"/>
                    </v:line>
                    <v:line id="_x0000_s2385" style="position:absolute" from="11594,981" to="11594,4383" strokecolor="navy" strokeweight=".25pt">
                      <v:stroke dashstyle="1 1" endcap="round"/>
                    </v:line>
                    <v:line id="_x0000_s2386" style="position:absolute" from="11651,981" to="11651,4383" strokecolor="navy" strokeweight=".25pt">
                      <v:stroke dashstyle="1 1" endcap="round"/>
                    </v:line>
                    <v:line id="_x0000_s2387" style="position:absolute" from="11707,981" to="11707,4383" strokecolor="navy" strokeweight=".25pt">
                      <v:stroke dashstyle="1 1" endcap="round"/>
                    </v:line>
                    <v:line id="_x0000_s2388" style="position:absolute" from="11764,981" to="11764,4383" strokecolor="navy" strokeweight=".25pt">
                      <v:stroke dashstyle="1 1" endcap="round"/>
                    </v:line>
                    <v:line id="_x0000_s2389" style="position:absolute" from="11821,981" to="11821,4383" strokecolor="navy" strokeweight=".25pt">
                      <v:stroke dashstyle="1 1" endcap="round"/>
                    </v:line>
                    <v:line id="_x0000_s2390" style="position:absolute" from="11877,981" to="11877,4383" strokecolor="navy" strokeweight=".25pt">
                      <v:stroke dashstyle="1 1" endcap="round"/>
                    </v:line>
                    <v:line id="_x0000_s2391" style="position:absolute" from="11934,981" to="11934,4383" strokecolor="navy" strokeweight=".25pt">
                      <v:stroke dashstyle="1 1" endcap="round"/>
                    </v:line>
                    <v:line id="_x0000_s2392" style="position:absolute" from="11991,981" to="11991,4383" strokecolor="navy" strokeweight=".25pt">
                      <v:stroke dashstyle="1 1" endcap="round"/>
                    </v:line>
                    <v:line id="_x0000_s2393" style="position:absolute" from="12047,981" to="12047,4383" strokecolor="navy" strokeweight=".25pt">
                      <v:stroke dashstyle="1 1" endcap="round"/>
                    </v:line>
                    <v:line id="_x0000_s2394" style="position:absolute" from="12104,981" to="12104,4383" strokecolor="navy" strokeweight=".25pt">
                      <v:stroke dashstyle="1 1" endcap="round"/>
                    </v:line>
                    <v:line id="_x0000_s2395" style="position:absolute" from="12161,981" to="12161,4383" strokecolor="navy" strokeweight=".25pt">
                      <v:stroke dashstyle="1 1" endcap="round"/>
                    </v:line>
                    <v:line id="_x0000_s2396" style="position:absolute" from="12217,981" to="12217,4383" strokecolor="navy" strokeweight=".25pt">
                      <v:stroke dashstyle="1 1" endcap="round"/>
                    </v:line>
                    <v:line id="_x0000_s2397" style="position:absolute" from="12274,981" to="12274,4383" strokecolor="navy" strokeweight=".25pt">
                      <v:stroke dashstyle="1 1" endcap="round"/>
                    </v:line>
                    <v:line id="_x0000_s2398" style="position:absolute" from="12331,981" to="12331,4383" strokecolor="navy" strokeweight=".25pt">
                      <v:stroke dashstyle="1 1" endcap="round"/>
                    </v:line>
                    <v:line id="_x0000_s2399" style="position:absolute" from="12388,981" to="12388,4383" strokecolor="navy" strokeweight=".25pt">
                      <v:stroke dashstyle="1 1" endcap="round"/>
                    </v:line>
                    <v:line id="_x0000_s2400" style="position:absolute" from="12444,981" to="12444,4383" strokecolor="navy" strokeweight=".25pt">
                      <v:stroke dashstyle="1 1" endcap="round"/>
                    </v:line>
                    <v:line id="_x0000_s2401" style="position:absolute" from="12501,981" to="12501,4383" strokecolor="navy" strokeweight=".25pt">
                      <v:stroke dashstyle="1 1" endcap="round"/>
                    </v:line>
                    <v:line id="_x0000_s2402" style="position:absolute" from="12558,981" to="12558,4383" strokecolor="navy" strokeweight=".25pt">
                      <v:stroke dashstyle="1 1" endcap="round"/>
                    </v:line>
                    <v:line id="_x0000_s2403" style="position:absolute" from="12614,981" to="12614,4383" strokecolor="navy" strokeweight=".25pt">
                      <v:stroke dashstyle="1 1" endcap="round"/>
                    </v:line>
                    <v:line id="_x0000_s2404" style="position:absolute" from="12671,981" to="12671,4383" strokecolor="navy" strokeweight=".25pt">
                      <v:stroke dashstyle="1 1" endcap="round"/>
                    </v:line>
                    <v:line id="_x0000_s2405" style="position:absolute" from="12728,981" to="12728,4383" strokecolor="navy" strokeweight=".25pt">
                      <v:stroke dashstyle="1 1" endcap="round"/>
                    </v:line>
                    <v:line id="_x0000_s2406" style="position:absolute" from="12784,981" to="12784,4383" strokecolor="navy" strokeweight=".25pt">
                      <v:stroke dashstyle="1 1" endcap="round"/>
                    </v:line>
                    <v:line id="_x0000_s2407" style="position:absolute" from="12841,981" to="12841,4383" strokecolor="navy" strokeweight=".25pt">
                      <v:stroke dashstyle="1 1" endcap="round"/>
                    </v:line>
                    <v:line id="_x0000_s2408" style="position:absolute" from="12898,981" to="12898,4383" strokecolor="navy" strokeweight=".25pt">
                      <v:stroke dashstyle="1 1" endcap="round"/>
                    </v:line>
                    <v:line id="_x0000_s2409" style="position:absolute" from="12954,981" to="12954,4383" strokecolor="navy" strokeweight=".25pt">
                      <v:stroke dashstyle="1 1" endcap="round"/>
                    </v:line>
                    <v:line id="_x0000_s2410" style="position:absolute" from="13011,981" to="13011,4383" strokecolor="navy" strokeweight=".25pt">
                      <v:stroke dashstyle="1 1" endcap="round"/>
                    </v:line>
                    <v:line id="_x0000_s2411" style="position:absolute" from="13068,981" to="13068,4383" strokecolor="navy" strokeweight=".25pt">
                      <v:stroke dashstyle="1 1" endcap="round"/>
                    </v:line>
                    <v:line id="_x0000_s2412" style="position:absolute" from="13125,981" to="13125,4383" strokecolor="navy" strokeweight=".25pt">
                      <v:stroke dashstyle="1 1" endcap="round"/>
                    </v:line>
                    <v:line id="_x0000_s2413" style="position:absolute" from="13181,981" to="13181,4383" strokecolor="navy" strokeweight=".25pt">
                      <v:stroke dashstyle="1 1" endcap="round"/>
                    </v:line>
                    <v:line id="_x0000_s2414" style="position:absolute" from="13238,981" to="13238,4383" strokecolor="navy" strokeweight=".25pt">
                      <v:stroke dashstyle="1 1" endcap="round"/>
                    </v:line>
                    <v:line id="_x0000_s2415" style="position:absolute" from="13295,981" to="13295,4383" strokecolor="navy" strokeweight=".25pt">
                      <v:stroke dashstyle="1 1" endcap="round"/>
                    </v:line>
                    <v:line id="_x0000_s2416" style="position:absolute" from="13351,981" to="13351,4383" strokecolor="navy" strokeweight=".25pt">
                      <v:stroke dashstyle="1 1" endcap="round"/>
                    </v:line>
                    <v:line id="_x0000_s2417" style="position:absolute" from="13408,981" to="13408,4383" strokecolor="navy" strokeweight=".25pt">
                      <v:stroke dashstyle="1 1" endcap="round"/>
                    </v:line>
                    <v:line id="_x0000_s2418" style="position:absolute" from="13465,981" to="13465,4383" strokecolor="navy" strokeweight=".25pt">
                      <v:stroke dashstyle="1 1" endcap="round"/>
                    </v:line>
                    <v:line id="_x0000_s2419" style="position:absolute" from="13521,981" to="13521,4383" strokecolor="navy" strokeweight=".25pt">
                      <v:stroke dashstyle="1 1" endcap="round"/>
                    </v:line>
                    <v:line id="_x0000_s2420" style="position:absolute" from="13578,981" to="13578,4383" strokecolor="navy" strokeweight=".25pt">
                      <v:stroke dashstyle="1 1" endcap="round"/>
                    </v:line>
                    <v:line id="_x0000_s2421" style="position:absolute" from="13635,981" to="13635,4383" strokecolor="navy" strokeweight=".25pt">
                      <v:stroke dashstyle="1 1" endcap="round"/>
                    </v:line>
                    <v:line id="_x0000_s2422" style="position:absolute" from="13691,981" to="13691,4383" strokecolor="navy" strokeweight=".25pt">
                      <v:stroke dashstyle="1 1" endcap="round"/>
                    </v:line>
                    <v:line id="_x0000_s2423" style="position:absolute" from="13748,981" to="13748,4383" strokecolor="navy" strokeweight=".25pt">
                      <v:stroke dashstyle="1 1" endcap="round"/>
                    </v:line>
                    <v:line id="_x0000_s2424" style="position:absolute" from="13805,981" to="13805,4383" strokecolor="navy" strokeweight=".25pt">
                      <v:stroke dashstyle="1 1" endcap="round"/>
                    </v:line>
                    <v:line id="_x0000_s2425" style="position:absolute" from="13862,981" to="13862,4383" strokecolor="navy" strokeweight=".25pt">
                      <v:stroke dashstyle="1 1" endcap="round"/>
                    </v:line>
                    <v:line id="_x0000_s2426" style="position:absolute" from="10460,981" to="13862,981" strokecolor="navy" strokeweight=".25pt">
                      <v:stroke dashstyle="1 1" endcap="round"/>
                    </v:line>
                    <v:line id="_x0000_s2427" style="position:absolute" from="10460,1038" to="13862,1038" strokecolor="navy" strokeweight=".25pt">
                      <v:stroke dashstyle="1 1" endcap="round"/>
                    </v:line>
                    <v:line id="_x0000_s2428" style="position:absolute" from="10460,1094" to="13862,1094" strokecolor="navy" strokeweight=".25pt">
                      <v:stroke dashstyle="1 1" endcap="round"/>
                    </v:line>
                    <v:line id="_x0000_s2429" style="position:absolute" from="10460,1151" to="13862,1151" strokecolor="navy" strokeweight=".25pt">
                      <v:stroke dashstyle="1 1" endcap="round"/>
                    </v:line>
                    <v:line id="_x0000_s2430" style="position:absolute" from="10460,1208" to="13862,1208" strokecolor="navy" strokeweight=".25pt">
                      <v:stroke dashstyle="1 1" endcap="round"/>
                    </v:line>
                    <v:line id="_x0000_s2431" style="position:absolute" from="10460,1264" to="13862,1264" strokecolor="navy" strokeweight=".25pt">
                      <v:stroke dashstyle="1 1" endcap="round"/>
                    </v:line>
                    <v:line id="_x0000_s2432" style="position:absolute" from="10460,1321" to="13862,1321" strokecolor="navy" strokeweight=".25pt">
                      <v:stroke dashstyle="1 1" endcap="round"/>
                    </v:line>
                    <v:line id="_x0000_s2433" style="position:absolute" from="10460,1378" to="13862,1378" strokecolor="navy" strokeweight=".25pt">
                      <v:stroke dashstyle="1 1" endcap="round"/>
                    </v:line>
                    <v:line id="_x0000_s2434" style="position:absolute" from="10460,1435" to="13862,1435" strokecolor="navy" strokeweight=".25pt">
                      <v:stroke dashstyle="1 1" endcap="round"/>
                    </v:line>
                    <v:line id="_x0000_s2435" style="position:absolute" from="10460,1491" to="13862,1491" strokecolor="navy" strokeweight=".25pt">
                      <v:stroke dashstyle="1 1" endcap="round"/>
                    </v:line>
                    <v:line id="_x0000_s2436" style="position:absolute" from="10460,1548" to="13862,1548" strokecolor="navy" strokeweight=".25pt">
                      <v:stroke dashstyle="1 1" endcap="round"/>
                    </v:line>
                    <v:line id="_x0000_s2437" style="position:absolute" from="10460,1605" to="13862,1605" strokecolor="navy" strokeweight=".25pt">
                      <v:stroke dashstyle="1 1" endcap="round"/>
                    </v:line>
                    <v:line id="_x0000_s2438" style="position:absolute" from="10460,1661" to="13862,1661" strokecolor="navy" strokeweight=".25pt">
                      <v:stroke dashstyle="1 1" endcap="round"/>
                    </v:line>
                    <v:line id="_x0000_s2439" style="position:absolute" from="10460,1718" to="13862,1718" strokecolor="navy" strokeweight=".25pt">
                      <v:stroke dashstyle="1 1" endcap="round"/>
                    </v:line>
                    <v:line id="_x0000_s2440" style="position:absolute" from="10460,1775" to="13862,1775" strokecolor="navy" strokeweight=".25pt">
                      <v:stroke dashstyle="1 1" endcap="round"/>
                    </v:line>
                    <v:line id="_x0000_s2441" style="position:absolute" from="10460,1831" to="13862,1831" strokecolor="navy" strokeweight=".25pt">
                      <v:stroke dashstyle="1 1" endcap="round"/>
                    </v:line>
                    <v:line id="_x0000_s2442" style="position:absolute" from="10460,1888" to="13862,1888" strokecolor="navy" strokeweight=".25pt">
                      <v:stroke dashstyle="1 1" endcap="round"/>
                    </v:line>
                    <v:line id="_x0000_s2443" style="position:absolute" from="10460,1945" to="13862,1945" strokecolor="navy" strokeweight=".25pt">
                      <v:stroke dashstyle="1 1" endcap="round"/>
                    </v:line>
                    <v:line id="_x0000_s2444" style="position:absolute" from="10460,2001" to="13862,2001" strokecolor="navy" strokeweight=".25pt">
                      <v:stroke dashstyle="1 1" endcap="round"/>
                    </v:line>
                    <v:line id="_x0000_s2445" style="position:absolute" from="10460,2058" to="13862,2058" strokecolor="navy" strokeweight=".25pt">
                      <v:stroke dashstyle="1 1" endcap="round"/>
                    </v:line>
                    <v:line id="_x0000_s2446" style="position:absolute" from="10460,2115" to="13862,2115" strokecolor="navy" strokeweight=".25pt">
                      <v:stroke dashstyle="1 1" endcap="round"/>
                    </v:line>
                    <v:line id="_x0000_s2447" style="position:absolute" from="10460,2172" to="13862,2172" strokecolor="navy" strokeweight=".25pt">
                      <v:stroke dashstyle="1 1" endcap="round"/>
                    </v:line>
                    <v:line id="_x0000_s2448" style="position:absolute" from="10460,2228" to="13862,2228" strokecolor="navy" strokeweight=".25pt">
                      <v:stroke dashstyle="1 1" endcap="round"/>
                    </v:line>
                    <v:line id="_x0000_s2449" style="position:absolute" from="10460,2285" to="13862,2285" strokecolor="navy" strokeweight=".25pt">
                      <v:stroke dashstyle="1 1" endcap="round"/>
                    </v:line>
                    <v:line id="_x0000_s2450" style="position:absolute" from="10460,2342" to="13862,2342" strokecolor="navy" strokeweight=".25pt">
                      <v:stroke dashstyle="1 1" endcap="round"/>
                    </v:line>
                    <v:line id="_x0000_s2451" style="position:absolute" from="10460,2398" to="13862,2398" strokecolor="navy" strokeweight=".25pt">
                      <v:stroke dashstyle="1 1" endcap="round"/>
                    </v:line>
                    <v:line id="_x0000_s2452" style="position:absolute" from="10460,2455" to="13862,2455" strokecolor="navy" strokeweight=".25pt">
                      <v:stroke dashstyle="1 1" endcap="round"/>
                    </v:line>
                    <v:line id="_x0000_s2453" style="position:absolute" from="10460,2512" to="13862,2512" strokecolor="navy" strokeweight=".25pt">
                      <v:stroke dashstyle="1 1" endcap="round"/>
                    </v:line>
                    <v:line id="_x0000_s2454" style="position:absolute" from="10460,2568" to="13862,2568" strokecolor="navy" strokeweight=".25pt">
                      <v:stroke dashstyle="1 1" endcap="round"/>
                    </v:line>
                    <v:line id="_x0000_s2455" style="position:absolute" from="10460,2625" to="13862,2625" strokecolor="navy" strokeweight=".25pt">
                      <v:stroke dashstyle="1 1" endcap="round"/>
                    </v:line>
                    <v:line id="_x0000_s2456" style="position:absolute" from="10460,2682" to="13862,2682" strokecolor="navy" strokeweight=".25pt">
                      <v:stroke dashstyle="1 1" endcap="round"/>
                    </v:line>
                    <v:line id="_x0000_s2457" style="position:absolute" from="10460,2738" to="13862,2738" strokecolor="navy" strokeweight=".25pt">
                      <v:stroke dashstyle="1 1" endcap="round"/>
                    </v:line>
                    <v:line id="_x0000_s2458" style="position:absolute" from="10460,2795" to="13862,2795" strokecolor="navy" strokeweight=".25pt">
                      <v:stroke dashstyle="1 1" endcap="round"/>
                    </v:line>
                    <v:line id="_x0000_s2459" style="position:absolute" from="10460,2852" to="13862,2852" strokecolor="navy" strokeweight=".25pt">
                      <v:stroke dashstyle="1 1" endcap="round"/>
                    </v:line>
                    <v:line id="_x0000_s2460" style="position:absolute" from="10460,2909" to="13862,2909" strokecolor="navy" strokeweight=".25pt">
                      <v:stroke dashstyle="1 1" endcap="round"/>
                    </v:line>
                    <v:line id="_x0000_s2461" style="position:absolute" from="10460,2965" to="13862,2965" strokecolor="navy" strokeweight=".25pt">
                      <v:stroke dashstyle="1 1" endcap="round"/>
                    </v:line>
                    <v:line id="_x0000_s2462" style="position:absolute" from="10460,3022" to="13862,3022" strokecolor="navy" strokeweight=".25pt">
                      <v:stroke dashstyle="1 1" endcap="round"/>
                    </v:line>
                    <v:line id="_x0000_s2463" style="position:absolute" from="10460,3079" to="13862,3079" strokecolor="navy" strokeweight=".25pt">
                      <v:stroke dashstyle="1 1" endcap="round"/>
                    </v:line>
                    <v:line id="_x0000_s2464" style="position:absolute" from="10460,3135" to="13862,3135" strokecolor="navy" strokeweight=".25pt">
                      <v:stroke dashstyle="1 1" endcap="round"/>
                    </v:line>
                    <v:line id="_x0000_s2465" style="position:absolute" from="10460,3192" to="13862,3192" strokecolor="navy" strokeweight=".25pt">
                      <v:stroke dashstyle="1 1" endcap="round"/>
                    </v:line>
                    <v:line id="_x0000_s2466" style="position:absolute" from="10460,3249" to="13862,3249" strokecolor="navy" strokeweight=".25pt">
                      <v:stroke dashstyle="1 1" endcap="round"/>
                    </v:line>
                    <v:line id="_x0000_s2467" style="position:absolute" from="10460,3305" to="13862,3305" strokecolor="navy" strokeweight=".25pt">
                      <v:stroke dashstyle="1 1" endcap="round"/>
                    </v:line>
                    <v:line id="_x0000_s2468" style="position:absolute" from="10460,3362" to="13862,3362" strokecolor="navy" strokeweight=".25pt">
                      <v:stroke dashstyle="1 1" endcap="round"/>
                    </v:line>
                    <v:line id="_x0000_s2469" style="position:absolute" from="10460,3419" to="13862,3419" strokecolor="navy" strokeweight=".25pt">
                      <v:stroke dashstyle="1 1" endcap="round"/>
                    </v:line>
                    <v:line id="_x0000_s2470" style="position:absolute" from="10460,3475" to="13862,3475" strokecolor="navy" strokeweight=".25pt">
                      <v:stroke dashstyle="1 1" endcap="round"/>
                    </v:line>
                    <v:line id="_x0000_s2471" style="position:absolute" from="10460,3532" to="13862,3532" strokecolor="navy" strokeweight=".25pt">
                      <v:stroke dashstyle="1 1" endcap="round"/>
                    </v:line>
                    <v:line id="_x0000_s2472" style="position:absolute" from="10460,3589" to="13862,3589" strokecolor="navy" strokeweight=".25pt">
                      <v:stroke dashstyle="1 1" endcap="round"/>
                    </v:line>
                    <v:line id="_x0000_s2473" style="position:absolute" from="10460,3646" to="13862,3646" strokecolor="navy" strokeweight=".25pt">
                      <v:stroke dashstyle="1 1" endcap="round"/>
                    </v:line>
                    <v:line id="_x0000_s2474" style="position:absolute" from="10460,3702" to="13862,3702" strokecolor="navy" strokeweight=".25pt">
                      <v:stroke dashstyle="1 1" endcap="round"/>
                    </v:line>
                    <v:line id="_x0000_s2475" style="position:absolute" from="10460,3759" to="13862,3759" strokecolor="navy" strokeweight=".25pt">
                      <v:stroke dashstyle="1 1" endcap="round"/>
                    </v:line>
                    <v:line id="_x0000_s2476" style="position:absolute" from="10460,3816" to="13862,3816" strokecolor="navy" strokeweight=".25pt">
                      <v:stroke dashstyle="1 1" endcap="round"/>
                    </v:line>
                    <v:line id="_x0000_s2477" style="position:absolute" from="10460,3872" to="13862,3872" strokecolor="navy" strokeweight=".25pt">
                      <v:stroke dashstyle="1 1" endcap="round"/>
                    </v:line>
                    <v:line id="_x0000_s2478" style="position:absolute" from="10460,3929" to="13862,3929" strokecolor="navy" strokeweight=".25pt">
                      <v:stroke dashstyle="1 1" endcap="round"/>
                    </v:line>
                    <v:line id="_x0000_s2479" style="position:absolute" from="10460,3986" to="13862,3986" strokecolor="navy" strokeweight=".25pt">
                      <v:stroke dashstyle="1 1" endcap="round"/>
                    </v:line>
                    <v:line id="_x0000_s2480" style="position:absolute" from="10460,4042" to="13862,4042" strokecolor="navy" strokeweight=".25pt">
                      <v:stroke dashstyle="1 1" endcap="round"/>
                    </v:line>
                    <v:line id="_x0000_s2481" style="position:absolute" from="10460,4099" to="13862,4099" strokecolor="navy" strokeweight=".25pt">
                      <v:stroke dashstyle="1 1" endcap="round"/>
                    </v:line>
                    <v:line id="_x0000_s2482" style="position:absolute" from="10460,4156" to="13862,4156" strokecolor="navy" strokeweight=".25pt">
                      <v:stroke dashstyle="1 1" endcap="round"/>
                    </v:line>
                    <v:line id="_x0000_s2483" style="position:absolute" from="10460,4212" to="13862,4212" strokecolor="navy" strokeweight=".25pt">
                      <v:stroke dashstyle="1 1" endcap="round"/>
                    </v:line>
                    <v:line id="_x0000_s2484" style="position:absolute" from="10460,4269" to="13862,4269" strokecolor="navy" strokeweight=".25pt">
                      <v:stroke dashstyle="1 1" endcap="round"/>
                    </v:line>
                    <v:line id="_x0000_s2485" style="position:absolute" from="10460,4326" to="13862,4326" strokecolor="navy" strokeweight=".25pt">
                      <v:stroke dashstyle="1 1" endcap="round"/>
                    </v:line>
                    <v:line id="_x0000_s2486" style="position:absolute" from="10460,4383" to="13862,4383" strokecolor="navy" strokeweight=".25pt">
                      <v:stroke dashstyle="1 1" endcap="round"/>
                    </v:line>
                    <v:line id="_x0000_s2487" style="position:absolute" from="10460,981" to="10460,4383" strokecolor="#c000c0" strokeweight=".25pt"/>
                    <v:line id="_x0000_s2488" style="position:absolute" from="10743,981" to="10743,4383" strokecolor="#c000c0" strokeweight=".25pt"/>
                    <v:line id="_x0000_s2489" style="position:absolute" from="11027,981" to="11027,4383" strokecolor="#c000c0" strokeweight=".25pt"/>
                    <v:line id="_x0000_s2490" style="position:absolute" from="11310,981" to="11310,4383" strokecolor="#c000c0" strokeweight=".25pt"/>
                    <v:line id="_x0000_s2491" style="position:absolute" from="11594,981" to="11594,4383" strokecolor="#c000c0" strokeweight=".25pt"/>
                    <v:line id="_x0000_s2492" style="position:absolute" from="11877,981" to="11877,4383" strokecolor="#c000c0" strokeweight=".25pt"/>
                    <v:line id="_x0000_s2493" style="position:absolute" from="12161,981" to="12161,4383" strokecolor="#c000c0" strokeweight=".25pt"/>
                    <v:line id="_x0000_s2494" style="position:absolute" from="12444,981" to="12444,4383" strokecolor="#c000c0" strokeweight=".25pt"/>
                    <v:line id="_x0000_s2495" style="position:absolute" from="12728,981" to="12728,4383" strokecolor="#c000c0" strokeweight=".25pt"/>
                    <v:line id="_x0000_s2496" style="position:absolute" from="13011,981" to="13011,4383" strokecolor="#c000c0" strokeweight=".25pt"/>
                    <v:line id="_x0000_s2497" style="position:absolute" from="13295,981" to="13295,4383" strokecolor="#c000c0" strokeweight=".25pt"/>
                    <v:line id="_x0000_s2498" style="position:absolute" from="13578,981" to="13578,4383" strokecolor="#c000c0" strokeweight=".25pt"/>
                    <v:line id="_x0000_s2499" style="position:absolute" from="10460,981" to="13862,981" strokecolor="#c000c0" strokeweight=".25pt"/>
                    <v:line id="_x0000_s2500" style="position:absolute" from="10460,1264" to="13862,1264" strokecolor="#c000c0" strokeweight=".25pt"/>
                    <v:line id="_x0000_s2501" style="position:absolute" from="10460,1548" to="13862,1548" strokecolor="#c000c0" strokeweight=".25pt"/>
                    <v:line id="_x0000_s2502" style="position:absolute" from="10460,1831" to="13862,1831" strokecolor="#c000c0" strokeweight=".25pt"/>
                    <v:line id="_x0000_s2503" style="position:absolute" from="10460,2115" to="13862,2115" strokecolor="#c000c0" strokeweight=".25pt"/>
                    <v:line id="_x0000_s2504" style="position:absolute" from="10460,2398" to="13862,2398" strokecolor="#c000c0" strokeweight=".25pt"/>
                    <v:line id="_x0000_s2505" style="position:absolute" from="10460,2682" to="13862,2682" strokecolor="#c000c0" strokeweight=".25pt"/>
                    <v:line id="_x0000_s2506" style="position:absolute" from="10460,2965" to="13862,2965" strokecolor="#c000c0" strokeweight=".25pt"/>
                    <v:line id="_x0000_s2507" style="position:absolute" from="10460,3249" to="13862,3249" strokecolor="#c000c0" strokeweight=".25pt"/>
                    <v:line id="_x0000_s2508" style="position:absolute" from="10460,3532" to="13862,3532" strokecolor="#c000c0" strokeweight=".25pt"/>
                    <v:line id="_x0000_s2509" style="position:absolute" from="10460,3816" to="13862,3816" strokecolor="#c000c0" strokeweight=".25pt"/>
                    <v:line id="_x0000_s2510" style="position:absolute" from="10460,4099" to="13862,4099" strokecolor="#c000c0" strokeweight=".25pt"/>
                    <v:line id="_x0000_s2511" style="position:absolute" from="10460,981" to="10460,4383" strokeweight=".5pt"/>
                    <v:line id="_x0000_s2512" style="position:absolute" from="11027,981" to="11027,4383" strokeweight=".5pt"/>
                    <v:line id="_x0000_s2513" style="position:absolute" from="11594,981" to="11594,4383" strokeweight=".5pt"/>
                    <v:line id="_x0000_s2514" style="position:absolute" from="12161,981" to="12161,4383" strokeweight=".5pt"/>
                    <v:line id="_x0000_s2515" style="position:absolute" from="12728,981" to="12728,4383" strokeweight=".5pt"/>
                    <v:line id="_x0000_s2516" style="position:absolute" from="13295,981" to="13295,4383" strokeweight=".5pt"/>
                    <v:line id="_x0000_s2517" style="position:absolute" from="13862,981" to="13862,4383" strokeweight=".5pt"/>
                    <v:line id="_x0000_s2518" style="position:absolute" from="10460,981" to="13862,981" strokeweight=".5pt"/>
                    <v:line id="_x0000_s2519" style="position:absolute" from="10460,1548" to="13862,1548" strokeweight=".5pt"/>
                    <v:line id="_x0000_s2520" style="position:absolute" from="10460,2115" to="13862,2115" strokeweight=".5pt"/>
                    <v:line id="_x0000_s2521" style="position:absolute" from="10460,2682" to="13862,2682" strokeweight=".5pt"/>
                    <v:line id="_x0000_s2522" style="position:absolute" from="10460,3249" to="13862,3249" strokeweight=".5pt"/>
                    <v:line id="_x0000_s2523" style="position:absolute" from="10460,3816" to="13862,3816" strokeweight=".5pt"/>
                    <v:line id="_x0000_s2524" style="position:absolute" from="10460,4383" to="13862,4383" strokeweight=".5pt"/>
                  </v:group>
                  <v:group id="_x0000_s2525" style="position:absolute;left:1081;top:13979;width:3402;height:100" coordorigin="10460,4343" coordsize="3402,100" o:regroupid="4">
                    <v:line id="_x0000_s2526" style="position:absolute" from="10460,4383" to="13862,4383" strokeweight="1pt">
                      <v:stroke endarrow="block" endarrowwidth="narrow" endarrowlength="short"/>
                    </v:line>
                    <v:line id="_x0000_s2527" style="position:absolute" from="10460,4343" to="10460,4443" strokeweight="1pt"/>
                    <v:line id="_x0000_s2528" style="position:absolute" from="11027,4343" to="11027,4443" strokeweight="1pt"/>
                    <v:line id="_x0000_s2529" style="position:absolute" from="11594,4343" to="11594,4443" strokeweight="1pt"/>
                    <v:line id="_x0000_s2530" style="position:absolute" from="12161,4343" to="12161,4443" strokeweight="1pt"/>
                    <v:line id="_x0000_s2531" style="position:absolute" from="12728,4343" to="12728,4443" strokeweight="1pt"/>
                    <v:line id="_x0000_s2532" style="position:absolute" from="13295,4343" to="13295,4443" strokeweight="1pt"/>
                  </v:group>
                  <v:group id="_x0000_s2533" style="position:absolute;left:1041;top:12318;width:80;height:3402" coordorigin="10420,981" coordsize="80,3402" o:regroupid="4">
                    <v:line id="_x0000_s2534" style="position:absolute;flip:y" from="10460,981" to="10460,4383" strokeweight="1pt">
                      <v:stroke endarrow="block" endarrowwidth="narrow" endarrowlength="short"/>
                    </v:line>
                    <v:line id="_x0000_s2535" style="position:absolute" from="10420,1548" to="10500,1548" strokeweight="1pt"/>
                    <v:line id="_x0000_s2536" style="position:absolute" from="10420,2115" to="10500,2115" strokeweight="1pt"/>
                    <v:line id="_x0000_s2537" style="position:absolute" from="10420,2682" to="10500,2682" strokeweight="1pt"/>
                    <v:line id="_x0000_s2538" style="position:absolute" from="10420,3249" to="10500,3249" strokeweight="1pt"/>
                    <v:line id="_x0000_s2539" style="position:absolute" from="10420,3816" to="10500,3816" strokeweight="1pt"/>
                    <v:line id="_x0000_s2540" style="position:absolute" from="10420,4383" to="10500,4383" strokeweight="1pt"/>
                  </v:group>
                  <v:shape id="_x0000_s2541" type="#_x0000_t32" style="position:absolute;left:1081;top:12658;width:3118;height:2495;flip:y" o:connectortype="straight" o:regroupid="4"/>
                  <v:shape id="_x0000_s2542" type="#_x0000_t32" style="position:absolute;left:4199;top:12563;width:0;height:227" o:connectortype="straight" o:regroupid="4" strokeweight="1.5pt"/>
                  <v:shape id="_x0000_s2543" type="#_x0000_t202" style="position:absolute;left:748;top:13216;width:418;height:510" o:regroupid="4" filled="f" stroked="f">
                    <v:textbox style="mso-next-textbox:#_x0000_s2543">
                      <w:txbxContent>
                        <w:p w:rsidR="008741F0" w:rsidRPr="006B5360" w:rsidRDefault="008741F0" w:rsidP="00927FFD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6B5360">
                            <w:rPr>
                              <w:rFonts w:hint="cs"/>
                              <w:sz w:val="24"/>
                              <w:szCs w:val="24"/>
                              <w:rtl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544" type="#_x0000_t202" style="position:absolute;left:1349;top:13979;width:644;height:510" o:regroupid="4" filled="f" stroked="f">
                    <v:textbox style="mso-next-textbox:#_x0000_s2544">
                      <w:txbxContent>
                        <w:p w:rsidR="008741F0" w:rsidRPr="006B5360" w:rsidRDefault="008741F0" w:rsidP="00927FFD">
                          <w:pPr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0,5</w:t>
                          </w:r>
                        </w:p>
                      </w:txbxContent>
                    </v:textbox>
                  </v:shape>
                  <v:shape id="_x0000_s2545" type="#_x0000_t202" style="position:absolute;left:1048;top:12294;width:1149;height:450;mso-wrap-style:none" o:regroupid="4" filled="f" stroked="f">
                    <v:textbox style="mso-next-textbox:#_x0000_s2545">
                      <w:txbxContent>
                        <w:p w:rsidR="008741F0" w:rsidRPr="006B5360" w:rsidRDefault="008741F0" w:rsidP="00927FFD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AC07C2">
                            <w:rPr>
                              <w:position w:val="-12"/>
                            </w:rPr>
                            <w:object w:dxaOrig="960" w:dyaOrig="360">
                              <v:shape id="_x0000_i1103" type="#_x0000_t75" style="width:43.2pt;height:15.55pt" o:ole="">
                                <v:imagedata r:id="rId158" o:title=""/>
                              </v:shape>
                              <o:OLEObject Type="Embed" ProgID="Equation.DSMT4" ShapeID="_x0000_i1103" DrawAspect="Content" ObjectID="_1620372210" r:id="rId159"/>
                            </w:object>
                          </w:r>
                        </w:p>
                      </w:txbxContent>
                    </v:textbox>
                  </v:shape>
                  <v:shape id="_x0000_s2546" type="#_x0000_t202" style="position:absolute;left:4366;top:13771;width:728;height:397;mso-wrap-style:none" o:regroupid="4" filled="f" stroked="f">
                    <v:textbox style="mso-next-textbox:#_x0000_s2546">
                      <w:txbxContent>
                        <w:p w:rsidR="008741F0" w:rsidRDefault="008741F0" w:rsidP="00927FFD">
                          <w:r w:rsidRPr="00AC07C2">
                            <w:rPr>
                              <w:position w:val="-12"/>
                            </w:rPr>
                            <w:object w:dxaOrig="480" w:dyaOrig="360">
                              <v:shape id="_x0000_i1104" type="#_x0000_t75" style="width:21.9pt;height:16.7pt" o:ole="">
                                <v:imagedata r:id="rId160" o:title=""/>
                              </v:shape>
                              <o:OLEObject Type="Embed" ProgID="Equation.DSMT4" ShapeID="_x0000_i1104" DrawAspect="Content" ObjectID="_1620372211" r:id="rId161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0642F2" w:rsidRPr="0013505A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40" w:dyaOrig="320">
                <v:shape id="_x0000_i1105" type="#_x0000_t75" style="width:17.3pt;height:16.7pt" o:ole="">
                  <v:imagedata r:id="rId162" o:title=""/>
                </v:shape>
                <o:OLEObject Type="Embed" ProgID="Equation.DSMT4" ShapeID="_x0000_i1105" DrawAspect="Content" ObjectID="_1620371922" r:id="rId163"/>
              </w:object>
            </w:r>
            <w:r w:rsidR="000642F2" w:rsidRPr="0013505A">
              <w:rPr>
                <w:rFonts w:ascii="Adobe Arabic" w:hAnsi="Adobe Arabic" w:cs="Adobe Arabic"/>
                <w:sz w:val="36"/>
                <w:szCs w:val="36"/>
                <w:rtl/>
              </w:rPr>
              <w:t>خلال رحلة</w:t>
            </w:r>
            <w:r w:rsidR="000642F2" w:rsidRPr="00AC07C2">
              <w:rPr>
                <w:position w:val="-12"/>
              </w:rPr>
              <w:object w:dxaOrig="900" w:dyaOrig="360">
                <v:shape id="_x0000_i1106" type="#_x0000_t75" style="width:45.5pt;height:18.45pt" o:ole="">
                  <v:imagedata r:id="rId164" o:title=""/>
                </v:shape>
                <o:OLEObject Type="Embed" ProgID="Equation.DSMT4" ShapeID="_x0000_i1106" DrawAspect="Content" ObjectID="_1620371923" r:id="rId165"/>
              </w:object>
            </w:r>
            <w:r w:rsidR="000642F2"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م تصوير شريط لحركة السقوط </w:t>
            </w:r>
            <w:proofErr w:type="spellStart"/>
            <w:r w:rsidR="000642F2" w:rsidRPr="0013505A">
              <w:rPr>
                <w:rFonts w:ascii="Adobe Arabic" w:hAnsi="Adobe Arabic" w:cs="Adobe Arabic"/>
                <w:sz w:val="36"/>
                <w:szCs w:val="36"/>
                <w:rtl/>
              </w:rPr>
              <w:t>الشاقولي</w:t>
            </w:r>
            <w:proofErr w:type="spellEnd"/>
            <w:r w:rsidR="000642F2"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حر</w:t>
            </w:r>
          </w:p>
          <w:p w:rsidR="004A4425" w:rsidRDefault="000642F2" w:rsidP="004A442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كرة على سطح قمر ، وعند تحليل الشريط حصلنا على مخطط </w:t>
            </w:r>
            <w:r w:rsid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مقابل </w:t>
            </w:r>
          </w:p>
          <w:p w:rsidR="00200728" w:rsidRDefault="000642F2" w:rsidP="00200728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AC07C2">
              <w:rPr>
                <w:position w:val="-12"/>
              </w:rPr>
              <w:object w:dxaOrig="920" w:dyaOrig="360">
                <v:shape id="_x0000_i1107" type="#_x0000_t75" style="width:46.1pt;height:18.45pt" o:ole="">
                  <v:imagedata r:id="rId166" o:title=""/>
                </v:shape>
                <o:OLEObject Type="Embed" ProgID="Equation.DSMT4" ShapeID="_x0000_i1107" DrawAspect="Content" ObjectID="_1620371924" r:id="rId167"/>
              </w:object>
            </w: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حركة الكرة منسوبة لمرجع مرتبط بسطح القمر نعتبره </w:t>
            </w:r>
            <w:proofErr w:type="spellStart"/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>غاليليا</w:t>
            </w:r>
            <w:proofErr w:type="spellEnd"/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</w:p>
          <w:p w:rsidR="000642F2" w:rsidRPr="0013505A" w:rsidRDefault="000642F2" w:rsidP="00200728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مرتبط بمحور </w:t>
            </w:r>
            <w:proofErr w:type="spellStart"/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>شاقولي</w:t>
            </w:r>
            <w:proofErr w:type="spellEnd"/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372A0E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380" w:dyaOrig="360">
                <v:shape id="_x0000_i1108" type="#_x0000_t75" style="width:18.45pt;height:18.45pt" o:ole="">
                  <v:imagedata r:id="rId168" o:title=""/>
                </v:shape>
                <o:OLEObject Type="Embed" ProgID="Equation.DSMT4" ShapeID="_x0000_i1108" DrawAspect="Content" ObjectID="_1620371925" r:id="rId169"/>
              </w:object>
            </w: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>موجه نحو سطح القمر.</w:t>
            </w:r>
          </w:p>
          <w:p w:rsidR="000642F2" w:rsidRPr="0013505A" w:rsidRDefault="00927FFD" w:rsidP="000642F2">
            <w:pPr>
              <w:pStyle w:val="Paragraphedeliste"/>
              <w:numPr>
                <w:ilvl w:val="0"/>
                <w:numId w:val="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sz w:val="36"/>
                <w:szCs w:val="36"/>
                <w:rtl/>
              </w:rPr>
              <w:t>في أية جهة قذفت الكرة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4A4425" w:rsidRDefault="000642F2" w:rsidP="000642F2">
            <w:pPr>
              <w:pStyle w:val="Paragraphedeliste"/>
              <w:numPr>
                <w:ilvl w:val="0"/>
                <w:numId w:val="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تطبيق القانون الثاني لنيوتن في المرجع السابق ، عبّر عن تسارع </w:t>
            </w:r>
          </w:p>
          <w:p w:rsidR="000642F2" w:rsidRDefault="000642F2" w:rsidP="004A442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كرة بدلالة شدة تسارع </w:t>
            </w:r>
            <w:proofErr w:type="spellStart"/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>الثقالة</w:t>
            </w:r>
            <w:proofErr w:type="spellEnd"/>
            <w:r w:rsidRPr="00AC07C2">
              <w:rPr>
                <w:position w:val="-12"/>
              </w:rPr>
              <w:object w:dxaOrig="320" w:dyaOrig="380">
                <v:shape id="_x0000_i1109" type="#_x0000_t75" style="width:16.15pt;height:18.45pt" o:ole="">
                  <v:imagedata r:id="rId170" o:title=""/>
                </v:shape>
                <o:OLEObject Type="Embed" ProgID="Equation.DSMT4" ShapeID="_x0000_i1109" DrawAspect="Content" ObjectID="_1620371926" r:id="rId171"/>
              </w:object>
            </w:r>
            <w:r w:rsidRPr="0013505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جوار سطح القمر.</w:t>
            </w:r>
          </w:p>
          <w:p w:rsidR="000642F2" w:rsidRDefault="000642F2" w:rsidP="000642F2">
            <w:pPr>
              <w:pStyle w:val="Paragraphedeliste"/>
              <w:numPr>
                <w:ilvl w:val="0"/>
                <w:numId w:val="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عبّر عن سرعة الكرة بدلالة الزمن.</w:t>
            </w:r>
          </w:p>
          <w:p w:rsidR="004A4425" w:rsidRDefault="004A4425" w:rsidP="004A442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4A4425" w:rsidRPr="004A4425" w:rsidRDefault="004A4425" w:rsidP="004A4425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927FFD" w:rsidRPr="004A4425" w:rsidRDefault="000642F2" w:rsidP="004A4425">
            <w:pPr>
              <w:pStyle w:val="Paragraphedeliste"/>
              <w:numPr>
                <w:ilvl w:val="0"/>
                <w:numId w:val="7"/>
              </w:numPr>
              <w:bidi/>
              <w:rPr>
                <w:rFonts w:ascii="Adobe Arabic" w:hAnsi="Adobe Arabic" w:cs="Adobe Arabic"/>
                <w:sz w:val="40"/>
                <w:szCs w:val="40"/>
              </w:rPr>
            </w:pPr>
            <w:r w:rsidRPr="00200728">
              <w:rPr>
                <w:rFonts w:ascii="Adobe Arabic" w:hAnsi="Adobe Arabic" w:cs="Adobe Arabic"/>
                <w:sz w:val="36"/>
                <w:szCs w:val="36"/>
                <w:rtl/>
              </w:rPr>
              <w:t>أحسب قيمة</w:t>
            </w:r>
            <w:r w:rsidRPr="00200728">
              <w:rPr>
                <w:position w:val="-12"/>
                <w:sz w:val="36"/>
                <w:szCs w:val="36"/>
              </w:rPr>
              <w:object w:dxaOrig="320" w:dyaOrig="380">
                <v:shape id="_x0000_i1110" type="#_x0000_t75" style="width:16.15pt;height:18.45pt" o:ole="">
                  <v:imagedata r:id="rId172" o:title=""/>
                </v:shape>
                <o:OLEObject Type="Embed" ProgID="Equation.DSMT4" ShapeID="_x0000_i1110" DrawAspect="Content" ObjectID="_1620371927" r:id="rId173"/>
              </w:object>
            </w:r>
            <w:r w:rsidRPr="0020072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وقارنها مع قيمة شدة تسارع </w:t>
            </w:r>
            <w:proofErr w:type="spellStart"/>
            <w:r w:rsidRPr="00200728">
              <w:rPr>
                <w:rFonts w:ascii="Adobe Arabic" w:hAnsi="Adobe Arabic" w:cs="Adobe Arabic"/>
                <w:sz w:val="36"/>
                <w:szCs w:val="36"/>
                <w:rtl/>
              </w:rPr>
              <w:t>الثقالة</w:t>
            </w:r>
            <w:proofErr w:type="spellEnd"/>
            <w:r w:rsidRPr="0020072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لى سطح الأرض</w:t>
            </w:r>
            <w:r w:rsidR="00927FFD" w:rsidRPr="00200728">
              <w:rPr>
                <w:position w:val="-12"/>
                <w:sz w:val="36"/>
                <w:szCs w:val="36"/>
              </w:rPr>
              <w:object w:dxaOrig="1420" w:dyaOrig="360">
                <v:shape id="_x0000_i1111" type="#_x0000_t75" style="width:70.85pt;height:18.45pt" o:ole="">
                  <v:imagedata r:id="rId174" o:title=""/>
                </v:shape>
                <o:OLEObject Type="Embed" ProgID="Equation.DSMT4" ShapeID="_x0000_i1111" DrawAspect="Content" ObjectID="_1620371928" r:id="rId175"/>
              </w:object>
            </w:r>
            <w:r w:rsidRPr="00927FFD">
              <w:rPr>
                <w:rFonts w:ascii="Adobe Arabic" w:hAnsi="Adobe Arabic" w:cs="Adobe Arabic"/>
                <w:sz w:val="40"/>
                <w:szCs w:val="40"/>
                <w:rtl/>
              </w:rPr>
              <w:t>.</w:t>
            </w:r>
          </w:p>
          <w:p w:rsidR="000642F2" w:rsidRPr="00927FFD" w:rsidRDefault="000642F2" w:rsidP="00927FFD">
            <w:pPr>
              <w:pStyle w:val="Paragraphedeliste"/>
              <w:numPr>
                <w:ilvl w:val="0"/>
                <w:numId w:val="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27FF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قذفت الكرة من المبدأ </w:t>
            </w:r>
            <w:r w:rsidRPr="00927FFD">
              <w:rPr>
                <w:position w:val="-12"/>
              </w:rPr>
              <w:object w:dxaOrig="460" w:dyaOrig="360">
                <v:shape id="_x0000_i1112" type="#_x0000_t75" style="width:23.05pt;height:18.45pt" o:ole="">
                  <v:imagedata r:id="rId176" o:title=""/>
                </v:shape>
                <o:OLEObject Type="Embed" ProgID="Equation.DSMT4" ShapeID="_x0000_i1112" DrawAspect="Content" ObjectID="_1620371929" r:id="rId177"/>
              </w:object>
            </w:r>
            <w:r w:rsidRPr="00927FFD">
              <w:rPr>
                <w:rFonts w:ascii="Adobe Arabic" w:hAnsi="Adobe Arabic" w:cs="Adobe Arabic"/>
                <w:sz w:val="36"/>
                <w:szCs w:val="36"/>
                <w:rtl/>
              </w:rPr>
              <w:t>للمحور</w:t>
            </w:r>
            <w:r w:rsidRPr="00927FFD">
              <w:rPr>
                <w:position w:val="-6"/>
              </w:rPr>
              <w:object w:dxaOrig="340" w:dyaOrig="380">
                <v:shape id="_x0000_i1113" type="#_x0000_t75" style="width:17.3pt;height:18.45pt" o:ole="">
                  <v:imagedata r:id="rId178" o:title=""/>
                </v:shape>
                <o:OLEObject Type="Embed" ProgID="Equation.DSMT4" ShapeID="_x0000_i1113" DrawAspect="Content" ObjectID="_1620371930" r:id="rId179"/>
              </w:object>
            </w:r>
            <w:r w:rsidRPr="00927FF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ذي يبعد عن سطح القمر بمسافة </w:t>
            </w:r>
            <w:r w:rsidR="00927FFD" w:rsidRPr="009E51F0">
              <w:rPr>
                <w:position w:val="-12"/>
              </w:rPr>
              <w:object w:dxaOrig="1219" w:dyaOrig="380">
                <v:shape id="_x0000_i1114" type="#_x0000_t75" style="width:61.65pt;height:18.45pt" o:ole="">
                  <v:imagedata r:id="rId180" o:title=""/>
                </v:shape>
                <o:OLEObject Type="Embed" ProgID="Equation.DSMT4" ShapeID="_x0000_i1114" DrawAspect="Content" ObjectID="_1620371931" r:id="rId181"/>
              </w:object>
            </w:r>
            <w:r w:rsidRPr="00927FF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</w:t>
            </w:r>
            <w:r w:rsidR="00927FFD" w:rsidRPr="009E51F0">
              <w:rPr>
                <w:position w:val="-6"/>
              </w:rPr>
              <w:object w:dxaOrig="580" w:dyaOrig="300">
                <v:shape id="_x0000_i1115" type="#_x0000_t75" style="width:28.8pt;height:15pt" o:ole="">
                  <v:imagedata r:id="rId182" o:title=""/>
                </v:shape>
                <o:OLEObject Type="Embed" ProgID="Equation.DSMT4" ShapeID="_x0000_i1115" DrawAspect="Content" ObjectID="_1620371932" r:id="rId183"/>
              </w:object>
            </w:r>
            <w:r w:rsidRPr="00927FF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0642F2" w:rsidRDefault="000642F2" w:rsidP="00927FFD">
            <w:pPr>
              <w:pStyle w:val="Paragraphedeliste"/>
              <w:bidi/>
              <w:ind w:left="454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جد المعادلة الزمنية لحركة الكرة المنسوبة للمحور </w:t>
            </w:r>
            <w:r w:rsidRPr="0013505A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520" w:dyaOrig="380">
                <v:shape id="_x0000_i1116" type="#_x0000_t75" style="width:25.9pt;height:18.45pt" o:ole="">
                  <v:imagedata r:id="rId184" o:title=""/>
                </v:shape>
                <o:OLEObject Type="Embed" ProgID="Equation.DSMT4" ShapeID="_x0000_i1116" DrawAspect="Content" ObjectID="_1620371933" r:id="rId18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927FFD" w:rsidRPr="00927FFD" w:rsidRDefault="000642F2" w:rsidP="004A4425">
            <w:pPr>
              <w:pStyle w:val="Paragraphedeliste"/>
              <w:bidi/>
              <w:ind w:left="397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</w:t>
            </w: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د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طريقتين مختلفتين ا</w:t>
            </w:r>
            <w:r w:rsidR="00927FFD">
              <w:rPr>
                <w:rFonts w:ascii="Adobe Arabic" w:hAnsi="Adobe Arabic" w:cs="Adobe Arabic" w:hint="cs"/>
                <w:sz w:val="36"/>
                <w:szCs w:val="36"/>
                <w:rtl/>
              </w:rPr>
              <w:t>لمسافة الكلية التي قطعتها الكرة</w:t>
            </w:r>
            <w:r w:rsidRPr="00927FFD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 w:rsidRPr="00927FFD">
              <w:rPr>
                <w:rFonts w:ascii="Adobe Arabic" w:hAnsi="Adobe Arabic" w:cs="Adobe Arabic" w:hint="cs"/>
                <w:sz w:val="36"/>
                <w:szCs w:val="36"/>
                <w:rtl/>
              </w:rPr>
              <w:t>من لحظة قذفها حتى لحظة وصولها لسطح القمر.</w:t>
            </w:r>
          </w:p>
          <w:p w:rsidR="000642F2" w:rsidRDefault="000642F2" w:rsidP="004A442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3505A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480" w:dyaOrig="320">
                <v:shape id="_x0000_i1117" type="#_x0000_t75" style="width:24.2pt;height:16.7pt" o:ole="">
                  <v:imagedata r:id="rId186" o:title=""/>
                </v:shape>
                <o:OLEObject Type="Embed" ProgID="Equation.DSMT4" ShapeID="_x0000_i1117" DrawAspect="Content" ObjectID="_1620371934" r:id="rId18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كرة السابقة عبارة عن كرة مطاطية مملوءة بغاز</w:t>
            </w:r>
            <w:r w:rsid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ثنائي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كسيد الكربون</w:t>
            </w:r>
            <w:r w:rsidR="00BD311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تلتها</w:t>
            </w:r>
            <w:r w:rsidRPr="00FF04E4">
              <w:rPr>
                <w:position w:val="-12"/>
              </w:rPr>
              <w:object w:dxaOrig="480" w:dyaOrig="360">
                <v:shape id="_x0000_i1118" type="#_x0000_t75" style="width:24.2pt;height:18.45pt" o:ole="">
                  <v:imagedata r:id="rId188" o:title=""/>
                </v:shape>
                <o:OLEObject Type="Embed" ProgID="Equation.DSMT4" ShapeID="_x0000_i1118" DrawAspect="Content" ObjectID="_1620371935" r:id="rId18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ونصف قطرها </w:t>
            </w:r>
            <w:r w:rsidRPr="00FF04E4">
              <w:rPr>
                <w:position w:val="-12"/>
              </w:rPr>
              <w:object w:dxaOrig="1100" w:dyaOrig="360">
                <v:shape id="_x0000_i1119" type="#_x0000_t75" style="width:54.7pt;height:18.45pt" o:ole="">
                  <v:imagedata r:id="rId190" o:title=""/>
                </v:shape>
                <o:OLEObject Type="Embed" ProgID="Equation.DSMT4" ShapeID="_x0000_i1119" DrawAspect="Content" ObjectID="_1620371936" r:id="rId191"/>
              </w:object>
            </w: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،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حيث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همل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تلة المطاط أمام كتلة الغاز.</w:t>
            </w:r>
            <w:r w:rsid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ترك هذه الكرة تسقط عند اللحظة</w:t>
            </w:r>
            <w:r w:rsidRPr="004C0869">
              <w:rPr>
                <w:position w:val="-6"/>
              </w:rPr>
              <w:object w:dxaOrig="580" w:dyaOrig="300">
                <v:shape id="_x0000_i1120" type="#_x0000_t75" style="width:28.8pt;height:15pt" o:ole="">
                  <v:imagedata r:id="rId192" o:title=""/>
                </v:shape>
                <o:OLEObject Type="Embed" ProgID="Equation.DSMT4" ShapeID="_x0000_i1120" DrawAspect="Content" ObjectID="_1620371937" r:id="rId19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دون سرع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بتدائية</w:t>
            </w:r>
            <w:proofErr w:type="spellEnd"/>
            <w:r w:rsid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شاقول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رتفاع</w:t>
            </w:r>
            <w:proofErr w:type="spellEnd"/>
            <w:r w:rsidRPr="004C0869">
              <w:rPr>
                <w:position w:val="-4"/>
              </w:rPr>
              <w:object w:dxaOrig="220" w:dyaOrig="279">
                <v:shape id="_x0000_i1121" type="#_x0000_t75" style="width:10.35pt;height:13.8pt" o:ole="">
                  <v:imagedata r:id="rId194" o:title=""/>
                </v:shape>
                <o:OLEObject Type="Embed" ProgID="Equation.DSMT4" ShapeID="_x0000_i1121" DrawAspect="Content" ObjectID="_1620371938" r:id="rId19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 سطح الأرض في جو هادئ. تخضع الكرة أثناء سقوطها لتأثير الهواء الذي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نمذجه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قو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حتكاك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ائع شدتها</w:t>
            </w:r>
            <w:r w:rsidRPr="004C0869">
              <w:rPr>
                <w:position w:val="-6"/>
              </w:rPr>
              <w:object w:dxaOrig="1120" w:dyaOrig="360">
                <v:shape id="_x0000_i1122" type="#_x0000_t75" style="width:55.85pt;height:18.45pt" o:ole="">
                  <v:imagedata r:id="rId196" o:title=""/>
                </v:shape>
                <o:OLEObject Type="Embed" ProgID="Equation.DSMT4" ShapeID="_x0000_i1122" DrawAspect="Content" ObjectID="_1620371939" r:id="rId19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وشعاعها معاكس لشعاع السرعة ، ودافع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رخميدس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FF04E4">
              <w:rPr>
                <w:position w:val="-12"/>
              </w:rPr>
              <w:object w:dxaOrig="960" w:dyaOrig="380">
                <v:shape id="_x0000_i1123" type="#_x0000_t75" style="width:47.8pt;height:18.45pt" o:ole="">
                  <v:imagedata r:id="rId198" o:title=""/>
                </v:shape>
                <o:OLEObject Type="Embed" ProgID="Equation.DSMT4" ShapeID="_x0000_i1123" DrawAspect="Content" ObjectID="_1620371940" r:id="rId19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، حيث </w:t>
            </w:r>
            <w:r w:rsidRPr="00FF04E4">
              <w:rPr>
                <w:position w:val="-12"/>
              </w:rPr>
              <w:object w:dxaOrig="380" w:dyaOrig="380">
                <v:shape id="_x0000_i1124" type="#_x0000_t75" style="width:18.45pt;height:18.45pt" o:ole="">
                  <v:imagedata r:id="rId200" o:title=""/>
                </v:shape>
                <o:OLEObject Type="Embed" ProgID="Equation.DSMT4" ShapeID="_x0000_i1124" DrawAspect="Content" ObjectID="_1620371941" r:id="rId20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ي كتلة الهواء المزاح من طرف الكرة.</w:t>
            </w:r>
          </w:p>
          <w:p w:rsidR="000642F2" w:rsidRDefault="000642F2" w:rsidP="000642F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</w:t>
            </w:r>
            <w:r w:rsidR="00BD311E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سب حركة الكرة لمرجع سطحي أرضي نعتبره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غاليل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رتبط بمحور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شاقولي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وجه نحو الأسفل.</w:t>
            </w:r>
          </w:p>
          <w:p w:rsidR="000642F2" w:rsidRDefault="000642F2" w:rsidP="000642F2">
            <w:pPr>
              <w:pStyle w:val="Paragraphedeliste"/>
              <w:numPr>
                <w:ilvl w:val="0"/>
                <w:numId w:val="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كتسب الكرة في اللحظة </w:t>
            </w:r>
            <w:r w:rsidRPr="00FF04E4">
              <w:rPr>
                <w:position w:val="-12"/>
              </w:rPr>
              <w:object w:dxaOrig="920" w:dyaOrig="360">
                <v:shape id="_x0000_i1125" type="#_x0000_t75" style="width:46.1pt;height:18.45pt" o:ole="">
                  <v:imagedata r:id="rId202" o:title=""/>
                </v:shape>
                <o:OLEObject Type="Embed" ProgID="Equation.DSMT4" ShapeID="_x0000_i1125" DrawAspect="Content" ObjectID="_1620371942" r:id="rId20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سرعة حدّية</w:t>
            </w:r>
            <w:r w:rsidRPr="00FF04E4">
              <w:rPr>
                <w:position w:val="-12"/>
              </w:rPr>
              <w:object w:dxaOrig="480" w:dyaOrig="380">
                <v:shape id="_x0000_i1126" type="#_x0000_t75" style="width:24.2pt;height:18.45pt" o:ole="">
                  <v:imagedata r:id="rId204" o:title=""/>
                </v:shape>
                <o:OLEObject Type="Embed" ProgID="Equation.DSMT4" ShapeID="_x0000_i1126" DrawAspect="Content" ObjectID="_1620371943" r:id="rId20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 بتطبيق القانون الثاني لنيوتن بيّن أن المعادلة التفاضلية لسرعة الكرة تُكتب على الشكل :</w:t>
            </w:r>
            <w:r w:rsidRPr="004C0869">
              <w:rPr>
                <w:position w:val="-28"/>
              </w:rPr>
              <w:object w:dxaOrig="2220" w:dyaOrig="720">
                <v:shape id="_x0000_i1127" type="#_x0000_t75" style="width:110.6pt;height:36.3pt" o:ole="">
                  <v:imagedata r:id="rId206" o:title=""/>
                </v:shape>
                <o:OLEObject Type="Embed" ProgID="Equation.DSMT4" ShapeID="_x0000_i1127" DrawAspect="Content" ObjectID="_1620371944" r:id="rId207"/>
              </w:object>
            </w:r>
          </w:p>
          <w:p w:rsidR="004A4425" w:rsidRDefault="005F7F3A" w:rsidP="004A4425">
            <w:pPr>
              <w:pStyle w:val="Paragraphedeliste"/>
              <w:numPr>
                <w:ilvl w:val="0"/>
                <w:numId w:val="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pict>
                <v:group id="_x0000_s2548" style="position:absolute;left:0;text-align:left;margin-left:4.6pt;margin-top:27.05pt;width:178.85pt;height:181.45pt;z-index:252461056" coordorigin="888,7639" coordsize="3577,3629">
                  <v:group id="_x0000_s2019" style="position:absolute;left:1224;top:7978;width:2835;height:2835" coordorigin="8388,7228" coordsize="2835,2835" o:regroupid="5">
                    <v:line id="_x0000_s2020" style="position:absolute" from="8388,7228" to="8388,10063" strokecolor="#0000c0" strokeweight=".25pt">
                      <v:stroke dashstyle="1 1" endcap="round"/>
                    </v:line>
                    <v:line id="_x0000_s2021" style="position:absolute" from="8445,7228" to="8445,10063" strokecolor="#0000c0" strokeweight=".25pt">
                      <v:stroke dashstyle="1 1" endcap="round"/>
                    </v:line>
                    <v:line id="_x0000_s2022" style="position:absolute" from="8501,7228" to="8501,10063" strokecolor="#0000c0" strokeweight=".25pt">
                      <v:stroke dashstyle="1 1" endcap="round"/>
                    </v:line>
                    <v:line id="_x0000_s2023" style="position:absolute" from="8558,7228" to="8558,10063" strokecolor="#0000c0" strokeweight=".25pt">
                      <v:stroke dashstyle="1 1" endcap="round"/>
                    </v:line>
                    <v:line id="_x0000_s2024" style="position:absolute" from="8615,7228" to="8615,10063" strokecolor="#0000c0" strokeweight=".25pt">
                      <v:stroke dashstyle="1 1" endcap="round"/>
                    </v:line>
                    <v:line id="_x0000_s2025" style="position:absolute" from="8671,7228" to="8671,10063" strokecolor="#0000c0" strokeweight=".25pt">
                      <v:stroke dashstyle="1 1" endcap="round"/>
                    </v:line>
                    <v:line id="_x0000_s2026" style="position:absolute" from="8728,7228" to="8728,10063" strokecolor="#0000c0" strokeweight=".25pt">
                      <v:stroke dashstyle="1 1" endcap="round"/>
                    </v:line>
                    <v:line id="_x0000_s2027" style="position:absolute" from="8785,7228" to="8785,10063" strokecolor="#0000c0" strokeweight=".25pt">
                      <v:stroke dashstyle="1 1" endcap="round"/>
                    </v:line>
                    <v:line id="_x0000_s2028" style="position:absolute" from="8842,7228" to="8842,10063" strokecolor="#0000c0" strokeweight=".25pt">
                      <v:stroke dashstyle="1 1" endcap="round"/>
                    </v:line>
                    <v:line id="_x0000_s2029" style="position:absolute" from="8898,7228" to="8898,10063" strokecolor="#0000c0" strokeweight=".25pt">
                      <v:stroke dashstyle="1 1" endcap="round"/>
                    </v:line>
                    <v:line id="_x0000_s2030" style="position:absolute" from="8955,7228" to="8955,10063" strokecolor="#0000c0" strokeweight=".25pt">
                      <v:stroke dashstyle="1 1" endcap="round"/>
                    </v:line>
                    <v:line id="_x0000_s2031" style="position:absolute" from="9012,7228" to="9012,10063" strokecolor="#0000c0" strokeweight=".25pt">
                      <v:stroke dashstyle="1 1" endcap="round"/>
                    </v:line>
                    <v:line id="_x0000_s2032" style="position:absolute" from="9068,7228" to="9068,10063" strokecolor="#0000c0" strokeweight=".25pt">
                      <v:stroke dashstyle="1 1" endcap="round"/>
                    </v:line>
                    <v:line id="_x0000_s2033" style="position:absolute" from="9125,7228" to="9125,10063" strokecolor="#0000c0" strokeweight=".25pt">
                      <v:stroke dashstyle="1 1" endcap="round"/>
                    </v:line>
                    <v:line id="_x0000_s2034" style="position:absolute" from="9182,7228" to="9182,10063" strokecolor="#0000c0" strokeweight=".25pt">
                      <v:stroke dashstyle="1 1" endcap="round"/>
                    </v:line>
                    <v:line id="_x0000_s2035" style="position:absolute" from="9238,7228" to="9238,10063" strokecolor="#0000c0" strokeweight=".25pt">
                      <v:stroke dashstyle="1 1" endcap="round"/>
                    </v:line>
                    <v:line id="_x0000_s2036" style="position:absolute" from="9295,7228" to="9295,10063" strokecolor="#0000c0" strokeweight=".25pt">
                      <v:stroke dashstyle="1 1" endcap="round"/>
                    </v:line>
                    <v:line id="_x0000_s2037" style="position:absolute" from="9352,7228" to="9352,10063" strokecolor="#0000c0" strokeweight=".25pt">
                      <v:stroke dashstyle="1 1" endcap="round"/>
                    </v:line>
                    <v:line id="_x0000_s2038" style="position:absolute" from="9408,7228" to="9408,10063" strokecolor="#0000c0" strokeweight=".25pt">
                      <v:stroke dashstyle="1 1" endcap="round"/>
                    </v:line>
                    <v:line id="_x0000_s2039" style="position:absolute" from="9465,7228" to="9465,10063" strokecolor="#0000c0" strokeweight=".25pt">
                      <v:stroke dashstyle="1 1" endcap="round"/>
                    </v:line>
                    <v:line id="_x0000_s2040" style="position:absolute" from="9522,7228" to="9522,10063" strokecolor="#0000c0" strokeweight=".25pt">
                      <v:stroke dashstyle="1 1" endcap="round"/>
                    </v:line>
                    <v:line id="_x0000_s2041" style="position:absolute" from="9579,7228" to="9579,10063" strokecolor="#0000c0" strokeweight=".25pt">
                      <v:stroke dashstyle="1 1" endcap="round"/>
                    </v:line>
                    <v:line id="_x0000_s2042" style="position:absolute" from="9635,7228" to="9635,10063" strokecolor="#0000c0" strokeweight=".25pt">
                      <v:stroke dashstyle="1 1" endcap="round"/>
                    </v:line>
                    <v:line id="_x0000_s2043" style="position:absolute" from="9692,7228" to="9692,10063" strokecolor="#0000c0" strokeweight=".25pt">
                      <v:stroke dashstyle="1 1" endcap="round"/>
                    </v:line>
                    <v:line id="_x0000_s2044" style="position:absolute" from="9749,7228" to="9749,10063" strokecolor="#0000c0" strokeweight=".25pt">
                      <v:stroke dashstyle="1 1" endcap="round"/>
                    </v:line>
                    <v:line id="_x0000_s2045" style="position:absolute" from="9805,7228" to="9805,10063" strokecolor="#0000c0" strokeweight=".25pt">
                      <v:stroke dashstyle="1 1" endcap="round"/>
                    </v:line>
                    <v:line id="_x0000_s2046" style="position:absolute" from="9862,7228" to="9862,10063" strokecolor="#0000c0" strokeweight=".25pt">
                      <v:stroke dashstyle="1 1" endcap="round"/>
                    </v:line>
                    <v:line id="_x0000_s2047" style="position:absolute" from="9919,7228" to="9919,10063" strokecolor="#0000c0" strokeweight=".25pt">
                      <v:stroke dashstyle="1 1" endcap="round"/>
                    </v:line>
                    <v:line id="_x0000_s2048" style="position:absolute" from="9975,7228" to="9975,10063" strokecolor="#0000c0" strokeweight=".25pt">
                      <v:stroke dashstyle="1 1" endcap="round"/>
                    </v:line>
                    <v:line id="_x0000_s2049" style="position:absolute" from="10032,7228" to="10032,10063" strokecolor="#0000c0" strokeweight=".25pt">
                      <v:stroke dashstyle="1 1" endcap="round"/>
                    </v:line>
                    <v:line id="_x0000_s2050" style="position:absolute" from="10089,7228" to="10089,10063" strokecolor="#0000c0" strokeweight=".25pt">
                      <v:stroke dashstyle="1 1" endcap="round"/>
                    </v:line>
                    <v:line id="_x0000_s2051" style="position:absolute" from="10145,7228" to="10145,10063" strokecolor="#0000c0" strokeweight=".25pt">
                      <v:stroke dashstyle="1 1" endcap="round"/>
                    </v:line>
                    <v:line id="_x0000_s2052" style="position:absolute" from="10202,7228" to="10202,10063" strokecolor="#0000c0" strokeweight=".25pt">
                      <v:stroke dashstyle="1 1" endcap="round"/>
                    </v:line>
                    <v:line id="_x0000_s2053" style="position:absolute" from="10259,7228" to="10259,10063" strokecolor="#0000c0" strokeweight=".25pt">
                      <v:stroke dashstyle="1 1" endcap="round"/>
                    </v:line>
                    <v:line id="_x0000_s2054" style="position:absolute" from="10316,7228" to="10316,10063" strokecolor="#0000c0" strokeweight=".25pt">
                      <v:stroke dashstyle="1 1" endcap="round"/>
                    </v:line>
                    <v:line id="_x0000_s2055" style="position:absolute" from="10372,7228" to="10372,10063" strokecolor="#0000c0" strokeweight=".25pt">
                      <v:stroke dashstyle="1 1" endcap="round"/>
                    </v:line>
                    <v:line id="_x0000_s2056" style="position:absolute" from="10429,7228" to="10429,10063" strokecolor="#0000c0" strokeweight=".25pt">
                      <v:stroke dashstyle="1 1" endcap="round"/>
                    </v:line>
                    <v:line id="_x0000_s2057" style="position:absolute" from="10486,7228" to="10486,10063" strokecolor="#0000c0" strokeweight=".25pt">
                      <v:stroke dashstyle="1 1" endcap="round"/>
                    </v:line>
                    <v:line id="_x0000_s2058" style="position:absolute" from="10542,7228" to="10542,10063" strokecolor="#0000c0" strokeweight=".25pt">
                      <v:stroke dashstyle="1 1" endcap="round"/>
                    </v:line>
                    <v:line id="_x0000_s2059" style="position:absolute" from="10599,7228" to="10599,10063" strokecolor="#0000c0" strokeweight=".25pt">
                      <v:stroke dashstyle="1 1" endcap="round"/>
                    </v:line>
                    <v:line id="_x0000_s2060" style="position:absolute" from="10656,7228" to="10656,10063" strokecolor="#0000c0" strokeweight=".25pt">
                      <v:stroke dashstyle="1 1" endcap="round"/>
                    </v:line>
                    <v:line id="_x0000_s2061" style="position:absolute" from="10712,7228" to="10712,10063" strokecolor="#0000c0" strokeweight=".25pt">
                      <v:stroke dashstyle="1 1" endcap="round"/>
                    </v:line>
                    <v:line id="_x0000_s2062" style="position:absolute" from="10769,7228" to="10769,10063" strokecolor="#0000c0" strokeweight=".25pt">
                      <v:stroke dashstyle="1 1" endcap="round"/>
                    </v:line>
                    <v:line id="_x0000_s2063" style="position:absolute" from="10826,7228" to="10826,10063" strokecolor="#0000c0" strokeweight=".25pt">
                      <v:stroke dashstyle="1 1" endcap="round"/>
                    </v:line>
                    <v:line id="_x0000_s2064" style="position:absolute" from="10882,7228" to="10882,10063" strokecolor="#0000c0" strokeweight=".25pt">
                      <v:stroke dashstyle="1 1" endcap="round"/>
                    </v:line>
                    <v:line id="_x0000_s2065" style="position:absolute" from="10939,7228" to="10939,10063" strokecolor="#0000c0" strokeweight=".25pt">
                      <v:stroke dashstyle="1 1" endcap="round"/>
                    </v:line>
                    <v:line id="_x0000_s2066" style="position:absolute" from="10996,7228" to="10996,10063" strokecolor="#0000c0" strokeweight=".25pt">
                      <v:stroke dashstyle="1 1" endcap="round"/>
                    </v:line>
                    <v:line id="_x0000_s2067" style="position:absolute" from="11053,7228" to="11053,10063" strokecolor="#0000c0" strokeweight=".25pt">
                      <v:stroke dashstyle="1 1" endcap="round"/>
                    </v:line>
                    <v:line id="_x0000_s2068" style="position:absolute" from="11109,7228" to="11109,10063" strokecolor="#0000c0" strokeweight=".25pt">
                      <v:stroke dashstyle="1 1" endcap="round"/>
                    </v:line>
                    <v:line id="_x0000_s2069" style="position:absolute" from="11166,7228" to="11166,10063" strokecolor="#0000c0" strokeweight=".25pt">
                      <v:stroke dashstyle="1 1" endcap="round"/>
                    </v:line>
                    <v:line id="_x0000_s2070" style="position:absolute" from="11223,7228" to="11223,10063" strokecolor="#0000c0" strokeweight=".25pt">
                      <v:stroke dashstyle="1 1" endcap="round"/>
                    </v:line>
                    <v:line id="_x0000_s2071" style="position:absolute" from="8388,7228" to="11223,7228" strokecolor="#0000c0" strokeweight=".25pt">
                      <v:stroke dashstyle="1 1" endcap="round"/>
                    </v:line>
                    <v:line id="_x0000_s2072" style="position:absolute" from="8388,7285" to="11223,7285" strokecolor="#0000c0" strokeweight=".25pt">
                      <v:stroke dashstyle="1 1" endcap="round"/>
                    </v:line>
                    <v:line id="_x0000_s2073" style="position:absolute" from="8388,7341" to="11223,7341" strokecolor="#0000c0" strokeweight=".25pt">
                      <v:stroke dashstyle="1 1" endcap="round"/>
                    </v:line>
                    <v:line id="_x0000_s2074" style="position:absolute" from="8388,7398" to="11223,7398" strokecolor="#0000c0" strokeweight=".25pt">
                      <v:stroke dashstyle="1 1" endcap="round"/>
                    </v:line>
                    <v:line id="_x0000_s2075" style="position:absolute" from="8388,7455" to="11223,7455" strokecolor="#0000c0" strokeweight=".25pt">
                      <v:stroke dashstyle="1 1" endcap="round"/>
                    </v:line>
                    <v:line id="_x0000_s2076" style="position:absolute" from="8388,7511" to="11223,7511" strokecolor="#0000c0" strokeweight=".25pt">
                      <v:stroke dashstyle="1 1" endcap="round"/>
                    </v:line>
                    <v:line id="_x0000_s2077" style="position:absolute" from="8388,7568" to="11223,7568" strokecolor="#0000c0" strokeweight=".25pt">
                      <v:stroke dashstyle="1 1" endcap="round"/>
                    </v:line>
                    <v:line id="_x0000_s2078" style="position:absolute" from="8388,7625" to="11223,7625" strokecolor="#0000c0" strokeweight=".25pt">
                      <v:stroke dashstyle="1 1" endcap="round"/>
                    </v:line>
                    <v:line id="_x0000_s2079" style="position:absolute" from="8388,7682" to="11223,7682" strokecolor="#0000c0" strokeweight=".25pt">
                      <v:stroke dashstyle="1 1" endcap="round"/>
                    </v:line>
                    <v:line id="_x0000_s2080" style="position:absolute" from="8388,7738" to="11223,7738" strokecolor="#0000c0" strokeweight=".25pt">
                      <v:stroke dashstyle="1 1" endcap="round"/>
                    </v:line>
                    <v:line id="_x0000_s2081" style="position:absolute" from="8388,7795" to="11223,7795" strokecolor="#0000c0" strokeweight=".25pt">
                      <v:stroke dashstyle="1 1" endcap="round"/>
                    </v:line>
                    <v:line id="_x0000_s2082" style="position:absolute" from="8388,7852" to="11223,7852" strokecolor="#0000c0" strokeweight=".25pt">
                      <v:stroke dashstyle="1 1" endcap="round"/>
                    </v:line>
                    <v:line id="_x0000_s2083" style="position:absolute" from="8388,7908" to="11223,7908" strokecolor="#0000c0" strokeweight=".25pt">
                      <v:stroke dashstyle="1 1" endcap="round"/>
                    </v:line>
                    <v:line id="_x0000_s2084" style="position:absolute" from="8388,7965" to="11223,7965" strokecolor="#0000c0" strokeweight=".25pt">
                      <v:stroke dashstyle="1 1" endcap="round"/>
                    </v:line>
                    <v:line id="_x0000_s2085" style="position:absolute" from="8388,8022" to="11223,8022" strokecolor="#0000c0" strokeweight=".25pt">
                      <v:stroke dashstyle="1 1" endcap="round"/>
                    </v:line>
                    <v:line id="_x0000_s2086" style="position:absolute" from="8388,8078" to="11223,8078" strokecolor="#0000c0" strokeweight=".25pt">
                      <v:stroke dashstyle="1 1" endcap="round"/>
                    </v:line>
                    <v:line id="_x0000_s2087" style="position:absolute" from="8388,8135" to="11223,8135" strokecolor="#0000c0" strokeweight=".25pt">
                      <v:stroke dashstyle="1 1" endcap="round"/>
                    </v:line>
                    <v:line id="_x0000_s2088" style="position:absolute" from="8388,8192" to="11223,8192" strokecolor="#0000c0" strokeweight=".25pt">
                      <v:stroke dashstyle="1 1" endcap="round"/>
                    </v:line>
                    <v:line id="_x0000_s2089" style="position:absolute" from="8388,8248" to="11223,8248" strokecolor="#0000c0" strokeweight=".25pt">
                      <v:stroke dashstyle="1 1" endcap="round"/>
                    </v:line>
                    <v:line id="_x0000_s2090" style="position:absolute" from="8388,8305" to="11223,8305" strokecolor="#0000c0" strokeweight=".25pt">
                      <v:stroke dashstyle="1 1" endcap="round"/>
                    </v:line>
                    <v:line id="_x0000_s2091" style="position:absolute" from="8388,8362" to="11223,8362" strokecolor="#0000c0" strokeweight=".25pt">
                      <v:stroke dashstyle="1 1" endcap="round"/>
                    </v:line>
                    <v:line id="_x0000_s2092" style="position:absolute" from="8388,8419" to="11223,8419" strokecolor="#0000c0" strokeweight=".25pt">
                      <v:stroke dashstyle="1 1" endcap="round"/>
                    </v:line>
                    <v:line id="_x0000_s2093" style="position:absolute" from="8388,8475" to="11223,8475" strokecolor="#0000c0" strokeweight=".25pt">
                      <v:stroke dashstyle="1 1" endcap="round"/>
                    </v:line>
                    <v:line id="_x0000_s2094" style="position:absolute" from="8388,8532" to="11223,8532" strokecolor="#0000c0" strokeweight=".25pt">
                      <v:stroke dashstyle="1 1" endcap="round"/>
                    </v:line>
                    <v:line id="_x0000_s2095" style="position:absolute" from="8388,8589" to="11223,8589" strokecolor="#0000c0" strokeweight=".25pt">
                      <v:stroke dashstyle="1 1" endcap="round"/>
                    </v:line>
                    <v:line id="_x0000_s2096" style="position:absolute" from="8388,8645" to="11223,8645" strokecolor="#0000c0" strokeweight=".25pt">
                      <v:stroke dashstyle="1 1" endcap="round"/>
                    </v:line>
                    <v:line id="_x0000_s2097" style="position:absolute" from="8388,8702" to="11223,8702" strokecolor="#0000c0" strokeweight=".25pt">
                      <v:stroke dashstyle="1 1" endcap="round"/>
                    </v:line>
                    <v:line id="_x0000_s2098" style="position:absolute" from="8388,8759" to="11223,8759" strokecolor="#0000c0" strokeweight=".25pt">
                      <v:stroke dashstyle="1 1" endcap="round"/>
                    </v:line>
                    <v:line id="_x0000_s2099" style="position:absolute" from="8388,8815" to="11223,8815" strokecolor="#0000c0" strokeweight=".25pt">
                      <v:stroke dashstyle="1 1" endcap="round"/>
                    </v:line>
                    <v:line id="_x0000_s2100" style="position:absolute" from="8388,8872" to="11223,8872" strokecolor="#0000c0" strokeweight=".25pt">
                      <v:stroke dashstyle="1 1" endcap="round"/>
                    </v:line>
                    <v:line id="_x0000_s2101" style="position:absolute" from="8388,8929" to="11223,8929" strokecolor="#0000c0" strokeweight=".25pt">
                      <v:stroke dashstyle="1 1" endcap="round"/>
                    </v:line>
                    <v:line id="_x0000_s2102" style="position:absolute" from="8388,8985" to="11223,8985" strokecolor="#0000c0" strokeweight=".25pt">
                      <v:stroke dashstyle="1 1" endcap="round"/>
                    </v:line>
                    <v:line id="_x0000_s2103" style="position:absolute" from="8388,9042" to="11223,9042" strokecolor="#0000c0" strokeweight=".25pt">
                      <v:stroke dashstyle="1 1" endcap="round"/>
                    </v:line>
                    <v:line id="_x0000_s2104" style="position:absolute" from="8388,9099" to="11223,9099" strokecolor="#0000c0" strokeweight=".25pt">
                      <v:stroke dashstyle="1 1" endcap="round"/>
                    </v:line>
                    <v:line id="_x0000_s2105" style="position:absolute" from="8388,9156" to="11223,9156" strokecolor="#0000c0" strokeweight=".25pt">
                      <v:stroke dashstyle="1 1" endcap="round"/>
                    </v:line>
                    <v:line id="_x0000_s2106" style="position:absolute" from="8388,9212" to="11223,9212" strokecolor="#0000c0" strokeweight=".25pt">
                      <v:stroke dashstyle="1 1" endcap="round"/>
                    </v:line>
                    <v:line id="_x0000_s2107" style="position:absolute" from="8388,9269" to="11223,9269" strokecolor="#0000c0" strokeweight=".25pt">
                      <v:stroke dashstyle="1 1" endcap="round"/>
                    </v:line>
                    <v:line id="_x0000_s2108" style="position:absolute" from="8388,9326" to="11223,9326" strokecolor="#0000c0" strokeweight=".25pt">
                      <v:stroke dashstyle="1 1" endcap="round"/>
                    </v:line>
                    <v:line id="_x0000_s2109" style="position:absolute" from="8388,9382" to="11223,9382" strokecolor="#0000c0" strokeweight=".25pt">
                      <v:stroke dashstyle="1 1" endcap="round"/>
                    </v:line>
                    <v:line id="_x0000_s2110" style="position:absolute" from="8388,9439" to="11223,9439" strokecolor="#0000c0" strokeweight=".25pt">
                      <v:stroke dashstyle="1 1" endcap="round"/>
                    </v:line>
                    <v:line id="_x0000_s2111" style="position:absolute" from="8388,9496" to="11223,9496" strokecolor="#0000c0" strokeweight=".25pt">
                      <v:stroke dashstyle="1 1" endcap="round"/>
                    </v:line>
                    <v:line id="_x0000_s2112" style="position:absolute" from="8388,9552" to="11223,9552" strokecolor="#0000c0" strokeweight=".25pt">
                      <v:stroke dashstyle="1 1" endcap="round"/>
                    </v:line>
                    <v:line id="_x0000_s2113" style="position:absolute" from="8388,9609" to="11223,9609" strokecolor="#0000c0" strokeweight=".25pt">
                      <v:stroke dashstyle="1 1" endcap="round"/>
                    </v:line>
                    <v:line id="_x0000_s2114" style="position:absolute" from="8388,9666" to="11223,9666" strokecolor="#0000c0" strokeweight=".25pt">
                      <v:stroke dashstyle="1 1" endcap="round"/>
                    </v:line>
                    <v:line id="_x0000_s2115" style="position:absolute" from="8388,9722" to="11223,9722" strokecolor="#0000c0" strokeweight=".25pt">
                      <v:stroke dashstyle="1 1" endcap="round"/>
                    </v:line>
                    <v:line id="_x0000_s2116" style="position:absolute" from="8388,9779" to="11223,9779" strokecolor="#0000c0" strokeweight=".25pt">
                      <v:stroke dashstyle="1 1" endcap="round"/>
                    </v:line>
                    <v:line id="_x0000_s2117" style="position:absolute" from="8388,9836" to="11223,9836" strokecolor="#0000c0" strokeweight=".25pt">
                      <v:stroke dashstyle="1 1" endcap="round"/>
                    </v:line>
                    <v:line id="_x0000_s2118" style="position:absolute" from="8388,9893" to="11223,9893" strokecolor="#0000c0" strokeweight=".25pt">
                      <v:stroke dashstyle="1 1" endcap="round"/>
                    </v:line>
                    <v:line id="_x0000_s2119" style="position:absolute" from="8388,9949" to="11223,9949" strokecolor="#0000c0" strokeweight=".25pt">
                      <v:stroke dashstyle="1 1" endcap="round"/>
                    </v:line>
                    <v:line id="_x0000_s2120" style="position:absolute" from="8388,10006" to="11223,10006" strokecolor="#0000c0" strokeweight=".25pt">
                      <v:stroke dashstyle="1 1" endcap="round"/>
                    </v:line>
                    <v:line id="_x0000_s2121" style="position:absolute" from="8388,10063" to="11223,10063" strokecolor="#0000c0" strokeweight=".25pt">
                      <v:stroke dashstyle="1 1" endcap="round"/>
                    </v:line>
                    <v:line id="_x0000_s2122" style="position:absolute" from="8388,7228" to="8388,10063" strokecolor="fuchsia" strokeweight=".25pt"/>
                    <v:line id="_x0000_s2123" style="position:absolute" from="8671,7228" to="8671,10063" strokecolor="fuchsia" strokeweight=".25pt"/>
                    <v:line id="_x0000_s2124" style="position:absolute" from="8955,7228" to="8955,10063" strokecolor="fuchsia" strokeweight=".25pt"/>
                    <v:line id="_x0000_s2125" style="position:absolute" from="9238,7228" to="9238,10063" strokecolor="fuchsia" strokeweight=".25pt"/>
                    <v:line id="_x0000_s2126" style="position:absolute" from="9522,7228" to="9522,10063" strokecolor="fuchsia" strokeweight=".25pt"/>
                    <v:line id="_x0000_s2127" style="position:absolute" from="9805,7228" to="9805,10063" strokecolor="fuchsia" strokeweight=".25pt"/>
                    <v:line id="_x0000_s2128" style="position:absolute" from="10089,7228" to="10089,10063" strokecolor="fuchsia" strokeweight=".25pt"/>
                    <v:line id="_x0000_s2129" style="position:absolute" from="10372,7228" to="10372,10063" strokecolor="fuchsia" strokeweight=".25pt"/>
                    <v:line id="_x0000_s2130" style="position:absolute" from="10656,7228" to="10656,10063" strokecolor="fuchsia" strokeweight=".25pt"/>
                    <v:line id="_x0000_s2131" style="position:absolute" from="10939,7228" to="10939,10063" strokecolor="fuchsia" strokeweight=".25pt"/>
                    <v:line id="_x0000_s2132" style="position:absolute" from="8388,7228" to="11223,7228" strokecolor="fuchsia" strokeweight=".25pt"/>
                    <v:line id="_x0000_s2133" style="position:absolute" from="8388,7511" to="11223,7511" strokecolor="fuchsia" strokeweight=".25pt"/>
                    <v:line id="_x0000_s2134" style="position:absolute" from="8388,7795" to="11223,7795" strokecolor="fuchsia" strokeweight=".25pt"/>
                    <v:line id="_x0000_s2135" style="position:absolute" from="8388,8078" to="11223,8078" strokecolor="fuchsia" strokeweight=".25pt"/>
                    <v:line id="_x0000_s2136" style="position:absolute" from="8388,8362" to="11223,8362" strokecolor="fuchsia" strokeweight=".25pt"/>
                    <v:line id="_x0000_s2137" style="position:absolute" from="8388,8645" to="11223,8645" strokecolor="fuchsia" strokeweight=".25pt"/>
                    <v:line id="_x0000_s2138" style="position:absolute" from="8388,8929" to="11223,8929" strokecolor="fuchsia" strokeweight=".25pt"/>
                    <v:line id="_x0000_s2139" style="position:absolute" from="8388,9212" to="11223,9212" strokecolor="fuchsia" strokeweight=".25pt"/>
                    <v:line id="_x0000_s2140" style="position:absolute" from="8388,9496" to="11223,9496" strokecolor="fuchsia" strokeweight=".25pt"/>
                    <v:line id="_x0000_s2141" style="position:absolute" from="8388,9779" to="11223,9779" strokecolor="fuchsia" strokeweight=".25pt"/>
                    <v:line id="_x0000_s2142" style="position:absolute" from="8388,7228" to="8388,10063" strokeweight=".5pt"/>
                    <v:line id="_x0000_s2143" style="position:absolute" from="8955,7228" to="8955,10063" strokeweight=".5pt"/>
                    <v:line id="_x0000_s2144" style="position:absolute" from="9522,7228" to="9522,10063" strokeweight=".5pt"/>
                    <v:line id="_x0000_s2145" style="position:absolute" from="10089,7228" to="10089,10063" strokeweight=".5pt"/>
                    <v:line id="_x0000_s2146" style="position:absolute" from="10656,7228" to="10656,10063" strokeweight=".5pt"/>
                    <v:line id="_x0000_s2147" style="position:absolute" from="11223,7228" to="11223,10063" strokeweight=".5pt"/>
                    <v:line id="_x0000_s2148" style="position:absolute" from="8388,7228" to="11223,7228" strokeweight=".5pt"/>
                    <v:line id="_x0000_s2149" style="position:absolute" from="8388,7795" to="11223,7795" strokeweight=".5pt"/>
                    <v:line id="_x0000_s2150" style="position:absolute" from="8388,8362" to="11223,8362" strokeweight=".5pt"/>
                    <v:line id="_x0000_s2151" style="position:absolute" from="8388,8929" to="11223,8929" strokeweight=".5pt"/>
                    <v:line id="_x0000_s2152" style="position:absolute" from="8388,9496" to="11223,9496" strokeweight=".5pt"/>
                    <v:line id="_x0000_s2153" style="position:absolute" from="8388,10063" to="11223,10063" strokeweight=".5pt"/>
                  </v:group>
                  <v:group id="_x0000_s2154" style="position:absolute;left:1224;top:10773;width:2835;height:100" coordorigin="8388,10023" coordsize="2835,100" o:regroupid="5">
                    <v:line id="_x0000_s2155" style="position:absolute" from="8388,10063" to="11223,10063" strokeweight="1pt">
                      <v:stroke endarrow="block" endarrowwidth="narrow" endarrowlength="short"/>
                    </v:line>
                    <v:line id="_x0000_s2156" style="position:absolute" from="8388,10023" to="8388,10123" strokeweight="1pt"/>
                    <v:line id="_x0000_s2157" style="position:absolute" from="8955,10023" to="8955,10123" strokeweight="1pt"/>
                    <v:line id="_x0000_s2158" style="position:absolute" from="9522,10023" to="9522,10123" strokeweight="1pt"/>
                    <v:line id="_x0000_s2159" style="position:absolute" from="10089,10023" to="10089,10123" strokeweight="1pt"/>
                    <v:line id="_x0000_s2160" style="position:absolute" from="10656,10023" to="10656,10123" strokeweight="1pt"/>
                  </v:group>
                  <v:group id="_x0000_s2161" style="position:absolute;left:1184;top:7978;width:80;height:2835" coordorigin="8348,7228" coordsize="80,2835" o:regroupid="5">
                    <v:line id="_x0000_s2162" style="position:absolute;flip:y" from="8388,7228" to="8388,10063" strokeweight="1pt">
                      <v:stroke endarrow="block" endarrowwidth="narrow" endarrowlength="short"/>
                    </v:line>
                    <v:line id="_x0000_s2163" style="position:absolute" from="8348,7795" to="8428,7795" strokeweight="1pt"/>
                    <v:line id="_x0000_s2164" style="position:absolute" from="8348,8362" to="8428,8362" strokeweight="1pt"/>
                    <v:line id="_x0000_s2165" style="position:absolute" from="8348,8929" to="8428,8929" strokeweight="1pt"/>
                    <v:line id="_x0000_s2166" style="position:absolute" from="8348,9496" to="8428,9496" strokeweight="1pt"/>
                    <v:line id="_x0000_s2167" style="position:absolute" from="8348,10063" to="8428,10063" strokeweight="1pt"/>
                  </v:group>
                  <v:shape id="_x0000_s2168" type="#_x0000_t32" style="position:absolute;left:1224;top:8545;width:2268;height:2268;flip:y" o:connectortype="straight" o:regroupid="5"/>
                  <v:group id="_x0000_s2169" style="position:absolute;left:3499;top:8323;width:106;height:555;flip:x" coordorigin="1853,2397" coordsize="106,555" o:regroupid="5">
                    <v:line id="_x0000_s2170" style="position:absolute;rotation:90" from="1681,2675" to="2236,2675" strokeweight="1.5pt"/>
                    <v:line id="_x0000_s2171" style="position:absolute;rotation:-90;flip:x" from="1853,2397" to="1959,2503" strokeweight="1pt"/>
                    <v:line id="_x0000_s2172" style="position:absolute;rotation:-90;flip:x" from="1853,2538" to="1959,2644" strokeweight="1pt"/>
                    <v:line id="_x0000_s2173" style="position:absolute;rotation:-90;flip:x" from="1853,2679" to="1959,2785" strokeweight="1pt"/>
                    <v:line id="_x0000_s2174" style="position:absolute;rotation:-90;flip:x" from="1853,2820" to="1959,2926" strokeweight="1pt"/>
                  </v:group>
                  <v:shape id="_x0000_s2175" type="#_x0000_t202" style="position:absolute;left:888;top:9995;width:426;height:396" o:regroupid="5" filled="f" stroked="f">
                    <v:textbox style="mso-next-textbox:#_x0000_s2175">
                      <w:txbxContent>
                        <w:p w:rsidR="008741F0" w:rsidRDefault="008741F0" w:rsidP="000642F2">
                          <w:r w:rsidRPr="00FF04E4">
                            <w:rPr>
                              <w:position w:val="-4"/>
                            </w:rPr>
                            <w:object w:dxaOrig="160" w:dyaOrig="279">
                              <v:shape id="_x0000_i1128" type="#_x0000_t75" style="width:6.35pt;height:10.95pt" o:ole="">
                                <v:imagedata r:id="rId208" o:title=""/>
                              </v:shape>
                              <o:OLEObject Type="Embed" ProgID="Equation.DSMT4" ShapeID="_x0000_i1128" DrawAspect="Content" ObjectID="_1620372212" r:id="rId209"/>
                            </w:object>
                          </w:r>
                        </w:p>
                      </w:txbxContent>
                    </v:textbox>
                  </v:shape>
                  <v:shape id="_x0000_s2176" type="#_x0000_t202" style="position:absolute;left:1592;top:10746;width:426;height:396" o:regroupid="5" filled="f" stroked="f">
                    <v:textbox style="mso-next-textbox:#_x0000_s2176">
                      <w:txbxContent>
                        <w:p w:rsidR="008741F0" w:rsidRDefault="008741F0" w:rsidP="000642F2">
                          <w:r w:rsidRPr="00FF04E4">
                            <w:rPr>
                              <w:position w:val="-4"/>
                            </w:rPr>
                            <w:object w:dxaOrig="160" w:dyaOrig="279">
                              <v:shape id="_x0000_i1129" type="#_x0000_t75" style="width:6.35pt;height:10.95pt" o:ole="">
                                <v:imagedata r:id="rId208" o:title=""/>
                              </v:shape>
                              <o:OLEObject Type="Embed" ProgID="Equation.DSMT4" ShapeID="_x0000_i1129" DrawAspect="Content" ObjectID="_1620372213" r:id="rId210"/>
                            </w:object>
                          </w:r>
                        </w:p>
                      </w:txbxContent>
                    </v:textbox>
                  </v:shape>
                  <v:shape id="_x0000_s2177" type="#_x0000_t202" style="position:absolute;left:1094;top:7639;width:1213;height:717;mso-wrap-style:none" o:regroupid="5" filled="f" stroked="f">
                    <v:textbox style="mso-next-textbox:#_x0000_s2177;mso-fit-shape-to-text:t">
                      <w:txbxContent>
                        <w:p w:rsidR="008741F0" w:rsidRDefault="008741F0" w:rsidP="000642F2">
                          <w:r w:rsidRPr="00257049">
                            <w:rPr>
                              <w:position w:val="-12"/>
                            </w:rPr>
                            <w:object w:dxaOrig="1020" w:dyaOrig="360">
                              <v:shape id="_x0000_i1130" type="#_x0000_t75" style="width:46.1pt;height:16.7pt" o:ole="">
                                <v:imagedata r:id="rId211" o:title=""/>
                              </v:shape>
                              <o:OLEObject Type="Embed" ProgID="Equation.DSMT4" ShapeID="_x0000_i1130" DrawAspect="Content" ObjectID="_1620372214" r:id="rId212"/>
                            </w:object>
                          </w:r>
                        </w:p>
                      </w:txbxContent>
                    </v:textbox>
                  </v:shape>
                  <v:shape id="_x0000_s2178" type="#_x0000_t202" style="position:absolute;left:2301;top:10751;width:2164;height:517;mso-wrap-style:none" o:regroupid="5" filled="f" stroked="f">
                    <v:textbox style="mso-next-textbox:#_x0000_s2178">
                      <w:txbxContent>
                        <w:p w:rsidR="008741F0" w:rsidRDefault="008741F0" w:rsidP="000642F2">
                          <w:r w:rsidRPr="004A4425">
                            <w:rPr>
                              <w:position w:val="-14"/>
                            </w:rPr>
                            <w:object w:dxaOrig="2439" w:dyaOrig="480">
                              <v:shape id="_x0000_i1131" type="#_x0000_t75" style="width:93.9pt;height:18.45pt" o:ole="">
                                <v:imagedata r:id="rId213" o:title=""/>
                              </v:shape>
                              <o:OLEObject Type="Embed" ProgID="Equation.DSMT4" ShapeID="_x0000_i1131" DrawAspect="Content" ObjectID="_1620372215" r:id="rId21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واسطة تجهيز خاص و برنامج معلوماتي تمكنا من تحديد سرعة الكرة في لحظات مختلفة وقيمة مشتق السرعة بالنسبة للزمن في تلك </w:t>
            </w:r>
            <w:proofErr w:type="gramStart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>اللحظات ،</w:t>
            </w:r>
            <w:proofErr w:type="gramEnd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ثم مثلنا </w:t>
            </w:r>
            <w:r w:rsidR="000642F2" w:rsidRP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يانيا </w:t>
            </w:r>
            <w:r w:rsidR="000642F2" w:rsidRPr="00FF04E4">
              <w:rPr>
                <w:position w:val="-12"/>
              </w:rPr>
              <w:object w:dxaOrig="1860" w:dyaOrig="420">
                <v:shape id="_x0000_i1132" type="#_x0000_t75" style="width:93.3pt;height:21.3pt" o:ole="">
                  <v:imagedata r:id="rId215" o:title=""/>
                </v:shape>
                <o:OLEObject Type="Embed" ProgID="Equation.DSMT4" ShapeID="_x0000_i1132" DrawAspect="Content" ObjectID="_1620371945" r:id="rId216"/>
              </w:object>
            </w:r>
            <w:r w:rsidR="000642F2" w:rsidRP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</w:p>
          <w:p w:rsidR="004A4425" w:rsidRDefault="000642F2" w:rsidP="004A442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 w:rsidRP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>حيث</w:t>
            </w:r>
            <w:proofErr w:type="gramEnd"/>
            <w:r w:rsidRPr="004C0869">
              <w:rPr>
                <w:position w:val="-6"/>
              </w:rPr>
              <w:object w:dxaOrig="200" w:dyaOrig="240">
                <v:shape id="_x0000_i1133" type="#_x0000_t75" style="width:10.35pt;height:11.5pt" o:ole="">
                  <v:imagedata r:id="rId217" o:title=""/>
                </v:shape>
                <o:OLEObject Type="Embed" ProgID="Equation.DSMT4" ShapeID="_x0000_i1133" DrawAspect="Content" ObjectID="_1620371946" r:id="rId218"/>
              </w:object>
            </w:r>
            <w:r w:rsidRPr="004A4425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هو التسارع اللحظي للكرة.</w:t>
            </w:r>
          </w:p>
          <w:p w:rsidR="004A4425" w:rsidRPr="004A4425" w:rsidRDefault="004A4425" w:rsidP="004A442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 - أحسب كتلة الكرة.</w:t>
            </w: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-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بيان :</w:t>
            </w:r>
          </w:p>
          <w:p w:rsidR="000642F2" w:rsidRDefault="000642F2" w:rsidP="00B35532">
            <w:pPr>
              <w:pStyle w:val="Paragraphedeliste"/>
              <w:numPr>
                <w:ilvl w:val="0"/>
                <w:numId w:val="6"/>
              </w:numPr>
              <w:bidi/>
              <w:ind w:left="1531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ثابت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إحتكاك</w:t>
            </w:r>
            <w:proofErr w:type="spellEnd"/>
            <w:r w:rsidRPr="004C0869">
              <w:rPr>
                <w:position w:val="-4"/>
              </w:rPr>
              <w:object w:dxaOrig="220" w:dyaOrig="279">
                <v:shape id="_x0000_i1134" type="#_x0000_t75" style="width:10.35pt;height:13.8pt" o:ole="">
                  <v:imagedata r:id="rId219" o:title=""/>
                </v:shape>
                <o:OLEObject Type="Embed" ProgID="Equation.DSMT4" ShapeID="_x0000_i1134" DrawAspect="Content" ObjectID="_1620371947" r:id="rId22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B35532" w:rsidRPr="00B35532" w:rsidRDefault="000642F2" w:rsidP="00B35532">
            <w:pPr>
              <w:pStyle w:val="Paragraphedeliste"/>
              <w:numPr>
                <w:ilvl w:val="0"/>
                <w:numId w:val="6"/>
              </w:numPr>
              <w:bidi/>
              <w:ind w:left="1531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تسارع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إبتدائي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لكرة ، ثم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ستنتج</w:t>
            </w:r>
            <w:proofErr w:type="spellEnd"/>
            <w:r w:rsidRPr="00A4111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كتلة </w:t>
            </w:r>
            <w:proofErr w:type="spellStart"/>
            <w:r w:rsidRPr="00A4111C">
              <w:rPr>
                <w:rFonts w:ascii="Adobe Arabic" w:hAnsi="Adobe Arabic" w:cs="Adobe Arabic" w:hint="cs"/>
                <w:sz w:val="36"/>
                <w:szCs w:val="36"/>
                <w:rtl/>
              </w:rPr>
              <w:t>الحجمية</w:t>
            </w:r>
            <w:proofErr w:type="spellEnd"/>
            <w:r w:rsidRPr="00FF04E4">
              <w:rPr>
                <w:position w:val="-12"/>
              </w:rPr>
              <w:object w:dxaOrig="360" w:dyaOrig="380">
                <v:shape id="_x0000_i1135" type="#_x0000_t75" style="width:18.45pt;height:18.45pt" o:ole="">
                  <v:imagedata r:id="rId221" o:title=""/>
                </v:shape>
                <o:OLEObject Type="Embed" ProgID="Equation.DSMT4" ShapeID="_x0000_i1135" DrawAspect="Content" ObjectID="_1620371948" r:id="rId222"/>
              </w:object>
            </w:r>
          </w:p>
          <w:p w:rsidR="000642F2" w:rsidRPr="00B35532" w:rsidRDefault="00B35532" w:rsidP="00B35532">
            <w:pPr>
              <w:pStyle w:val="Paragraphedeliste"/>
              <w:bidi/>
              <w:ind w:left="108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</w:t>
            </w:r>
            <w:r w:rsidR="000642F2" w:rsidRPr="00A4111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للهواء </w:t>
            </w:r>
            <w:r w:rsidR="000642F2" w:rsidRPr="00B35532">
              <w:rPr>
                <w:rFonts w:ascii="Adobe Arabic" w:hAnsi="Adobe Arabic" w:cs="Adobe Arabic" w:hint="cs"/>
                <w:sz w:val="36"/>
                <w:szCs w:val="36"/>
                <w:rtl/>
              </w:rPr>
              <w:t>في شروط التجربة .</w:t>
            </w:r>
          </w:p>
          <w:p w:rsidR="000642F2" w:rsidRDefault="000642F2" w:rsidP="00B35532">
            <w:pPr>
              <w:pStyle w:val="Paragraphedeliste"/>
              <w:numPr>
                <w:ilvl w:val="0"/>
                <w:numId w:val="6"/>
              </w:numPr>
              <w:bidi/>
              <w:ind w:left="1531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حسب السرعة الحدّية للكرة.</w:t>
            </w:r>
          </w:p>
          <w:p w:rsidR="00200728" w:rsidRDefault="00200728" w:rsidP="00200728">
            <w:pPr>
              <w:pStyle w:val="Paragraphedeliste"/>
              <w:bidi/>
              <w:ind w:left="1080"/>
              <w:rPr>
                <w:rFonts w:ascii="Adobe Arabic" w:hAnsi="Adobe Arabic" w:cs="Adobe Arabic"/>
                <w:sz w:val="36"/>
                <w:szCs w:val="36"/>
              </w:rPr>
            </w:pPr>
          </w:p>
          <w:p w:rsidR="000642F2" w:rsidRDefault="000642F2" w:rsidP="0006696B">
            <w:pPr>
              <w:pStyle w:val="Paragraphedeliste"/>
              <w:numPr>
                <w:ilvl w:val="0"/>
                <w:numId w:val="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عيد نفس التجربة في نفس الشروط بكرة لها نفس الحجم مملوءة بغاز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هيل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06696B" w:rsidRPr="00C319D8">
              <w:rPr>
                <w:position w:val="-6"/>
              </w:rPr>
              <w:object w:dxaOrig="400" w:dyaOrig="300">
                <v:shape id="_x0000_i1136" type="#_x0000_t75" style="width:20.15pt;height:15pt" o:ole="">
                  <v:imagedata r:id="rId223" o:title=""/>
                </v:shape>
                <o:OLEObject Type="Embed" ProgID="Equation.DSMT4" ShapeID="_x0000_i1136" DrawAspect="Content" ObjectID="_1620371949" r:id="rId224"/>
              </w:object>
            </w:r>
            <w:r w:rsidR="0006696B">
              <w:rPr>
                <w:rFonts w:ascii="Adobe Arabic" w:hAnsi="Adobe Arabic" w:cs="Adobe Arabic" w:hint="cs"/>
                <w:sz w:val="36"/>
                <w:szCs w:val="36"/>
                <w:rtl/>
              </w:rPr>
              <w:t>كتلته</w:t>
            </w:r>
            <w:r w:rsidR="0006696B" w:rsidRPr="0006696B">
              <w:rPr>
                <w:position w:val="-4"/>
              </w:rPr>
              <w:object w:dxaOrig="360" w:dyaOrig="300">
                <v:shape id="_x0000_i1137" type="#_x0000_t75" style="width:18.45pt;height:15pt" o:ole="">
                  <v:imagedata r:id="rId225" o:title=""/>
                </v:shape>
                <o:OLEObject Type="Embed" ProgID="Equation.DSMT4" ShapeID="_x0000_i1137" DrawAspect="Content" ObjectID="_1620371950" r:id="rId226"/>
              </w:object>
            </w:r>
            <w:r w:rsidR="0006696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أحسب شدة دافع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رخميدس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ؤثرة على الكرة.</w:t>
            </w: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- مثل القوى المؤثرة على الكرة عند اللحظة</w:t>
            </w:r>
            <w:r w:rsidRPr="00C319D8">
              <w:rPr>
                <w:position w:val="-6"/>
              </w:rPr>
              <w:object w:dxaOrig="580" w:dyaOrig="300">
                <v:shape id="_x0000_i1138" type="#_x0000_t75" style="width:28.8pt;height:15pt" o:ole="">
                  <v:imagedata r:id="rId227" o:title=""/>
                </v:shape>
                <o:OLEObject Type="Embed" ProgID="Equation.DSMT4" ShapeID="_x0000_i1138" DrawAspect="Content" ObjectID="_1620371951" r:id="rId22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ثم بعد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طلاقه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- جّد المعادلة التفاضلية لسرعة الكرة.</w:t>
            </w:r>
          </w:p>
          <w:p w:rsidR="000642F2" w:rsidRDefault="000642F2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- أحسب السرعة الحدية للكرة.</w:t>
            </w:r>
          </w:p>
          <w:p w:rsidR="000642F2" w:rsidRDefault="004A4425" w:rsidP="004A4425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عطيات :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</w: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جم الكرة :  </w:t>
            </w:r>
            <w:r w:rsidR="007E52E0" w:rsidRPr="00C319D8">
              <w:rPr>
                <w:position w:val="-28"/>
              </w:rPr>
              <w:object w:dxaOrig="1160" w:dyaOrig="720">
                <v:shape id="_x0000_i1139" type="#_x0000_t75" style="width:57.6pt;height:36.3pt" o:ole="">
                  <v:imagedata r:id="rId229" o:title=""/>
                </v:shape>
                <o:OLEObject Type="Embed" ProgID="Equation.DSMT4" ShapeID="_x0000_i1139" DrawAspect="Content" ObjectID="_1620371952" r:id="rId230"/>
              </w:objec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،</w: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</w:t>
            </w:r>
            <w:r w:rsidR="000642F2" w:rsidRPr="00FF04E4">
              <w:rPr>
                <w:position w:val="-12"/>
              </w:rPr>
              <w:object w:dxaOrig="1420" w:dyaOrig="420">
                <v:shape id="_x0000_i1140" type="#_x0000_t75" style="width:70.85pt;height:21.3pt" o:ole="">
                  <v:imagedata r:id="rId231" o:title=""/>
                </v:shape>
                <o:OLEObject Type="Embed" ProgID="Equation.DSMT4" ShapeID="_x0000_i1140" DrawAspect="Content" ObjectID="_1620371953" r:id="rId232"/>
              </w:object>
            </w:r>
          </w:p>
          <w:p w:rsidR="000642F2" w:rsidRDefault="004A4425" w:rsidP="000642F2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</w: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كتلة </w:t>
            </w:r>
            <w:proofErr w:type="spellStart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>الحجمية</w:t>
            </w:r>
            <w:proofErr w:type="spellEnd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غاز ثنائي أكسيد الكربون: </w:t>
            </w:r>
            <w:r w:rsidR="000642F2" w:rsidRPr="00C319D8">
              <w:rPr>
                <w:position w:val="-16"/>
              </w:rPr>
              <w:object w:dxaOrig="2100" w:dyaOrig="460">
                <v:shape id="_x0000_i1141" type="#_x0000_t75" style="width:105.4pt;height:23.05pt" o:ole="">
                  <v:imagedata r:id="rId233" o:title=""/>
                </v:shape>
                <o:OLEObject Type="Embed" ProgID="Equation.DSMT4" ShapeID="_x0000_i1141" DrawAspect="Content" ObjectID="_1620371954" r:id="rId234"/>
              </w:object>
            </w:r>
          </w:p>
          <w:p w:rsidR="000642F2" w:rsidRDefault="004A4425" w:rsidP="000642F2">
            <w:pPr>
              <w:pStyle w:val="Paragraphedeliste"/>
              <w:bidi/>
              <w:rPr>
                <w:position w:val="-12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</w:t>
            </w:r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كتلة </w:t>
            </w:r>
            <w:proofErr w:type="spellStart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>الحجمية</w:t>
            </w:r>
            <w:proofErr w:type="spellEnd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غاز </w:t>
            </w:r>
            <w:proofErr w:type="spellStart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>الهيليوم</w:t>
            </w:r>
            <w:proofErr w:type="spellEnd"/>
            <w:r w:rsidR="000642F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:</w:t>
            </w:r>
            <w:r w:rsidR="000642F2" w:rsidRPr="00FF04E4">
              <w:rPr>
                <w:position w:val="-12"/>
              </w:rPr>
              <w:object w:dxaOrig="2000" w:dyaOrig="420">
                <v:shape id="_x0000_i1142" type="#_x0000_t75" style="width:100.2pt;height:21.3pt" o:ole="">
                  <v:imagedata r:id="rId235" o:title=""/>
                </v:shape>
                <o:OLEObject Type="Embed" ProgID="Equation.DSMT4" ShapeID="_x0000_i1142" DrawAspect="Content" ObjectID="_1620371955" r:id="rId236"/>
              </w:object>
            </w:r>
          </w:p>
          <w:p w:rsidR="000642F2" w:rsidRDefault="000642F2" w:rsidP="000642F2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40117" w:rsidRDefault="00740117" w:rsidP="00740117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4A4425" w:rsidRPr="00F27970" w:rsidRDefault="004A4425" w:rsidP="004A4425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lastRenderedPageBreak/>
              <w:t xml:space="preserve">الجزء </w:t>
            </w: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ثاني :</w:t>
            </w:r>
            <w:proofErr w:type="gramEnd"/>
          </w:p>
          <w:p w:rsidR="004A4425" w:rsidRPr="00F27970" w:rsidRDefault="004A4425" w:rsidP="004A4425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تمرين</w:t>
            </w:r>
            <w:proofErr w:type="gramEnd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التجريبي:</w:t>
            </w:r>
            <w:r w:rsidR="005840F0"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  )</w: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3487C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40" w:dyaOrig="279">
                <v:shape id="_x0000_i1143" type="#_x0000_t75" style="width:17.3pt;height:13.8pt" o:ole="">
                  <v:imagedata r:id="rId237" o:title=""/>
                </v:shape>
                <o:OLEObject Type="Embed" ProgID="Equation.DSMT4" ShapeID="_x0000_i1143" DrawAspect="Content" ObjectID="_1620371956" r:id="rId238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مض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كربوكسيلي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قي صيغته من الشكل </w:t>
            </w:r>
            <w:r w:rsidR="00E46998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719" w:dyaOrig="380">
                <v:shape id="_x0000_i1144" type="#_x0000_t75" style="width:85.8pt;height:19pt" o:ole="">
                  <v:imagedata r:id="rId239" o:title=""/>
                </v:shape>
                <o:OLEObject Type="Embed" ProgID="Equation.DSMT4" ShapeID="_x0000_i1144" DrawAspect="Content" ObjectID="_1620371957" r:id="rId240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 </w:t>
            </w:r>
            <w:proofErr w:type="gram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نحل</w:t>
            </w:r>
            <w:proofErr w:type="gram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كتلة منه </w:t>
            </w:r>
            <w:r w:rsidR="00E46998" w:rsidRPr="00E4699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280" w:dyaOrig="360">
                <v:shape id="_x0000_i1145" type="#_x0000_t75" style="width:63.95pt;height:17.3pt" o:ole="">
                  <v:imagedata r:id="rId241" o:title=""/>
                </v:shape>
                <o:OLEObject Type="Embed" ProgID="Equation.DSMT4" ShapeID="_x0000_i1145" DrawAspect="Content" ObjectID="_1620371958" r:id="rId242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حجم </w:t>
            </w:r>
            <w:r w:rsidR="00E46998" w:rsidRPr="00E4699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420" w:dyaOrig="360">
                <v:shape id="_x0000_i1146" type="#_x0000_t75" style="width:70.85pt;height:17.3pt" o:ole="">
                  <v:imagedata r:id="rId243" o:title=""/>
                </v:shape>
                <o:OLEObject Type="Embed" ProgID="Equation.DSMT4" ShapeID="_x0000_i1146" DrawAspect="Content" ObjectID="_1620371959" r:id="rId244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الماء المقطر لنحصل على محلول </w:t>
            </w:r>
            <w:r w:rsidR="00E46998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20" w:dyaOrig="380">
                <v:shape id="_x0000_i1147" type="#_x0000_t75" style="width:25.9pt;height:19pt" o:ole="">
                  <v:imagedata r:id="rId245" o:title=""/>
                </v:shape>
                <o:OLEObject Type="Embed" ProgID="Equation.DSMT4" ShapeID="_x0000_i1147" DrawAspect="Content" ObjectID="_1620371960" r:id="rId246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تركيزه المولي </w:t>
            </w:r>
            <w:r w:rsidR="00E46998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40" w:dyaOrig="380">
                <v:shape id="_x0000_i1148" type="#_x0000_t75" style="width:17.3pt;height:19pt" o:ole="">
                  <v:imagedata r:id="rId247" o:title=""/>
                </v:shape>
                <o:OLEObject Type="Embed" ProgID="Equation.DSMT4" ShapeID="_x0000_i1148" DrawAspect="Content" ObjectID="_1620371961" r:id="rId248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، فكان</w:t>
            </w:r>
            <w:r w:rsidR="00E46998" w:rsidRPr="00E4699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20" w:dyaOrig="360">
                <v:shape id="_x0000_i1149" type="#_x0000_t75" style="width:20.75pt;height:17.3pt" o:ole="">
                  <v:imagedata r:id="rId249" o:title=""/>
                </v:shape>
                <o:OLEObject Type="Embed" ProgID="Equation.DSMT4" ShapeID="_x0000_i1149" DrawAspect="Content" ObjectID="_1620371962" r:id="rId250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زيج </w:t>
            </w:r>
            <w:r w:rsidR="00E46998" w:rsidRPr="00E4699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060" w:dyaOrig="360">
                <v:shape id="_x0000_i1150" type="#_x0000_t75" style="width:53pt;height:17.3pt" o:ole="">
                  <v:imagedata r:id="rId251" o:title=""/>
                </v:shape>
                <o:OLEObject Type="Embed" ProgID="Equation.DSMT4" ShapeID="_x0000_i1150" DrawAspect="Content" ObjectID="_1620371963" r:id="rId252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1 -أكتب معادلة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إنحلال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حمض في الماء.</w: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2- أنشئ جدول تقدم التفاعل .</w:t>
            </w:r>
          </w:p>
          <w:p w:rsidR="00E46998" w:rsidRPr="0052235D" w:rsidRDefault="00E46998" w:rsidP="00B35532">
            <w:pPr>
              <w:bidi/>
              <w:rPr>
                <w:rFonts w:ascii="Adobe Arabic" w:hAnsi="Adobe Arabic" w:cs="Adobe Arabic"/>
                <w:position w:val="-28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</w:t>
            </w:r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- استنتج </w:t>
            </w:r>
            <w:proofErr w:type="spellStart"/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>قيمةالتركيز</w:t>
            </w:r>
            <w:proofErr w:type="spellEnd"/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ولي</w:t>
            </w:r>
            <w:r w:rsidRPr="00BE1B6B">
              <w:rPr>
                <w:position w:val="-12"/>
              </w:rPr>
              <w:object w:dxaOrig="300" w:dyaOrig="360">
                <v:shape id="_x0000_i1151" type="#_x0000_t75" style="width:15pt;height:18.45pt" o:ole="">
                  <v:imagedata r:id="rId253" o:title=""/>
                </v:shape>
                <o:OLEObject Type="Embed" ProgID="Equation.DSMT4" ShapeID="_x0000_i1151" DrawAspect="Content" ObjectID="_1620371964" r:id="rId254"/>
              </w:object>
            </w:r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>للمحلول</w:t>
            </w:r>
            <w:r w:rsidRPr="00BE1B6B">
              <w:rPr>
                <w:position w:val="-12"/>
              </w:rPr>
              <w:object w:dxaOrig="520" w:dyaOrig="380">
                <v:shape id="_x0000_i1152" type="#_x0000_t75" style="width:25.9pt;height:19pt" o:ole="">
                  <v:imagedata r:id="rId255" o:title=""/>
                </v:shape>
                <o:OLEObject Type="Embed" ProgID="Equation.DSMT4" ShapeID="_x0000_i1152" DrawAspect="Content" ObjectID="_1620371965" r:id="rId256"/>
              </w:object>
            </w:r>
            <w:r w:rsidR="00B35532">
              <w:rPr>
                <w:rFonts w:ascii="Adobe Arabic" w:hAnsi="Adobe Arabic" w:cs="Adobe Arabic" w:hint="cs"/>
                <w:sz w:val="36"/>
                <w:szCs w:val="36"/>
                <w:rtl/>
              </w:rPr>
              <w:t>،</w:t>
            </w:r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>علما أن ثابت حموضة الثنائي</w:t>
            </w:r>
            <w:r w:rsidR="00B35532">
              <w:rPr>
                <w:rFonts w:ascii="Adobe Arabic" w:hAnsi="Adobe Arabic" w:cs="Adobe Arabic" w:hint="cs"/>
                <w:sz w:val="36"/>
                <w:szCs w:val="36"/>
                <w:rtl/>
              </w:rPr>
              <w:t>ة</w:t>
            </w:r>
            <w:r w:rsidR="00872D26" w:rsidRPr="00BE1B6B">
              <w:rPr>
                <w:position w:val="-12"/>
              </w:rPr>
              <w:object w:dxaOrig="3620" w:dyaOrig="420">
                <v:shape id="_x0000_i1153" type="#_x0000_t75" style="width:169.9pt;height:20.75pt" o:ole="">
                  <v:imagedata r:id="rId257" o:title=""/>
                </v:shape>
                <o:OLEObject Type="Embed" ProgID="Equation.DSMT4" ShapeID="_x0000_i1153" DrawAspect="Content" ObjectID="_1620371966" r:id="rId258"/>
              </w:object>
            </w:r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>هو</w:t>
            </w:r>
            <w:r w:rsidR="00B35532" w:rsidRPr="00B35532">
              <w:rPr>
                <w:position w:val="-12"/>
              </w:rPr>
              <w:object w:dxaOrig="1660" w:dyaOrig="420">
                <v:shape id="_x0000_i1154" type="#_x0000_t75" style="width:82.35pt;height:21.3pt" o:ole="">
                  <v:imagedata r:id="rId259" o:title=""/>
                </v:shape>
                <o:OLEObject Type="Embed" ProgID="Equation.DSMT4" ShapeID="_x0000_i1154" DrawAspect="Content" ObjectID="_1620371967" r:id="rId260"/>
              </w:object>
            </w:r>
            <w:r w:rsidRPr="008D108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position w:val="-12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position w:val="-34"/>
                <w:sz w:val="36"/>
                <w:szCs w:val="36"/>
                <w:rtl/>
              </w:rPr>
              <w:t xml:space="preserve"> </w:t>
            </w:r>
          </w:p>
          <w:p w:rsidR="00E46998" w:rsidRPr="00E46998" w:rsidRDefault="00E46998" w:rsidP="00B35532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4</w: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- أثبت أن عبارة نسبة التقدم النهائي لتفاعل الحمض مع الماء تكتب على الشكل التالي :</w:t>
            </w:r>
            <w:r w:rsidR="00B35532" w:rsidRPr="008D1080">
              <w:rPr>
                <w:rFonts w:ascii="Adobe Arabic" w:hAnsi="Adobe Arabic" w:cs="Adobe Arabic"/>
                <w:position w:val="-34"/>
                <w:sz w:val="36"/>
                <w:szCs w:val="36"/>
              </w:rPr>
              <w:object w:dxaOrig="2420" w:dyaOrig="859">
                <v:shape id="_x0000_i1155" type="#_x0000_t75" style="width:120.95pt;height:43.2pt" o:ole="">
                  <v:imagedata r:id="rId261" o:title=""/>
                </v:shape>
                <o:OLEObject Type="Embed" ProgID="Equation.DSMT4" ShapeID="_x0000_i1155" DrawAspect="Content" ObjectID="_1620371968" r:id="rId262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                أحسب قيمة </w:t>
            </w:r>
            <w:r w:rsidRPr="00E46998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300" w:dyaOrig="440">
                <v:shape id="_x0000_i1156" type="#_x0000_t75" style="width:15pt;height:21.3pt" o:ole="">
                  <v:imagedata r:id="rId263" o:title=""/>
                </v:shape>
                <o:OLEObject Type="Embed" ProgID="Equation.DSMT4" ShapeID="_x0000_i1156" DrawAspect="Content" ObjectID="_1620371969" r:id="rId264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52235D" w:rsidRDefault="00E46998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5</w:t>
            </w:r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- حدّد الصيغة المجملة للحمض </w:t>
            </w:r>
            <w:r w:rsidR="005840F0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80" w:dyaOrig="360">
                <v:shape id="_x0000_i1157" type="#_x0000_t75" style="width:24.2pt;height:18.45pt" o:ole="">
                  <v:imagedata r:id="rId265" o:title=""/>
                </v:shape>
                <o:OLEObject Type="Embed" ProgID="Equation.DSMT4" ShapeID="_x0000_i1157" DrawAspect="Content" ObjectID="_1620371970" r:id="rId266"/>
              </w:object>
            </w:r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3487C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480" w:dyaOrig="320">
                <v:shape id="_x0000_i1158" type="#_x0000_t75" style="width:24.2pt;height:16.15pt" o:ole="">
                  <v:imagedata r:id="rId267" o:title=""/>
                </v:shape>
                <o:OLEObject Type="Embed" ProgID="Equation.DSMT4" ShapeID="_x0000_i1158" DrawAspect="Content" ObjectID="_1620371971" r:id="rId268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نمزج في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حوجلة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زودة بجهاز التسخين المرتد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80" w:dyaOrig="360">
                <v:shape id="_x0000_i1159" type="#_x0000_t75" style="width:48.95pt;height:18.45pt" o:ole="">
                  <v:imagedata r:id="rId269" o:title=""/>
                </v:shape>
                <o:OLEObject Type="Embed" ProgID="Equation.DSMT4" ShapeID="_x0000_i1159" DrawAspect="Content" ObjectID="_1620371972" r:id="rId270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ن الحمض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80" w:dyaOrig="360">
                <v:shape id="_x0000_i1160" type="#_x0000_t75" style="width:24.2pt;height:18.45pt" o:ole="">
                  <v:imagedata r:id="rId271" o:title=""/>
                </v:shape>
                <o:OLEObject Type="Embed" ProgID="Equation.DSMT4" ShapeID="_x0000_i1160" DrawAspect="Content" ObjectID="_1620371973" r:id="rId272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60" w:dyaOrig="360">
                <v:shape id="_x0000_i1161" type="#_x0000_t75" style="width:47.8pt;height:18.45pt" o:ole="">
                  <v:imagedata r:id="rId273" o:title=""/>
                </v:shape>
                <o:OLEObject Type="Embed" ProgID="Equation.DSMT4" ShapeID="_x0000_i1161" DrawAspect="Content" ObjectID="_1620371974" r:id="rId274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كحول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40" w:dyaOrig="360">
                <v:shape id="_x0000_i1162" type="#_x0000_t75" style="width:21.9pt;height:18.45pt" o:ole="">
                  <v:imagedata r:id="rId275" o:title=""/>
                </v:shape>
                <o:OLEObject Type="Embed" ProgID="Equation.DSMT4" ShapeID="_x0000_i1162" DrawAspect="Content" ObjectID="_1620371975" r:id="rId276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صيغته المجملة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840" w:dyaOrig="380">
                <v:shape id="_x0000_i1163" type="#_x0000_t75" style="width:42.05pt;height:18.45pt" o:ole="">
                  <v:imagedata r:id="rId277" o:title=""/>
                </v:shape>
                <o:OLEObject Type="Embed" ProgID="Equation.DSMT4" ShapeID="_x0000_i1163" DrawAspect="Content" ObjectID="_1620371976" r:id="rId278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ع قطرات من حمض الكبريت المركز مع التسخين .</w: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ند بلوغ الجملة لحالة التوازن نبرد المزيج ونضيف كمية من الملح فوجدنا كتلة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أستر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تشكلة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540" w:dyaOrig="380">
                <v:shape id="_x0000_i1164" type="#_x0000_t75" style="width:76.6pt;height:18.45pt" o:ole="">
                  <v:imagedata r:id="rId279" o:title=""/>
                </v:shape>
                <o:OLEObject Type="Embed" ProgID="Equation.DSMT4" ShapeID="_x0000_i1164" DrawAspect="Content" ObjectID="_1620371977" r:id="rId280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اهو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جهاز المناسب لتحقيق التجربة السابقة.</w:t>
            </w:r>
          </w:p>
          <w:p w:rsidR="005840F0" w:rsidRDefault="005F7F3A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F7F3A">
              <w:rPr>
                <w:noProof/>
                <w:rtl/>
              </w:rPr>
              <w:pict>
                <v:group id="_x0000_s2741" style="position:absolute;left:0;text-align:left;margin-left:9.7pt;margin-top:2.45pt;width:479.75pt;height:243.8pt;z-index:252468224" coordorigin="725,8544" coordsize="9595,4876">
                  <v:group id="_x0000_s2742" style="position:absolute;left:8775;top:8747;width:1545;height:4493" coordorigin="8243,3661" coordsize="1545,4493">
                    <v:group id="_x0000_s2743" style="position:absolute;left:8243;top:3661;width:1441;height:4022" coordorigin="8243,3661" coordsize="1441,4022">
                      <v:shape id="Forme libre 3279" o:spid="_x0000_s2744" style="position:absolute;left:8542;top:6811;width:985;height:74;visibility:visible;mso-wrap-style:square;v-text-anchor:middle" coordsize="1133475,61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nwMcA&#10;AADdAAAADwAAAGRycy9kb3ducmV2LnhtbESP3UrDQBSE7wu+w3IEb8RujLS2abdFxAZBi9if+0P2&#10;NAlmzy7ZNYk+vVsQejnMzDfMcj2YRnTU+tqygvtxAoK4sLrmUsFhv7mbgfABWWNjmRT8kIf16mq0&#10;xEzbnj+p24VSRAj7DBVUIbhMSl9UZNCPrSOO3sm2BkOUbSl1i32Em0amSTKVBmuOCxU6eq6o+Np9&#10;GwXbSW/tR+py1+SbY/h9m73g7btSN9fD0wJEoCFcwv/tV63gIX2cw/lNfAJy9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AX58DHAAAA3QAAAA8AAAAAAAAAAAAAAAAAmAIAAGRy&#10;cy9kb3ducmV2LnhtbFBLBQYAAAAABAAEAPUAAACMAwAAAAA=&#10;" path="m,c794,19050,1587,38100,2381,57150r1131094,4763l1133475,19050,,xe" fillcolor="white [3212]" strokecolor="white [3212]" strokeweight="2pt">
                        <v:path arrowok="t" o:connecttype="custom" o:connectlocs="0,0;2356,56856;1121410,61595;1121410,18952;0,0" o:connectangles="0,0,0,0,0"/>
                      </v:shape>
                      <v:roundrect id="AutoShape 3427" o:spid="_x0000_s2745" style="position:absolute;left:8243;top:6868;width:1441;height:794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jz2cYA&#10;AADdAAAADwAAAGRycy9kb3ducmV2LnhtbESPzWrDMBCE74G+g9hCLqGR4xK3uFFMiSn0mp9Djou1&#10;td1YK1dSYjdPHxUKOQ4z8w2zKkbTiQs531pWsJgnIIgrq1uuFRz2H0+vIHxA1thZJgW/5KFYP0xW&#10;mGs78JYuu1CLCGGfo4ImhD6X0lcNGfRz2xNH78s6gyFKV0vtcIhw08k0STJpsOW40GBPm4aq0+5s&#10;FJyWs+DkkHB1pTLLjt/l2P1clZo+ju9vIAKN4R7+b39qBc/pSwp/b+IT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jz2cYAAADdAAAADwAAAAAAAAAAAAAAAACYAgAAZHJz&#10;L2Rvd25yZXYueG1sUEsFBgAAAAAEAAQA9QAAAIsDAAAAAA==&#10;" filled="f" fillcolor="#c3c3c3" strokecolor="#333" strokeweight="2.25pt">
                        <v:fill focus="50%" type="gradient"/>
                      </v:roundrect>
                      <v:shape id="Text Box 3428" o:spid="_x0000_s2746" type="#_x0000_t202" style="position:absolute;left:8329;top:7407;width:534;height:2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29EsUA&#10;AADdAAAADwAAAGRycy9kb3ducmV2LnhtbESPS2vDMBCE74H+B7GF3hK5NqTGjRJKSMGHXvIovW6t&#10;jW0irYyl+vHvo0Khx2FmvmE2u8kaMVDvW8cKnlcJCOLK6ZZrBZfz+zIH4QOyRuOYFMzkYbd9WGyw&#10;0G7kIw2nUIsIYV+ggiaErpDSVw1Z9CvXEUfv6nqLIcq+lrrHMcKtkWmSrKXFluNCgx3tG6pupx+r&#10;4JiY4RvN/CE/y/r8VR78cNjnSj09Tm+vIAJN4T/81y61gix9yeD3TXw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b0SxQAAAN0AAAAPAAAAAAAAAAAAAAAAAJgCAABkcnMv&#10;ZG93bnJldi54bWxQSwUGAAAAAAQABAD1AAAAigMAAAAA&#10;" filled="f" fillcolor="#eaeaea">
                        <v:textbox inset=".5mm,.5mm,.5mm,.5mm">
                          <w:txbxContent>
                            <w:p w:rsidR="008741F0" w:rsidRDefault="008741F0" w:rsidP="005840F0">
                              <w:pPr>
                                <w:jc w:val="right"/>
                                <w:rPr>
                                  <w:rFonts w:ascii="DS-Digital" w:hAnsi="DS-Digital"/>
                                  <w:b/>
                                  <w:bCs/>
                                </w:rPr>
                              </w:pPr>
                            </w:p>
                          </w:txbxContent>
                        </v:textbox>
                      </v:shape>
                      <v:shape id="Text Box 3429" o:spid="_x0000_s2747" type="#_x0000_t202" style="position:absolute;left:8903;top:7376;width:242;height:3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I6uMYA&#10;AADdAAAADwAAAGRycy9kb3ducmV2LnhtbESP0WqDQBRE3wv5h+UG+lbXmJAW60ZMILQPJVCTD7i4&#10;t2rj3hV3o+bvu4VCH4eZOcNk+Ww6MdLgWssKVlEMgriyuuVaweV8fHoB4Tyyxs4yKbiTg3y3eMgw&#10;1XbiTxpLX4sAYZeigsb7PpXSVQ0ZdJHtiYP3ZQeDPsihlnrAKcBNJ5M43kqDLYeFBns6NFRdy5tR&#10;kGy+t5eTP38c3O20LyqO3+7uqtTjci5eQXia/X/4r/2uFayT5w38vglP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I6uMYAAADdAAAADwAAAAAAAAAAAAAAAACYAgAAZHJz&#10;L2Rvd25yZXYueG1sUEsFBgAAAAAEAAQA9QAAAIsDAAAAAA==&#10;" filled="f" stroked="f">
                        <v:textbox inset=".5mm,.5mm,.5mm,.5mm">
                          <w:txbxContent>
                            <w:p w:rsidR="008741F0" w:rsidRDefault="008741F0" w:rsidP="005840F0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°C</w:t>
                              </w:r>
                            </w:p>
                          </w:txbxContent>
                        </v:textbox>
                      </v:shape>
                      <v:oval id="Oval 3430" o:spid="_x0000_s2748" style="position:absolute;left:8402;top:7517;width:32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HXdscA&#10;AADdAAAADwAAAGRycy9kb3ducmV2LnhtbESPQWvCQBSE74X+h+UVvJmNWqukrqK2BWkpYlS8PrLP&#10;JDT7NmS3Mf77riD0OMzMN8xs0ZlKtNS40rKCQRSDIM6sLjlXcNh/9KcgnEfWWFkmBVdysJg/Psww&#10;0fbCO2pTn4sAYZeggsL7OpHSZQUZdJGtiYN3to1BH2STS93gJcBNJYdx/CINlhwWCqxpXVD2k/4a&#10;BZ/vLp++fT9/rbbH0SA9mXaXnaVSvadu+QrCU+f/w/f2RisYDSdjuL0JT0D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h13bHAAAA3QAAAA8AAAAAAAAAAAAAAAAAmAIAAGRy&#10;cy9kb3ducmV2LnhtbFBLBQYAAAAABAAEAPUAAACMAwAAAAA=&#10;">
                        <v:shadow on="t" color="#333" offset="1pt,1pt"/>
                      </v:oval>
                      <v:oval id="Oval 3431" o:spid="_x0000_s2749" style="position:absolute;left:8549;top:7526;width:32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NJAccA&#10;AADdAAAADwAAAGRycy9kb3ducmV2LnhtbESP3WrCQBSE7wu+w3IE73SjFivRjbRqoVhKMa14e8ie&#10;/GD2bMhuY/r2XUHo5TAz3zDrTW9q0VHrKssKppMIBHFmdcWFgu+v1/EShPPIGmvLpOCXHGySwcMa&#10;Y22vfKQu9YUIEHYxKii9b2IpXVaSQTexDXHwctsa9EG2hdQtXgPc1HIWRQtpsOKwUGJD25KyS/pj&#10;FBz2rljuPh7fXz5P82l6Nt0xy6VSo2H/vALhqff/4Xv7TSuYz54WcHsTnoBM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zSQHHAAAA3QAAAA8AAAAAAAAAAAAAAAAAmAIAAGRy&#10;cy9kb3ducmV2LnhtbFBLBQYAAAAABAAEAPUAAACMAwAAAAA=&#10;">
                        <v:shadow on="t" color="#333" offset="1pt,1pt"/>
                      </v:oval>
                      <v:oval id="Oval 3432" o:spid="_x0000_s2750" style="position:absolute;left:8714;top:7526;width:31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/smscA&#10;AADdAAAADwAAAGRycy9kb3ducmV2LnhtbESPW2vCQBSE3wX/w3IE33SjFpXoRnqxUCylmFZ8PWRP&#10;Lpg9G7LbmP77riD0cZiZb5jtrje16Kh1lWUFs2kEgjizuuJCwffX62QNwnlkjbVlUvBLDnbJcLDF&#10;WNsrH6lLfSEChF2MCkrvm1hKl5Vk0E1tQxy83LYGfZBtIXWL1wA3tZxH0VIarDgslNjQc0nZJf0x&#10;Cg57V6xfPh7enz5Pi1l6Nt0xy6VS41H/uAHhqff/4Xv7TStYzFcruL0JT0A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/7JrHAAAA3QAAAA8AAAAAAAAAAAAAAAAAmAIAAGRy&#10;cy9kb3ducmV2LnhtbFBLBQYAAAAABAAEAPUAAACMAwAAAAA=&#10;">
                        <v:shadow on="t" color="#333" offset="1pt,1pt"/>
                      </v:oval>
                      <v:shape id="Arc 3433" o:spid="_x0000_s2751" style="position:absolute;left:8521;top:6842;width:475;height:51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/sKsIA&#10;AADdAAAADwAAAGRycy9kb3ducmV2LnhtbERP3WrCMBS+F3yHcITdaWoHUztTKW4rQ1Cw2wMcmrO2&#10;tDkpSabd2y8Xg11+fP/7w2QGcSPnO8sK1qsEBHFtdceNgs+Pt+UWhA/IGgfLpOCHPBzy+WyPmbZ3&#10;vtKtCo2IIewzVNCGMGZS+rolg35lR+LIfVlnMEToGqkd3mO4GWSaJE/SYMexocWRji3VffVtFCT9&#10;a6WJ8VSWTtPlvCvKl7RQ6mExFc8gAk3hX/znftcKHtNNnBvfxCc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b+wqwgAAAN0AAAAPAAAAAAAAAAAAAAAAAJgCAABkcnMvZG93&#10;bnJldi54bWxQSwUGAAAAAAQABAD1AAAAhwMAAAAA&#10;" adj="0,,0" path="m-1,21150nfc244,9399,9840,-1,21595,,33364,,42967,9422,43191,21189em-1,21150nsc244,9399,9840,-1,21595,,33364,,42967,9422,43191,21189r-21596,411l-1,21150xe" strokecolor="#333" strokeweight="2.25pt">
                        <v:stroke joinstyle="round"/>
                        <v:formulas/>
                        <v:path arrowok="t" o:extrusionok="f" o:connecttype="custom" o:connectlocs="0,878;1853,880;926,897" o:connectangles="0,0,0"/>
                      </v:shape>
                      <v:group id="_x0000_s2752" style="position:absolute;left:8540;top:5971;width:907;height:1361" coordorigin="4359,1108" coordsize="1754,2875">
                        <v:oval id="Oval 410" o:spid="_x0000_s2753" style="position:absolute;left:4359;top:2230;width:1754;height:1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taZcQA&#10;AADcAAAADwAAAGRycy9kb3ducmV2LnhtbESP3YrCMBSE74V9h3AW9k5Tu1rcbqOIsKDe+fMAx+b0&#10;B5uT0kTt+vRGELwcZuYbJlv0phFX6lxtWcF4FIEgzq2uuVRwPPwNZyCcR9bYWCYF/+RgMf8YZJhq&#10;e+MdXfe+FAHCLkUFlfdtKqXLKzLoRrYlDl5hO4M+yK6UusNbgJtGxlGUSIM1h4UKW1pVlJ/3F6Pg&#10;PolnxfY0tck6/tGb6L7cnmSp1Ndnv/wF4an37/CrvdYKku8YnmfCEZ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7WmXEAAAA3AAAAA8AAAAAAAAAAAAAAAAAmAIAAGRycy9k&#10;b3ducmV2LnhtbFBLBQYAAAAABAAEAPUAAACJAwAAAAA=&#10;" filled="f" fillcolor="#dcdcdc" strokeweight="1.5pt">
                          <v:fill angle="90" focus="50%" type="gradient"/>
                        </v:oval>
                        <v:oval id="Oval 400" o:spid="_x0000_s2754" style="position:absolute;left:5101;top:365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ctsYA&#10;AADcAAAADwAAAGRycy9kb3ducmV2LnhtbESPQWvCQBSE74L/YXlCL6IbUxSbuglSsPRSpNFDj6/Z&#10;1yQ0+zbsrib++25B6HGYmW+YXTGaTlzJ+daygtUyAUFcWd1yreB8Oiy2IHxA1thZJgU38lDk08kO&#10;M20H/qBrGWoRIewzVNCE0GdS+qohg35pe+LofVtnMETpaqkdDhFuOpkmyUYabDkuNNjTS0PVT3kx&#10;Co6ncfs1d6thfXs82P3l9Wn9qd+VepiN+2cQgcbwH76337SCTZrC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OctsYAAADcAAAADwAAAAAAAAAAAAAAAACYAgAAZHJz&#10;L2Rvd25yZXYueG1sUEsFBgAAAAAEAAQA9QAAAIsDAAAAAA==&#10;" strokeweight=".25pt"/>
                        <v:oval id="Oval 401" o:spid="_x0000_s2755" style="position:absolute;left:5236;top:382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85LcUA&#10;AADcAAAADwAAAGRycy9kb3ducmV2LnhtbESPT4vCMBTE74LfITxhL7KmKop2jSKCixdZ/HPY47N5&#10;2xabl5JEW7+9ERY8DjPzG2axak0l7uR8aVnBcJCAIM6sLjlXcD5tP2cgfEDWWFkmBQ/ysFp2OwtM&#10;tW34QPdjyEWEsE9RQRFCnUrps4IM+oGtiaP3Z53BEKXLpXbYRLip5ChJptJgyXGhwJo2BWXX480o&#10;+Dm1s0vfDZvJY7y169v3fPKr90p99Nr1F4hAbXiH/9s7rWA6GsPrTDwCc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jzktxQAAANwAAAAPAAAAAAAAAAAAAAAAAJgCAABkcnMv&#10;ZG93bnJldi54bWxQSwUGAAAAAAQABAD1AAAAigMAAAAA&#10;" strokeweight=".25pt"/>
                        <v:oval id="Oval 402" o:spid="_x0000_s2756" style="position:absolute;left:5341;top:358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ahWcYA&#10;AADcAAAADwAAAGRycy9kb3ducmV2LnhtbESPT2sCMRTE7wW/Q3hCL0WzahXdGkUEi5ci/jl4fG5e&#10;dxc3L0sS3fXbG6HQ4zAzv2Hmy9ZU4k7Ol5YVDPoJCOLM6pJzBafjpjcF4QOyxsoyKXiQh+Wi8zbH&#10;VNuG93Q/hFxECPsUFRQh1KmUPivIoO/bmjh6v9YZDFG6XGqHTYSbSg6TZCINlhwXCqxpXVB2PdyM&#10;gt2xnV4+3KAZP0Ybu7p9z8Zn/aPUe7ddfYEI1Ib/8F97qxVMhp/wOhOP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ahWcYAAADcAAAADwAAAAAAAAAAAAAAAACYAgAAZHJz&#10;L2Rvd25yZXYueG1sUEsFBgAAAAAEAAQA9QAAAIsDAAAAAA==&#10;" strokeweight=".25pt"/>
                        <v:oval id="Oval 403" o:spid="_x0000_s2757" style="position:absolute;left:5566;top:353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oEwsYA&#10;AADcAAAADwAAAGRycy9kb3ducmV2LnhtbESPQWvCQBSE7wX/w/KEXopuVCKauooULL1IMXrw+Jp9&#10;TUKzb8PuauK/d4WCx2FmvmFWm9404krO15YVTMYJCOLC6ppLBafjbrQA4QOyxsYyKbiRh8168LLC&#10;TNuOD3TNQykihH2GCqoQ2kxKX1Rk0I9tSxy9X+sMhihdKbXDLsJNI6dJMpcGa44LFbb0UVHxl1+M&#10;gu9jv/h5c5Muvc12dnv5XKZnvVfqddhv30EE6sMz/N/+0grm0xQeZ+IR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oEwsYAAADcAAAADwAAAAAAAAAAAAAAAACYAgAAZHJz&#10;L2Rvd25yZXYueG1sUEsFBgAAAAAEAAQA9QAAAIsDAAAAAA==&#10;" strokeweight=".25pt"/>
                        <v:oval id="Oval 404" o:spid="_x0000_s2758" style="position:absolute;left:5041;top:373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iatcYA&#10;AADcAAAADwAAAGRycy9kb3ducmV2LnhtbESPQWvCQBSE7wX/w/KEXopuVAyauooULL1IMXrw+Jp9&#10;TUKzb8PuauK/d4WCx2FmvmFWm9404krO15YVTMYJCOLC6ppLBafjbrQA4QOyxsYyKbiRh8168LLC&#10;TNuOD3TNQykihH2GCqoQ2kxKX1Rk0I9tSxy9X+sMhihdKbXDLsJNI6dJkkqDNceFClv6qKj4yy9G&#10;wfexX/y8uUk3v812dnv5XM7Peq/U67DfvoMI1Idn+L/9pRWk0xQeZ+IR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iatcYAAADcAAAADwAAAAAAAAAAAAAAAACYAgAAZHJz&#10;L2Rvd25yZXYueG1sUEsFBgAAAAAEAAQA9QAAAIsDAAAAAA==&#10;" strokeweight=".25pt"/>
                        <v:oval id="Oval 405" o:spid="_x0000_s2759" style="position:absolute;left:4891;top:365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/LsYA&#10;AADcAAAADwAAAGRycy9kb3ducmV2LnhtbESPQWvCQBSE74X+h+UVvEjdaDHa1FVEsHgRUXvw+My+&#10;JqHZt2F3NfHfu4LQ4zAz3zCzRWdqcSXnK8sKhoMEBHFudcWFgp/j+n0KwgdkjbVlUnAjD4v568sM&#10;M21b3tP1EAoRIewzVFCG0GRS+rwkg35gG+Lo/VpnMETpCqkdthFuajlKklQarDgulNjQqqT873Ax&#10;CnbHbnruu2E7vn2s7fLy/Tk+6a1Svbdu+QUiUBf+w8/2RitIRxN4nIlH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Q/LsYAAADcAAAADwAAAAAAAAAAAAAAAACYAgAAZHJz&#10;L2Rvd25yZXYueG1sUEsFBgAAAAAEAAQA9QAAAIsDAAAAAA==&#10;" strokeweight=".25pt"/>
                        <v:oval id="Oval 406" o:spid="_x0000_s2760" style="position:absolute;left:4756;top:350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rXMIA&#10;AADcAAAADwAAAGRycy9kb3ducmV2LnhtbERPy4rCMBTdC/5DuIIb0VQHxekYRQTFjYiPxSzvNNe2&#10;2NyUJNr695OF4PJw3otVayrxJOdLywrGowQEcWZ1ybmC62U7nIPwAVljZZkUvMjDatntLDDVtuET&#10;Pc8hFzGEfYoKihDqVEqfFWTQj2xNHLmbdQZDhC6X2mETw00lJ0kykwZLjg0F1rQpKLufH0bB8dLO&#10;/wZu3ExfX1u7fuy+p7/6oFS/165/QARqw0f8du+1gtkkro1n4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6tcwgAAANwAAAAPAAAAAAAAAAAAAAAAAJgCAABkcnMvZG93&#10;bnJldi54bWxQSwUGAAAAAAQABAD1AAAAhwMAAAAA&#10;" strokeweight=".25pt"/>
                        <v:oval id="Oval 407" o:spid="_x0000_s2761" style="position:absolute;left:5671;top:358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Ox8UA&#10;AADcAAAADwAAAGRycy9kb3ducmV2LnhtbESPT4vCMBTE7wt+h/AEL8uaqihajSKC4mUR/xz2+Gze&#10;tmWbl5JEW7+9WRA8DjPzG2axak0l7uR8aVnBoJ+AIM6sLjlXcDlvv6YgfEDWWFkmBQ/ysFp2PhaY&#10;atvwke6nkIsIYZ+igiKEOpXSZwUZ9H1bE0fv1zqDIUqXS+2wiXBTyWGSTKTBkuNCgTVtCsr+Tjej&#10;4HBup9dPN2jGj9HWrm+72fhHfyvV67brOYhAbXiHX+29VjAZzuD/TDwCc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Zw7HxQAAANwAAAAPAAAAAAAAAAAAAAAAAJgCAABkcnMv&#10;ZG93bnJldi54bWxQSwUGAAAAAAQABAD1AAAAigMAAAAA&#10;" strokeweight=".25pt"/>
                        <v:oval id="Oval 408" o:spid="_x0000_s2762" style="position:absolute;left:5416;top:371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xh8QA&#10;AADcAAAADwAAAGRycy9kb3ducmV2LnhtbERPy2rCQBTdF/yH4QrdFDOxoqSpo0ghpRspPhZd3mau&#10;STBzJ8yMSfz7zkLo8nDe6+1oWtGT841lBfMkBUFcWt1wpeB8KmYZCB+QNbaWScGdPGw3k6c15toO&#10;fKD+GCoRQ9jnqKAOocul9GVNBn1iO+LIXawzGCJ0ldQOhxhuWvmapitpsOHYUGNHHzWV1+PNKPg+&#10;jdnvi5sPy/uisLvb59vyR++Vep6Ou3cQgcbwL364v7SC1SLOj2fi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EMYfEAAAA3AAAAA8AAAAAAAAAAAAAAAAAmAIAAGRycy9k&#10;b3ducmV2LnhtbFBLBQYAAAAABAAEAPUAAACJAwAAAAA=&#10;" strokeweight=".25pt"/>
                        <v:shape id="Freeform 414" o:spid="_x0000_s2763" style="position:absolute;left:4433;top:3466;width:1613;height:517;visibility:visible;mso-wrap-style:square;v-text-anchor:top" coordsize="1613,5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M6TsQA&#10;AADcAAAADwAAAGRycy9kb3ducmV2LnhtbESPUUvDMBSF3wf+h3AF37Z0mxSpy4YMJgOHsFrfr801&#10;KTY3JYlr/fdGEPZ4OOd8h7PZTa4XFwqx86xguShAELded2wUNG+H+QOImJA19p5JwQ9F2G1vZhus&#10;tB/5TJc6GZEhHCtUYFMaKilja8lhXPiBOHufPjhMWQYjdcAxw10vV0VRSocd5wWLA+0ttV/1t1MQ&#10;3l35guZ1XN03z82HKU62Xp6Uurudnh5BJJrSNfzfPmoF5bqEvzP5CM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jOk7EAAAA3AAAAA8AAAAAAAAAAAAAAAAAmAIAAGRycy9k&#10;b3ducmV2LnhtbFBLBQYAAAAABAAEAPUAAACJAwAAAAA=&#10;" path="m,l1613,r-38,67l1545,120r-45,52l1440,247r-105,90l1245,397r-82,38l1073,480r-75,15l923,510r-75,7l765,517,653,510,548,487,458,442,375,420,315,390,240,300,173,255,135,225,113,187,98,142,53,112,,xe" fillcolor="#f2f2f2 [3052]" stroked="f">
                          <v:path arrowok="t" o:connecttype="custom" o:connectlocs="0,0;1613,0;1575,67;1545,120;1500,172;1440,247;1335,337;1245,397;1163,435;1073,480;998,495;923,510;848,517;765,517;653,510;548,487;458,442;375,420;315,390;240,300;173,255;135,225;113,187;98,142;53,112;0,0" o:connectangles="0,0,0,0,0,0,0,0,0,0,0,0,0,0,0,0,0,0,0,0,0,0,0,0,0,0"/>
                        </v:shape>
                        <v:oval id="Oval 415" o:spid="_x0000_s2764" style="position:absolute;left:4441;top:3425;width:1597;height: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9NPsUA&#10;AADcAAAADwAAAGRycy9kb3ducmV2LnhtbESPzWrCQBSF94LvMFzBnU5U1JA6itZKXaQL0266u2Su&#10;STBzJ81MNX17Ryi4PJyfj7PadKYWV2pdZVnBZByBIM6trrhQ8PV5GMUgnEfWWFsmBX/kYLPu91aY&#10;aHvjE10zX4gwwi5BBaX3TSKly0sy6Ma2IQ7e2bYGfZBtIXWLtzBuajmNooU0WHEglNjQa0n5Jfs1&#10;gbufXbq3712a/miN8/fpR5zGXqnhoNu+gPDU+Wf4v33UChazJTzOh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b00+xQAAANwAAAAPAAAAAAAAAAAAAAAAAJgCAABkcnMv&#10;ZG93bnJldi54bWxQSwUGAAAAAAQABAD1AAAAigMAAAAA&#10;" fillcolor="#ff9">
                          <v:fill opacity="32896f"/>
                        </v:oval>
                        <v:rect id="Rectangle 411" o:spid="_x0000_s2765" style="position:absolute;left:4916;top:1255;width:640;height:1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kJ4MUA&#10;AADcAAAADwAAAGRycy9kb3ducmV2LnhtbESPW2vCQBSE3wv9D8sp9K1uvKASXUUC0lKEGi/vh+wx&#10;WcyeDdmtSf+9KxR8HGbmG2a57m0tbtR641jBcJCAIC6cNlwqOB23H3MQPiBrrB2Tgj/ysF69viwx&#10;1a7jnG6HUIoIYZ+igiqEJpXSFxVZ9APXEEfv4lqLIcq2lLrFLsJtLUdJMpUWDceFChvKKiquh1+r&#10;YJ/lZjJL8u+fc3b+HF2O+53pO6Xe3/rNAkSgPjzD/+0vrWA6HsPjTD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QngxQAAANwAAAAPAAAAAAAAAAAAAAAAAJgCAABkcnMv&#10;ZG93bnJldi54bWxQSwUGAAAAAAQABAD1AAAAigMAAAAA&#10;" fillcolor="#f5f5f5" stroked="f" strokeweight="1.5pt">
                          <v:fill angle="90" focus="50%" type="gradient"/>
                        </v:rect>
                        <v:shape id="Freeform 412" o:spid="_x0000_s2766" style="position:absolute;left:4875;top:1197;width:58;height:1115;visibility:visible;mso-wrap-style:square;v-text-anchor:top" coordsize="105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HxC8UA&#10;AADcAAAADwAAAGRycy9kb3ducmV2LnhtbESPQWvCQBSE70L/w/IKvemmjaQxuoYiFKUXqSnY4yP7&#10;TEKzb0N2TeK/7xYKHoeZ+YbZ5JNpxUC9aywreF5EIIhLqxuuFHwV7/MUhPPIGlvLpOBGDvLtw2yD&#10;mbYjf9Jw8pUIEHYZKqi97zIpXVmTQbewHXHwLrY36IPsK6l7HAPctPIlihJpsOGwUGNHu5rKn9PV&#10;KCiWlJ47OhZ2Wn28ppfv+Jac90o9PU5vaxCeJn8P/7cPWkESL+HvTDg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fELxQAAANwAAAAPAAAAAAAAAAAAAAAAAJgCAABkcnMv&#10;ZG93bnJldi54bWxQSwUGAAAAAAQABAD1AAAAigMAAAAA&#10;" path="m,2040r105,-45l105,60,15,e" filled="f" strokeweight="1.5pt">
                          <v:path arrowok="t" o:connecttype="custom" o:connectlocs="0,2040;105,1995;105,60;15,0" o:connectangles="0,0,0,0"/>
                        </v:shape>
                        <v:shape id="Freeform 413" o:spid="_x0000_s2767" style="position:absolute;left:5531;top:1189;width:57;height:1114;flip:x;visibility:visible;mso-wrap-style:square;v-text-anchor:top" coordsize="105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tS8MA&#10;AADcAAAADwAAAGRycy9kb3ducmV2LnhtbESPQYvCMBSE78L+h/AEb5rqoixdo8hCQRYV1IW9Pppn&#10;W2xeahJt/fdGEDwOM/MNM192phY3cr6yrGA8SkAQ51ZXXCj4O2bDLxA+IGusLZOCO3lYLj56c0y1&#10;bXlPt0MoRISwT1FBGUKTSunzkgz6kW2Io3eyzmCI0hVSO2wj3NRykiQzabDiuFBiQz8l5efD1Sj4&#10;rRLXbiz+r3jXTM/dOPOXbabUoN+tvkEE6sI7/GqvtYLZ5x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7tS8MAAADcAAAADwAAAAAAAAAAAAAAAACYAgAAZHJzL2Rv&#10;d25yZXYueG1sUEsFBgAAAAAEAAQA9QAAAIgDAAAAAA==&#10;" path="m,2040r105,-45l105,60,15,e" filled="f" strokeweight="1.5pt">
                          <v:path arrowok="t" o:connecttype="custom" o:connectlocs="0,2040;105,1995;105,60;15,0" o:connectangles="0,0,0,0"/>
                        </v:shape>
                        <v:oval id="Oval 418" o:spid="_x0000_s2768" style="position:absolute;left:5111;top:3690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C+sIA&#10;AADcAAAADwAAAGRycy9kb3ducmV2LnhtbERPy4rCMBTdD/gP4QpuBk3VUbQaRQRlNoP4WLi8Nte2&#10;2NyUJNr695PFwCwP571ct6YSL3K+tKxgOEhAEGdWl5wruJx3/RkIH5A1VpZJwZs8rFedjyWm2jZ8&#10;pNcp5CKGsE9RQRFCnUrps4IM+oGtiSN3t85giNDlUjtsYrip5ChJptJgybGhwJq2BWWP09MoOJzb&#10;2e3TDZvJe7yzm+d+PrnqH6V63XazABGoDf/iP/e3VjD9ivPjmXg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gkL6wgAAANwAAAAPAAAAAAAAAAAAAAAAAJgCAABkcnMvZG93&#10;bnJldi54bWxQSwUGAAAAAAQABAD1AAAAhwMAAAAA&#10;" strokeweight=".25pt"/>
                        <v:oval id="Oval 419" o:spid="_x0000_s2769" style="position:absolute;left:5246;top:3855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7nYcYA&#10;AADcAAAADwAAAGRycy9kb3ducmV2LnhtbESPQWvCQBSE7wX/w/KEXkrdxKpo6ioiWLyIqD14fGaf&#10;SWj2bdhdTfz3XaHQ4zAz3zDzZWdqcSfnK8sK0kECgji3uuJCwfdp8z4F4QOyxtoyKXiQh+Wi9zLH&#10;TNuWD3Q/hkJECPsMFZQhNJmUPi/JoB/Yhjh6V+sMhihdIbXDNsJNLYdJMpEGK44LJTa0Lin/Od6M&#10;gv2pm17eXNqOHx8bu7p9zcZnvVPqtd+tPkEE6sJ/+K+91QomoxSe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87nYcYAAADcAAAADwAAAAAAAAAAAAAAAACYAgAAZHJz&#10;L2Rvd25yZXYueG1sUEsFBgAAAAAEAAQA9QAAAIsDAAAAAA==&#10;" strokeweight=".25pt"/>
                        <v:oval id="Oval 420" o:spid="_x0000_s2770" style="position:absolute;left:5351;top:3615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x5FsYA&#10;AADcAAAADwAAAGRycy9kb3ducmV2LnhtbESPT2sCMRTE7wW/Q3hCL0WzahXdGkUEi5ci/jl4fG5e&#10;dxc3L0sS3fXbG6HQ4zAzv2Hmy9ZU4k7Ol5YVDPoJCOLM6pJzBafjpjcF4QOyxsoyKXiQh+Wi8zbH&#10;VNuG93Q/hFxECPsUFRQh1KmUPivIoO/bmjh6v9YZDFG6XGqHTYSbSg6TZCINlhwXCqxpXVB2PdyM&#10;gt2xnV4+3KAZP0Ybu7p9z8Zn/aPUe7ddfYEI1Ib/8F97qxVMPofwOhOP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xx5FsYAAADcAAAADwAAAAAAAAAAAAAAAACYAgAAZHJz&#10;L2Rvd25yZXYueG1sUEsFBgAAAAAEAAQA9QAAAIsDAAAAAA==&#10;" strokeweight=".25pt"/>
                        <v:oval id="Oval 421" o:spid="_x0000_s2771" style="position:absolute;left:5576;top:3570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cjcYA&#10;AADcAAAADwAAAGRycy9kb3ducmV2LnhtbESPQWvCQBSE70L/w/IKvUjdWI1o6ipSULyIVHvo8Zl9&#10;TUKzb8PuauK/dwXB4zAz3zDzZWdqcSHnK8sKhoMEBHFudcWFgp/j+n0KwgdkjbVlUnAlD8vFS2+O&#10;mbYtf9PlEAoRIewzVFCG0GRS+rwkg35gG+Lo/VlnMETpCqkdthFuavmRJBNpsOK4UGJDXyXl/4ez&#10;UbA/dtNT3w3b9Dpa29V5M0t/9U6pt9du9QkiUBee4Ud7qxVMxiO4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DcjcYAAADcAAAADwAAAAAAAAAAAAAAAACYAgAAZHJz&#10;L2Rvd25yZXYueG1sUEsFBgAAAAAEAAQA9QAAAIsDAAAAAA==&#10;" strokeweight=".25pt"/>
                        <v:oval id="Oval 422" o:spid="_x0000_s2772" style="position:absolute;left:5051;top:3765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lE+cYA&#10;AADcAAAADwAAAGRycy9kb3ducmV2LnhtbESPT2vCQBTE70K/w/IKXkQ3/olo6ipSUHopovbQ4zP7&#10;moRm34bd1cRv3y0IHoeZ+Q2z2nSmFjdyvrKsYDxKQBDnVldcKPg674YLED4ga6wtk4I7edisX3or&#10;zLRt+Ui3UyhEhLDPUEEZQpNJ6fOSDPqRbYij92OdwRClK6R22Ea4qeUkSebSYMVxocSG3kvKf09X&#10;o+Bw7haXgRu36X26s9vrfpl+60+l+q/d9g1EoC48w4/2h1Ywn83g/0w8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7lE+cYAAADcAAAADwAAAAAAAAAAAAAAAACYAgAAZHJz&#10;L2Rvd25yZXYueG1sUEsFBgAAAAAEAAQA9QAAAIsDAAAAAA==&#10;" strokeweight=".25pt"/>
                        <v:oval id="Oval 423" o:spid="_x0000_s2773" style="position:absolute;left:4901;top:3690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XhYsYA&#10;AADcAAAADwAAAGRycy9kb3ducmV2LnhtbESPT2vCQBTE7wW/w/KEXopubI1odBUpWHoR8c/B4zP7&#10;TILZt2F3NfHbdwuFHoeZ+Q2zWHWmFg9yvrKsYDRMQBDnVldcKDgdN4MpCB+QNdaWScGTPKyWvZcF&#10;Ztq2vKfHIRQiQthnqKAMocmk9HlJBv3QNsTRu1pnMETpCqkdthFuavmeJBNpsOK4UGJDnyXlt8Pd&#10;KNgdu+nlzY3a9Pmxsev71yw9661Sr/1uPQcRqAv/4b/2t1YwGafweyYe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XhYsYAAADcAAAADwAAAAAAAAAAAAAAAACYAgAAZHJz&#10;L2Rvd25yZXYueG1sUEsFBgAAAAAEAAQA9QAAAIsDAAAAAA==&#10;" strokeweight=".25pt"/>
                        <v:oval id="Oval 424" o:spid="_x0000_s2774" style="position:absolute;left:4766;top:3540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d/FcYA&#10;AADcAAAADwAAAGRycy9kb3ducmV2LnhtbESPT2vCQBTE74V+h+UVvBTdWDXY6CpSUHoR8c/B4zP7&#10;mgSzb8PuauK3dwuFHoeZ+Q0zX3amFndyvrKsYDhIQBDnVldcKDgd1/0pCB+QNdaWScGDPCwXry9z&#10;zLRteU/3QyhEhLDPUEEZQpNJ6fOSDPqBbYij92OdwRClK6R22Ea4qeVHkqTSYMVxocSGvkrKr4eb&#10;UbA7dtPLuxu2k8dobVe3zefkrLdK9d661QxEoC78h//a31pBOk7h90w8AnL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d/FcYAAADcAAAADwAAAAAAAAAAAAAAAACYAgAAZHJz&#10;L2Rvd25yZXYueG1sUEsFBgAAAAAEAAQA9QAAAIsDAAAAAA==&#10;" strokeweight=".25pt"/>
                        <v:oval id="Oval 425" o:spid="_x0000_s2775" style="position:absolute;left:5681;top:3615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vajsYA&#10;AADcAAAADwAAAGRycy9kb3ducmV2LnhtbESPzWsCMRTE74X+D+EVvBTNav3cGkUKFi9S/Dh4fG6e&#10;u0s3L0sS3fW/bwShx2FmfsPMl62pxI2cLy0r6PcSEMSZ1SXnCo6HdXcKwgdkjZVlUnAnD8vF68sc&#10;U20b3tFtH3IRIexTVFCEUKdS+qwgg75na+LoXawzGKJ0udQOmwg3lRwkyVgaLDkuFFjTV0HZ7/5q&#10;FPwc2un53fWb0f1jbVfX79nopLdKdd7a1SeIQG34Dz/bG61gPJzA4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2vajsYAAADcAAAADwAAAAAAAAAAAAAAAACYAgAAZHJz&#10;L2Rvd25yZXYueG1sUEsFBgAAAAAEAAQA9QAAAIsDAAAAAA==&#10;" strokeweight=".25pt"/>
                        <v:oval id="Oval 426" o:spid="_x0000_s2776" style="position:absolute;left:5426;top:3750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RO/MIA&#10;AADcAAAADwAAAGRycy9kb3ducmV2LnhtbERPy4rCMBTdD/gP4QpuBk3VUbQaRQRlNoP4WLi8Nte2&#10;2NyUJNr695PFwCwP571ct6YSL3K+tKxgOEhAEGdWl5wruJx3/RkIH5A1VpZJwZs8rFedjyWm2jZ8&#10;pNcp5CKGsE9RQRFCnUrps4IM+oGtiSN3t85giNDlUjtsYrip5ChJptJgybGhwJq2BWWP09MoOJzb&#10;2e3TDZvJe7yzm+d+PrnqH6V63XazABGoDf/iP/e3VjD9imvjmXg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9E78wgAAANwAAAAPAAAAAAAAAAAAAAAAAJgCAABkcnMvZG93&#10;bnJldi54bWxQSwUGAAAAAAQABAD1AAAAhwMAAAAA&#10;" strokeweight=".25pt"/>
                        <v:shape id="AutoShape 428" o:spid="_x0000_s2777" style="position:absolute;left:4933;top:1108;width:598;height:525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/M0sEA&#10;AADcAAAADwAAAGRycy9kb3ducmV2LnhtbERPzWrCQBC+C77DMkJvulFsKKmrFFEsgmLTPsA0Oyah&#10;2dmQXTV9e+cgePz4/her3jXqSl2oPRuYThJQxIW3NZcGfr634zdQISJbbDyTgX8KsFoOBwvMrL/x&#10;F13zWCoJ4ZChgSrGNtM6FBU5DBPfEgt39p3DKLArte3wJuGu0bMkSbXDmqWhwpbWFRV/+cVJSTH/&#10;3U5Pm/yc7ndxfnC0Oe6PxryM+o93UJH6+BQ/3J/WQPoq8+WMHAG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fzNLBAAAA3AAAAA8AAAAAAAAAAAAAAAAAmAIAAGRycy9kb3du&#10;cmV2LnhtbFBLBQYAAAAABAAEAPUAAACGAwAAAAA=&#10;" adj="0,,0" path="m,l840,21600r19920,l21600,,,xe" fillcolor="#bd9e65" strokecolor="#960" strokeweight="1.5pt">
                          <v:stroke joinstyle="miter"/>
                          <v:formulas/>
                          <v:path o:connecttype="custom" o:connectlocs="1074,480;548,960;21,480;548,0" o:connectangles="0,0,0,0" textboxrect="2229,2228,19371,19373"/>
                        </v:shape>
                        <v:rect id="Rectangle 429" o:spid="_x0000_s2778" style="position:absolute;left:5154;top:1108;width:148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5CpcQA&#10;AADcAAAADwAAAGRycy9kb3ducmV2LnhtbESPzWrDMBCE74W+g9hCb4nshIbgRDahTSDQU37PG2tj&#10;u7VWwlIc9+2rQqDHYWa+YZbFYFrRU+cbywrScQKCuLS64UrB8bAZzUH4gKyxtUwKfshDkT8/LTHT&#10;9s476vehEhHCPkMFdQguk9KXNRn0Y+uIo3e1ncEQZVdJ3eE9wk0rJ0kykwYbjgs1Onqvqfze34yC&#10;3Xn9dZq61enj8kmu1zbdrmWr1OvLsFqACDSE//CjvdUKZm8p/J2JR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+QqXEAAAA3AAAAA8AAAAAAAAAAAAAAAAAmAIAAGRycy9k&#10;b3ducmV2LnhtbFBLBQYAAAAABAAEAPUAAACJAwAAAAA=&#10;" stroked="f" strokeweight="1.5pt"/>
                      </v:group>
                      <v:group id="_x0000_s2779" style="position:absolute;left:8329;top:3661;width:1303;height:2551" coordorigin="817,589" coordsize="1303,4042" o:allowincell="f">
                        <v:line id="_x0000_s2780" style="position:absolute;rotation:90" from="1892,4371" to="2223,4372" strokecolor="blue" strokeweight="1pt">
                          <v:stroke startarrow="block" startarrowwidth="narrow" startarrowlength="short" endarrowwidth="narrow" endarrowlength="short"/>
                        </v:line>
                        <v:roundrect id="_x0000_s2781" style="position:absolute;left:1183;top:883;width:571;height:3406;flip:x" arcsize="25592f" fillcolor="blue" strokeweight="1pt">
                          <v:fill r:id="rId281" o:title="Tirets horizontaux" type="pattern"/>
                        </v:roundrect>
                        <v:rect id="_x0000_s2782" style="position:absolute;left:1423;top:628;width:91;height:4003;flip:x" strokeweight="1pt"/>
                        <v:oval id="_x0000_s2783" style="position:absolute;left:1288;top:1051;width:361;height:361;flip:x" strokeweight="1pt"/>
                        <v:oval id="_x0000_s2784" style="position:absolute;left:1288;top:1498;width:361;height:361;flip:x" strokeweight="1pt"/>
                        <v:oval id="_x0000_s2785" style="position:absolute;left:1288;top:1948;width:361;height:361;flip:x" strokeweight="1pt"/>
                        <v:oval id="_x0000_s2786" style="position:absolute;left:1288;top:2398;width:361;height:361;flip:x" strokeweight="1pt"/>
                        <v:oval id="_x0000_s2787" style="position:absolute;left:1288;top:2848;width:361;height:361;flip:x" strokeweight="1pt"/>
                        <v:oval id="_x0000_s2788" style="position:absolute;left:1288;top:3298;width:361;height:361;flip:x" strokeweight="1pt"/>
                        <v:oval id="_x0000_s2789" style="position:absolute;left:1288;top:3748;width:361;height:361;flip:x" strokeweight="1pt"/>
                        <v:oval id="_x0000_s2790" style="position:absolute;left:1438;top:598;width:61;height:91;flip:x" strokeweight="1pt"/>
                        <v:rect id="_x0000_s2791" style="position:absolute;left:1729;top:3868;width:70;height:106;flip:x" fillcolor="blue" stroked="f" strokeweight="1pt">
                          <v:fill r:id="rId281" o:title="Tirets horizontaux" type="pattern"/>
                        </v:rect>
                        <v:line id="_x0000_s2792" style="position:absolute;rotation:90;flip:x" from="766,779" to="1004,781" strokecolor="blue" strokeweight="1pt">
                          <v:stroke startarrow="block" startarrowwidth="narrow" startarrowlength="short" endarrowwidth="narrow" endarrowlength="short"/>
                        </v:line>
                        <v:rect id="_x0000_s2793" style="position:absolute;left:1434;top:589;width:74;height:2098" stroked="f" strokeweight="1pt"/>
                        <v:shape id="_x0000_s2794" type="#_x0000_t19" style="position:absolute;left:1766;top:3856;width:354;height:335" coordsize="21600,21603" adj=",527" path="wr-21600,,21600,43200,,,21600,21603nfewr-21600,,21600,43200,,,21600,21603l,21600nsxe" filled="t" fillcolor="blue" strokeweight="1pt">
                          <v:fill r:id="rId281" o:title="Tirets horizontaux" type="pattern"/>
                          <v:path o:connectlocs="0,0;21600,21603;0,21600"/>
                        </v:shape>
                        <v:shape id="_x0000_s2795" type="#_x0000_t19" style="position:absolute;left:1768;top:3984;width:218;height:200" coordsize="21600,21603" adj=",527" path="wr-21600,,21600,43200,,,21600,21603nfewr-21600,,21600,43200,,,21600,21603l,21600nsxe" filled="t" strokeweight="1pt">
                          <v:path o:connectlocs="0,0;21600,21603;0,21600"/>
                        </v:shape>
                        <v:rect id="_x0000_s2796" style="position:absolute;left:1141;top:1112;width:56;height:106;flip:y" fillcolor="blue" stroked="f" strokeweight="1pt">
                          <v:fill r:id="rId281" o:title="Tirets horizontaux" type="pattern"/>
                        </v:rect>
                        <v:shape id="_x0000_s2797" type="#_x0000_t19" style="position:absolute;left:817;top:895;width:357;height:335;flip:x y" coordsize="21600,21603" adj=",527" path="wr-21600,,21600,43200,,,21600,21603nfewr-21600,,21600,43200,,,21600,21603l,21600nsxe" filled="t" fillcolor="blue" strokeweight="1pt">
                          <v:fill r:id="rId281" o:title="Tirets horizontaux" type="pattern"/>
                          <v:path o:connectlocs="0,0;21600,21603;0,21600"/>
                        </v:shape>
                        <v:shape id="_x0000_s2798" type="#_x0000_t19" style="position:absolute;left:951;top:893;width:227;height:209;flip:x y" coordsize="21600,21603" adj=",527" path="wr-21600,,21600,43200,,,21600,21603nfewr-21600,,21600,43200,,,21600,21603l,21600nsxe" filled="t" strokeweight="1pt">
                          <v:path o:connectlocs="0,0;21600,21603;0,21600"/>
                        </v:shape>
                      </v:group>
                      <v:roundrect id="_x0000_s2799" style="position:absolute;left:8905;top:3661;width:143;height:161" arcsize="10923f" fillcolor="#d8d8d8 [2732]"/>
                    </v:group>
                    <v:shape id="_x0000_s2800" type="#_x0000_t202" style="position:absolute;left:8329;top:7683;width:1459;height:471" stroked="f">
                      <v:textbox>
                        <w:txbxContent>
                          <w:p w:rsidR="008741F0" w:rsidRPr="00323384" w:rsidRDefault="008741F0" w:rsidP="005840F0">
                            <w:pPr>
                              <w:jc w:val="center"/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</w:pPr>
                            <w:proofErr w:type="gramStart"/>
                            <w:r w:rsidRPr="00323384"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  <w:t>الشكل</w:t>
                            </w:r>
                            <w:proofErr w:type="gramEnd"/>
                            <w:r w:rsidRPr="00323384"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  <w:t xml:space="preserve"> 1</w:t>
                            </w:r>
                          </w:p>
                        </w:txbxContent>
                      </v:textbox>
                    </v:shape>
                  </v:group>
                  <v:group id="_x0000_s2801" style="position:absolute;left:6150;top:10911;width:1545;height:2210" coordorigin="4762,3943" coordsize="1545,2210">
                    <v:group id="_x0000_s2802" style="position:absolute;left:4815;top:3943;width:1441;height:1712" coordorigin="4815,3943" coordsize="1441,1712">
                      <v:shape id="Forme libre 3279" o:spid="_x0000_s2803" style="position:absolute;left:5114;top:4783;width:985;height:74;visibility:visible;mso-wrap-style:square;v-text-anchor:middle" coordsize="1133475,61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nwMcA&#10;AADdAAAADwAAAGRycy9kb3ducmV2LnhtbESP3UrDQBSE7wu+w3IEb8RujLS2abdFxAZBi9if+0P2&#10;NAlmzy7ZNYk+vVsQejnMzDfMcj2YRnTU+tqygvtxAoK4sLrmUsFhv7mbgfABWWNjmRT8kIf16mq0&#10;xEzbnj+p24VSRAj7DBVUIbhMSl9UZNCPrSOO3sm2BkOUbSl1i32Em0amSTKVBmuOCxU6eq6o+Np9&#10;GwXbSW/tR+py1+SbY/h9m73g7btSN9fD0wJEoCFcwv/tV63gIX2cw/lNfAJy9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AX58DHAAAA3QAAAA8AAAAAAAAAAAAAAAAAmAIAAGRy&#10;cy9kb3ducmV2LnhtbFBLBQYAAAAABAAEAPUAAACMAwAAAAA=&#10;" path="m,c794,19050,1587,38100,2381,57150r1131094,4763l1133475,19050,,xe" fillcolor="white [3212]" strokecolor="white [3212]" strokeweight="2pt">
                        <v:path arrowok="t" o:connecttype="custom" o:connectlocs="0,0;2356,56856;1121410,61595;1121410,18952;0,0" o:connectangles="0,0,0,0,0"/>
                      </v:shape>
                      <v:roundrect id="AutoShape 3427" o:spid="_x0000_s2804" style="position:absolute;left:4815;top:4840;width:1441;height:794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jz2cYA&#10;AADdAAAADwAAAGRycy9kb3ducmV2LnhtbESPzWrDMBCE74G+g9hCLqGR4xK3uFFMiSn0mp9Djou1&#10;td1YK1dSYjdPHxUKOQ4z8w2zKkbTiQs531pWsJgnIIgrq1uuFRz2H0+vIHxA1thZJgW/5KFYP0xW&#10;mGs78JYuu1CLCGGfo4ImhD6X0lcNGfRz2xNH78s6gyFKV0vtcIhw08k0STJpsOW40GBPm4aq0+5s&#10;FJyWs+DkkHB1pTLLjt/l2P1clZo+ju9vIAKN4R7+b39qBc/pSwp/b+IT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jz2cYAAADdAAAADwAAAAAAAAAAAAAAAACYAgAAZHJz&#10;L2Rvd25yZXYueG1sUEsFBgAAAAAEAAQA9QAAAIsDAAAAAA==&#10;" filled="f" fillcolor="#c3c3c3" strokecolor="#333" strokeweight="2.25pt">
                        <v:fill focus="50%" type="gradient"/>
                      </v:roundrect>
                      <v:shape id="Text Box 3428" o:spid="_x0000_s2805" type="#_x0000_t202" style="position:absolute;left:4901;top:5379;width:534;height:2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29EsUA&#10;AADdAAAADwAAAGRycy9kb3ducmV2LnhtbESPS2vDMBCE74H+B7GF3hK5NqTGjRJKSMGHXvIovW6t&#10;jW0irYyl+vHvo0Khx2FmvmE2u8kaMVDvW8cKnlcJCOLK6ZZrBZfz+zIH4QOyRuOYFMzkYbd9WGyw&#10;0G7kIw2nUIsIYV+ggiaErpDSVw1Z9CvXEUfv6nqLIcq+lrrHMcKtkWmSrKXFluNCgx3tG6pupx+r&#10;4JiY4RvN/CE/y/r8VR78cNjnSj09Tm+vIAJN4T/81y61gix9yeD3TXw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b0SxQAAAN0AAAAPAAAAAAAAAAAAAAAAAJgCAABkcnMv&#10;ZG93bnJldi54bWxQSwUGAAAAAAQABAD1AAAAigMAAAAA&#10;" filled="f" fillcolor="#eaeaea">
                        <v:textbox inset=".5mm,.5mm,.5mm,.5mm">
                          <w:txbxContent>
                            <w:p w:rsidR="008741F0" w:rsidRDefault="008741F0" w:rsidP="005840F0">
                              <w:pPr>
                                <w:jc w:val="right"/>
                                <w:rPr>
                                  <w:rFonts w:ascii="DS-Digital" w:hAnsi="DS-Digital"/>
                                  <w:b/>
                                  <w:bCs/>
                                </w:rPr>
                              </w:pPr>
                            </w:p>
                          </w:txbxContent>
                        </v:textbox>
                      </v:shape>
                      <v:shape id="Text Box 3429" o:spid="_x0000_s2806" type="#_x0000_t202" style="position:absolute;left:5475;top:5348;width:242;height:3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I6uMYA&#10;AADdAAAADwAAAGRycy9kb3ducmV2LnhtbESP0WqDQBRE3wv5h+UG+lbXmJAW60ZMILQPJVCTD7i4&#10;t2rj3hV3o+bvu4VCH4eZOcNk+Ww6MdLgWssKVlEMgriyuuVaweV8fHoB4Tyyxs4yKbiTg3y3eMgw&#10;1XbiTxpLX4sAYZeigsb7PpXSVQ0ZdJHtiYP3ZQeDPsihlnrAKcBNJ5M43kqDLYeFBns6NFRdy5tR&#10;kGy+t5eTP38c3O20LyqO3+7uqtTjci5eQXia/X/4r/2uFayT5w38vglP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I6uMYAAADdAAAADwAAAAAAAAAAAAAAAACYAgAAZHJz&#10;L2Rvd25yZXYueG1sUEsFBgAAAAAEAAQA9QAAAIsDAAAAAA==&#10;" filled="f" stroked="f">
                        <v:textbox inset=".5mm,.5mm,.5mm,.5mm">
                          <w:txbxContent>
                            <w:p w:rsidR="008741F0" w:rsidRDefault="008741F0" w:rsidP="005840F0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°C</w:t>
                              </w:r>
                            </w:p>
                          </w:txbxContent>
                        </v:textbox>
                      </v:shape>
                      <v:oval id="Oval 3430" o:spid="_x0000_s2807" style="position:absolute;left:4974;top:5489;width:32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HXdscA&#10;AADdAAAADwAAAGRycy9kb3ducmV2LnhtbESPQWvCQBSE74X+h+UVvJmNWqukrqK2BWkpYlS8PrLP&#10;JDT7NmS3Mf77riD0OMzMN8xs0ZlKtNS40rKCQRSDIM6sLjlXcNh/9KcgnEfWWFkmBVdysJg/Psww&#10;0fbCO2pTn4sAYZeggsL7OpHSZQUZdJGtiYN3to1BH2STS93gJcBNJYdx/CINlhwWCqxpXVD2k/4a&#10;BZ/vLp++fT9/rbbH0SA9mXaXnaVSvadu+QrCU+f/w/f2RisYDSdjuL0JT0D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h13bHAAAA3QAAAA8AAAAAAAAAAAAAAAAAmAIAAGRy&#10;cy9kb3ducmV2LnhtbFBLBQYAAAAABAAEAPUAAACMAwAAAAA=&#10;">
                        <v:shadow on="t" color="#333" offset="1pt,1pt"/>
                      </v:oval>
                      <v:oval id="Oval 3431" o:spid="_x0000_s2808" style="position:absolute;left:5121;top:5498;width:32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NJAccA&#10;AADdAAAADwAAAGRycy9kb3ducmV2LnhtbESP3WrCQBSE7wu+w3IE73SjFivRjbRqoVhKMa14e8ie&#10;/GD2bMhuY/r2XUHo5TAz3zDrTW9q0VHrKssKppMIBHFmdcWFgu+v1/EShPPIGmvLpOCXHGySwcMa&#10;Y22vfKQu9YUIEHYxKii9b2IpXVaSQTexDXHwctsa9EG2hdQtXgPc1HIWRQtpsOKwUGJD25KyS/pj&#10;FBz2rljuPh7fXz5P82l6Nt0xy6VSo2H/vALhqff/4Xv7TSuYz54WcHsTnoBM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zSQHHAAAA3QAAAA8AAAAAAAAAAAAAAAAAmAIAAGRy&#10;cy9kb3ducmV2LnhtbFBLBQYAAAAABAAEAPUAAACMAwAAAAA=&#10;">
                        <v:shadow on="t" color="#333" offset="1pt,1pt"/>
                      </v:oval>
                      <v:oval id="Oval 3432" o:spid="_x0000_s2809" style="position:absolute;left:5286;top:5498;width:31;height: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/smscA&#10;AADdAAAADwAAAGRycy9kb3ducmV2LnhtbESPW2vCQBSE3wX/w3IE33SjFpXoRnqxUCylmFZ8PWRP&#10;Lpg9G7LbmP77riD0cZiZb5jtrje16Kh1lWUFs2kEgjizuuJCwffX62QNwnlkjbVlUvBLDnbJcLDF&#10;WNsrH6lLfSEChF2MCkrvm1hKl5Vk0E1tQxy83LYGfZBtIXWL1wA3tZxH0VIarDgslNjQc0nZJf0x&#10;Cg57V6xfPh7enz5Pi1l6Nt0xy6VS41H/uAHhqff/4Xv7TStYzFcruL0JT0A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/7JrHAAAA3QAAAA8AAAAAAAAAAAAAAAAAmAIAAGRy&#10;cy9kb3ducmV2LnhtbFBLBQYAAAAABAAEAPUAAACMAwAAAAA=&#10;">
                        <v:shadow on="t" color="#333" offset="1pt,1pt"/>
                      </v:oval>
                      <v:shape id="Arc 3433" o:spid="_x0000_s2810" style="position:absolute;left:5093;top:4814;width:475;height:51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/sKsIA&#10;AADdAAAADwAAAGRycy9kb3ducmV2LnhtbERP3WrCMBS+F3yHcITdaWoHUztTKW4rQ1Cw2wMcmrO2&#10;tDkpSabd2y8Xg11+fP/7w2QGcSPnO8sK1qsEBHFtdceNgs+Pt+UWhA/IGgfLpOCHPBzy+WyPmbZ3&#10;vtKtCo2IIewzVNCGMGZS+rolg35lR+LIfVlnMEToGqkd3mO4GWSaJE/SYMexocWRji3VffVtFCT9&#10;a6WJ8VSWTtPlvCvKl7RQ6mExFc8gAk3hX/znftcKHtNNnBvfxCc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b+wqwgAAAN0AAAAPAAAAAAAAAAAAAAAAAJgCAABkcnMvZG93&#10;bnJldi54bWxQSwUGAAAAAAQABAD1AAAAhwMAAAAA&#10;" adj="0,,0" path="m-1,21150nfc244,9399,9840,-1,21595,,33364,,42967,9422,43191,21189em-1,21150nsc244,9399,9840,-1,21595,,33364,,42967,9422,43191,21189r-21596,411l-1,21150xe" strokecolor="#333" strokeweight="2.25pt">
                        <v:stroke joinstyle="round"/>
                        <v:formulas/>
                        <v:path arrowok="t" o:extrusionok="f" o:connecttype="custom" o:connectlocs="0,878;1853,880;926,897" o:connectangles="0,0,0"/>
                      </v:shape>
                      <v:oval id="Oval 410" o:spid="_x0000_s2811" style="position:absolute;left:5112;top:4474;width:907;height:8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taZcQA&#10;AADcAAAADwAAAGRycy9kb3ducmV2LnhtbESP3YrCMBSE74V9h3AW9k5Tu1rcbqOIsKDe+fMAx+b0&#10;B5uT0kTt+vRGELwcZuYbJlv0phFX6lxtWcF4FIEgzq2uuVRwPPwNZyCcR9bYWCYF/+RgMf8YZJhq&#10;e+MdXfe+FAHCLkUFlfdtKqXLKzLoRrYlDl5hO4M+yK6UusNbgJtGxlGUSIM1h4UKW1pVlJ/3F6Pg&#10;PolnxfY0tck6/tGb6L7cnmSp1Ndnv/wF4an37/CrvdYKku8YnmfCEZ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7WmXEAAAA3AAAAA8AAAAAAAAAAAAAAAAAmAIAAGRycy9k&#10;b3ducmV2LnhtbFBLBQYAAAAABAAEAPUAAACJAwAAAAA=&#10;" filled="f" fillcolor="#dcdcdc" strokeweight="1.5pt">
                        <v:fill angle="90" focus="50%" type="gradient"/>
                      </v:oval>
                      <v:oval id="Oval 400" o:spid="_x0000_s2812" style="position:absolute;left:5496;top:5149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ctsYA&#10;AADcAAAADwAAAGRycy9kb3ducmV2LnhtbESPQWvCQBSE74L/YXlCL6IbUxSbuglSsPRSpNFDj6/Z&#10;1yQ0+zbsrib++25B6HGYmW+YXTGaTlzJ+daygtUyAUFcWd1yreB8Oiy2IHxA1thZJgU38lDk08kO&#10;M20H/qBrGWoRIewzVNCE0GdS+qohg35pe+LofVtnMETpaqkdDhFuOpkmyUYabDkuNNjTS0PVT3kx&#10;Co6ncfs1d6thfXs82P3l9Wn9qd+VepiN+2cQgcbwH76337SCTZrC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OctsYAAADcAAAADwAAAAAAAAAAAAAAAACYAgAAZHJz&#10;L2Rvd25yZXYueG1sUEsFBgAAAAAEAAQA9QAAAIsDAAAAAA==&#10;" strokeweight=".25pt"/>
                      <v:oval id="Oval 401" o:spid="_x0000_s2813" style="position:absolute;left:5566;top:5227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85LcUA&#10;AADcAAAADwAAAGRycy9kb3ducmV2LnhtbESPT4vCMBTE74LfITxhL7KmKop2jSKCixdZ/HPY47N5&#10;2xabl5JEW7+9ERY8DjPzG2axak0l7uR8aVnBcJCAIM6sLjlXcD5tP2cgfEDWWFkmBQ/ysFp2OwtM&#10;tW34QPdjyEWEsE9RQRFCnUrps4IM+oGtiaP3Z53BEKXLpXbYRLip5ChJptJgyXGhwJo2BWXX480o&#10;+Dm1s0vfDZvJY7y169v3fPKr90p99Nr1F4hAbXiH/9s7rWA6GsPrTDwCc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jzktxQAAANwAAAAPAAAAAAAAAAAAAAAAAJgCAABkcnMv&#10;ZG93bnJldi54bWxQSwUGAAAAAAQABAD1AAAAigMAAAAA&#10;" strokeweight=".25pt"/>
                      <v:oval id="Oval 402" o:spid="_x0000_s2814" style="position:absolute;left:5620;top:5114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ahWcYA&#10;AADcAAAADwAAAGRycy9kb3ducmV2LnhtbESPT2sCMRTE7wW/Q3hCL0WzahXdGkUEi5ci/jl4fG5e&#10;dxc3L0sS3fXbG6HQ4zAzv2Hmy9ZU4k7Ol5YVDPoJCOLM6pJzBafjpjcF4QOyxsoyKXiQh+Wi8zbH&#10;VNuG93Q/hFxECPsUFRQh1KmUPivIoO/bmjh6v9YZDFG6XGqHTYSbSg6TZCINlhwXCqxpXVB2PdyM&#10;gt2xnV4+3KAZP0Ybu7p9z8Zn/aPUe7ddfYEI1Ib/8F97qxVMhp/wOhOP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ahWcYAAADcAAAADwAAAAAAAAAAAAAAAACYAgAAZHJz&#10;L2Rvd25yZXYueG1sUEsFBgAAAAAEAAQA9QAAAIsDAAAAAA==&#10;" strokeweight=".25pt"/>
                      <v:oval id="Oval 403" o:spid="_x0000_s2815" style="position:absolute;left:5736;top:5092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oEwsYA&#10;AADcAAAADwAAAGRycy9kb3ducmV2LnhtbESPQWvCQBSE7wX/w/KEXopuVCKauooULL1IMXrw+Jp9&#10;TUKzb8PuauK/d4WCx2FmvmFWm9404krO15YVTMYJCOLC6ppLBafjbrQA4QOyxsYyKbiRh8168LLC&#10;TNuOD3TNQykihH2GCqoQ2kxKX1Rk0I9tSxy9X+sMhihdKbXDLsJNI6dJMpcGa44LFbb0UVHxl1+M&#10;gu9jv/h5c5Muvc12dnv5XKZnvVfqddhv30EE6sMz/N/+0grm0xQeZ+IR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oEwsYAAADcAAAADwAAAAAAAAAAAAAAAACYAgAAZHJz&#10;L2Rvd25yZXYueG1sUEsFBgAAAAAEAAQA9QAAAIsDAAAAAA==&#10;" strokeweight=".25pt"/>
                      <v:oval id="Oval 404" o:spid="_x0000_s2816" style="position:absolute;left:5465;top:5185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iatcYA&#10;AADcAAAADwAAAGRycy9kb3ducmV2LnhtbESPQWvCQBSE7wX/w/KEXopuVAyauooULL1IMXrw+Jp9&#10;TUKzb8PuauK/d4WCx2FmvmFWm9404krO15YVTMYJCOLC6ppLBafjbrQA4QOyxsYyKbiRh8168LLC&#10;TNuOD3TNQykihH2GCqoQ2kxKX1Rk0I9tSxy9X+sMhihdKbXDLsJNI6dJkkqDNceFClv6qKj4yy9G&#10;wfexX/y8uUk3v812dnv5XM7Peq/U67DfvoMI1Idn+L/9pRWk0xQeZ+IR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iatcYAAADcAAAADwAAAAAAAAAAAAAAAACYAgAAZHJz&#10;L2Rvd25yZXYueG1sUEsFBgAAAAAEAAQA9QAAAIsDAAAAAA==&#10;" strokeweight=".25pt"/>
                      <v:oval id="Oval 405" o:spid="_x0000_s2817" style="position:absolute;left:5387;top:5149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/LsYA&#10;AADcAAAADwAAAGRycy9kb3ducmV2LnhtbESPQWvCQBSE74X+h+UVvEjdaDHa1FVEsHgRUXvw+My+&#10;JqHZt2F3NfHfu4LQ4zAz3zCzRWdqcSXnK8sKhoMEBHFudcWFgp/j+n0KwgdkjbVlUnAjD4v568sM&#10;M21b3tP1EAoRIewzVFCG0GRS+rwkg35gG+Lo/VpnMETpCqkdthFuajlKklQarDgulNjQqqT873Ax&#10;CnbHbnruu2E7vn2s7fLy/Tk+6a1Svbdu+QUiUBf+w8/2RitIRxN4nIlH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Q/LsYAAADcAAAADwAAAAAAAAAAAAAAAACYAgAAZHJz&#10;L2Rvd25yZXYueG1sUEsFBgAAAAAEAAQA9QAAAIsDAAAAAA==&#10;" strokeweight=".25pt"/>
                      <v:oval id="Oval 406" o:spid="_x0000_s2818" style="position:absolute;left:5317;top:5078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rXMIA&#10;AADcAAAADwAAAGRycy9kb3ducmV2LnhtbERPy4rCMBTdC/5DuIIb0VQHxekYRQTFjYiPxSzvNNe2&#10;2NyUJNr695OF4PJw3otVayrxJOdLywrGowQEcWZ1ybmC62U7nIPwAVljZZkUvMjDatntLDDVtuET&#10;Pc8hFzGEfYoKihDqVEqfFWTQj2xNHLmbdQZDhC6X2mETw00lJ0kykwZLjg0F1rQpKLufH0bB8dLO&#10;/wZu3ExfX1u7fuy+p7/6oFS/165/QARqw0f8du+1gtkkro1n4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6tcwgAAANwAAAAPAAAAAAAAAAAAAAAAAJgCAABkcnMvZG93&#10;bnJldi54bWxQSwUGAAAAAAQABAD1AAAAhwMAAAAA&#10;" strokeweight=".25pt"/>
                      <v:oval id="Oval 407" o:spid="_x0000_s2819" style="position:absolute;left:5790;top:5114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Ox8UA&#10;AADcAAAADwAAAGRycy9kb3ducmV2LnhtbESPT4vCMBTE7wt+h/AEL8uaqihajSKC4mUR/xz2+Gze&#10;tmWbl5JEW7+9WRA8DjPzG2axak0l7uR8aVnBoJ+AIM6sLjlXcDlvv6YgfEDWWFkmBQ/ysFp2PhaY&#10;atvwke6nkIsIYZ+igiKEOpXSZwUZ9H1bE0fv1zqDIUqXS+2wiXBTyWGSTKTBkuNCgTVtCsr+Tjej&#10;4HBup9dPN2jGj9HWrm+72fhHfyvV67brOYhAbXiHX+29VjAZzuD/TDwCc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Zw7HxQAAANwAAAAPAAAAAAAAAAAAAAAAAJgCAABkcnMv&#10;ZG93bnJldi54bWxQSwUGAAAAAAQABAD1AAAAigMAAAAA&#10;" strokeweight=".25pt"/>
                      <v:oval id="Oval 408" o:spid="_x0000_s2820" style="position:absolute;left:5659;top:5178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xh8QA&#10;AADcAAAADwAAAGRycy9kb3ducmV2LnhtbERPy2rCQBTdF/yH4QrdFDOxoqSpo0ghpRspPhZd3mau&#10;STBzJ8yMSfz7zkLo8nDe6+1oWtGT841lBfMkBUFcWt1wpeB8KmYZCB+QNbaWScGdPGw3k6c15toO&#10;fKD+GCoRQ9jnqKAOocul9GVNBn1iO+LIXawzGCJ0ldQOhxhuWvmapitpsOHYUGNHHzWV1+PNKPg+&#10;jdnvi5sPy/uisLvb59vyR++Vep6Ou3cQgcbwL364v7SC1SLOj2fi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EMYfEAAAA3AAAAA8AAAAAAAAAAAAAAAAAmAIAAGRycy9k&#10;b3ducmV2LnhtbFBLBQYAAAAABAAEAPUAAACJAwAAAAA=&#10;" strokeweight=".25pt"/>
                      <v:shape id="Freeform 414" o:spid="_x0000_s2821" style="position:absolute;left:5150;top:5059;width:834;height:245;visibility:visible;mso-wrap-style:square;v-text-anchor:top" coordsize="1613,5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M6TsQA&#10;AADcAAAADwAAAGRycy9kb3ducmV2LnhtbESPUUvDMBSF3wf+h3AF37Z0mxSpy4YMJgOHsFrfr801&#10;KTY3JYlr/fdGEPZ4OOd8h7PZTa4XFwqx86xguShAELded2wUNG+H+QOImJA19p5JwQ9F2G1vZhus&#10;tB/5TJc6GZEhHCtUYFMaKilja8lhXPiBOHufPjhMWQYjdcAxw10vV0VRSocd5wWLA+0ttV/1t1MQ&#10;3l35guZ1XN03z82HKU62Xp6Uurudnh5BJJrSNfzfPmoF5bqEvzP5CM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jOk7EAAAA3AAAAA8AAAAAAAAAAAAAAAAAmAIAAGRycy9k&#10;b3ducmV2LnhtbFBLBQYAAAAABAAEAPUAAACJAwAAAAA=&#10;" path="m,l1613,r-38,67l1545,120r-45,52l1440,247r-105,90l1245,397r-82,38l1073,480r-75,15l923,510r-75,7l765,517,653,510,548,487,458,442,375,420,315,390,240,300,173,255,135,225,113,187,98,142,53,112,,xe" fillcolor="#f2f2f2 [3052]" stroked="f">
                        <v:path arrowok="t" o:connecttype="custom" o:connectlocs="0,0;1613,0;1575,67;1545,120;1500,172;1440,247;1335,337;1245,397;1163,435;1073,480;998,495;923,510;848,517;765,517;653,510;548,487;458,442;375,420;315,390;240,300;173,255;135,225;113,187;98,142;53,112;0,0" o:connectangles="0,0,0,0,0,0,0,0,0,0,0,0,0,0,0,0,0,0,0,0,0,0,0,0,0,0"/>
                      </v:shape>
                      <v:oval id="Oval 415" o:spid="_x0000_s2822" style="position:absolute;left:5154;top:5040;width:826;height: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9NPsUA&#10;AADcAAAADwAAAGRycy9kb3ducmV2LnhtbESPzWrCQBSF94LvMFzBnU5U1JA6itZKXaQL0266u2Su&#10;STBzJ81MNX17Ryi4PJyfj7PadKYWV2pdZVnBZByBIM6trrhQ8PV5GMUgnEfWWFsmBX/kYLPu91aY&#10;aHvjE10zX4gwwi5BBaX3TSKly0sy6Ma2IQ7e2bYGfZBtIXWLtzBuajmNooU0WHEglNjQa0n5Jfs1&#10;gbufXbq3712a/miN8/fpR5zGXqnhoNu+gPDU+Wf4v33UChazJTzOh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b00+xQAAANwAAAAPAAAAAAAAAAAAAAAAAJgCAABkcnMv&#10;ZG93bnJldi54bWxQSwUGAAAAAAQABAD1AAAAigMAAAAA&#10;" fillcolor="#ff9">
                        <v:fill opacity="32896f"/>
                      </v:oval>
                      <v:rect id="Rectangle 411" o:spid="_x0000_s2823" style="position:absolute;left:5400;top:4013;width:331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kJ4MUA&#10;AADcAAAADwAAAGRycy9kb3ducmV2LnhtbESPW2vCQBSE3wv9D8sp9K1uvKASXUUC0lKEGi/vh+wx&#10;WcyeDdmtSf+9KxR8HGbmG2a57m0tbtR641jBcJCAIC6cNlwqOB23H3MQPiBrrB2Tgj/ysF69viwx&#10;1a7jnG6HUIoIYZ+igiqEJpXSFxVZ9APXEEfv4lqLIcq2lLrFLsJtLUdJMpUWDceFChvKKiquh1+r&#10;YJ/lZjJL8u+fc3b+HF2O+53pO6Xe3/rNAkSgPjzD/+0vrWA6HsPjTD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QngxQAAANwAAAAPAAAAAAAAAAAAAAAAAJgCAABkcnMv&#10;ZG93bnJldi54bWxQSwUGAAAAAAQABAD1AAAAigMAAAAA&#10;" fillcolor="#f5f5f5" stroked="f" strokeweight="1.5pt">
                        <v:fill angle="90" focus="50%" type="gradient"/>
                      </v:rect>
                      <v:shape id="Freeform 412" o:spid="_x0000_s2824" style="position:absolute;left:5379;top:3985;width:30;height:528;visibility:visible;mso-wrap-style:square;v-text-anchor:top" coordsize="105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HxC8UA&#10;AADcAAAADwAAAGRycy9kb3ducmV2LnhtbESPQWvCQBSE70L/w/IKvemmjaQxuoYiFKUXqSnY4yP7&#10;TEKzb0N2TeK/7xYKHoeZ+YbZ5JNpxUC9aywreF5EIIhLqxuuFHwV7/MUhPPIGlvLpOBGDvLtw2yD&#10;mbYjf9Jw8pUIEHYZKqi97zIpXVmTQbewHXHwLrY36IPsK6l7HAPctPIlihJpsOGwUGNHu5rKn9PV&#10;KCiWlJ47OhZ2Wn28ppfv+Jac90o9PU5vaxCeJn8P/7cPWkESL+HvTDg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fELxQAAANwAAAAPAAAAAAAAAAAAAAAAAJgCAABkcnMv&#10;ZG93bnJldi54bWxQSwUGAAAAAAQABAD1AAAAigMAAAAA&#10;" path="m,2040r105,-45l105,60,15,e" filled="f" strokeweight="1.5pt">
                        <v:path arrowok="t" o:connecttype="custom" o:connectlocs="0,2040;105,1995;105,60;15,0" o:connectangles="0,0,0,0"/>
                      </v:shape>
                      <v:shape id="Freeform 413" o:spid="_x0000_s2825" style="position:absolute;left:5718;top:3981;width:30;height:528;flip:x;visibility:visible;mso-wrap-style:square;v-text-anchor:top" coordsize="105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tS8MA&#10;AADcAAAADwAAAGRycy9kb3ducmV2LnhtbESPQYvCMBSE78L+h/AEb5rqoixdo8hCQRYV1IW9Pppn&#10;W2xeahJt/fdGEDwOM/MNM192phY3cr6yrGA8SkAQ51ZXXCj4O2bDLxA+IGusLZOCO3lYLj56c0y1&#10;bXlPt0MoRISwT1FBGUKTSunzkgz6kW2Io3eyzmCI0hVSO2wj3NRykiQzabDiuFBiQz8l5efD1Sj4&#10;rRLXbiz+r3jXTM/dOPOXbabUoN+tvkEE6sI7/GqvtYLZ5x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7tS8MAAADcAAAADwAAAAAAAAAAAAAAAACYAgAAZHJzL2Rv&#10;d25yZXYueG1sUEsFBgAAAAAEAAQA9QAAAIgDAAAAAA==&#10;" path="m,2040r105,-45l105,60,15,e" filled="f" strokeweight="1.5pt">
                        <v:path arrowok="t" o:connecttype="custom" o:connectlocs="0,2040;105,1995;105,60;15,0" o:connectangles="0,0,0,0"/>
                      </v:shape>
                      <v:oval id="Oval 418" o:spid="_x0000_s2826" style="position:absolute;left:5501;top:5165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C+sIA&#10;AADcAAAADwAAAGRycy9kb3ducmV2LnhtbERPy4rCMBTdD/gP4QpuBk3VUbQaRQRlNoP4WLi8Nte2&#10;2NyUJNr695PFwCwP571ct6YSL3K+tKxgOEhAEGdWl5wruJx3/RkIH5A1VpZJwZs8rFedjyWm2jZ8&#10;pNcp5CKGsE9RQRFCnUrps4IM+oGtiSN3t85giNDlUjtsYrip5ChJptJgybGhwJq2BWWP09MoOJzb&#10;2e3TDZvJe7yzm+d+PrnqH6V63XazABGoDf/iP/e3VjD9ivPjmXg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gkL6wgAAANwAAAAPAAAAAAAAAAAAAAAAAJgCAABkcnMvZG93&#10;bnJldi54bWxQSwUGAAAAAAQABAD1AAAAhwMAAAAA&#10;" strokeweight=".25pt"/>
                      <v:oval id="Oval 419" o:spid="_x0000_s2827" style="position:absolute;left:5571;top:5243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7nYcYA&#10;AADcAAAADwAAAGRycy9kb3ducmV2LnhtbESPQWvCQBSE7wX/w/KEXkrdxKpo6ioiWLyIqD14fGaf&#10;SWj2bdhdTfz3XaHQ4zAz3zDzZWdqcSfnK8sK0kECgji3uuJCwfdp8z4F4QOyxtoyKXiQh+Wi9zLH&#10;TNuWD3Q/hkJECPsMFZQhNJmUPi/JoB/Yhjh6V+sMhihdIbXDNsJNLYdJMpEGK44LJTa0Lin/Od6M&#10;gv2pm17eXNqOHx8bu7p9zcZnvVPqtd+tPkEE6sJ/+K+91QomoxSe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87nYcYAAADcAAAADwAAAAAAAAAAAAAAAACYAgAAZHJz&#10;L2Rvd25yZXYueG1sUEsFBgAAAAAEAAQA9QAAAIsDAAAAAA==&#10;" strokeweight=".25pt"/>
                      <v:oval id="Oval 420" o:spid="_x0000_s2828" style="position:absolute;left:5625;top:5130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x5FsYA&#10;AADcAAAADwAAAGRycy9kb3ducmV2LnhtbESPT2sCMRTE7wW/Q3hCL0WzahXdGkUEi5ci/jl4fG5e&#10;dxc3L0sS3fXbG6HQ4zAzv2Hmy9ZU4k7Ol5YVDPoJCOLM6pJzBafjpjcF4QOyxsoyKXiQh+Wi8zbH&#10;VNuG93Q/hFxECPsUFRQh1KmUPivIoO/bmjh6v9YZDFG6XGqHTYSbSg6TZCINlhwXCqxpXVB2PdyM&#10;gt2xnV4+3KAZP0Ybu7p9z8Zn/aPUe7ddfYEI1Ib/8F97qxVMPofwOhOP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xx5FsYAAADcAAAADwAAAAAAAAAAAAAAAACYAgAAZHJz&#10;L2Rvd25yZXYueG1sUEsFBgAAAAAEAAQA9QAAAIsDAAAAAA==&#10;" strokeweight=".25pt"/>
                      <v:oval id="Oval 421" o:spid="_x0000_s2829" style="position:absolute;left:5741;top:5108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cjcYA&#10;AADcAAAADwAAAGRycy9kb3ducmV2LnhtbESPQWvCQBSE70L/w/IKvUjdWI1o6ipSULyIVHvo8Zl9&#10;TUKzb8PuauK/dwXB4zAz3zDzZWdqcSHnK8sKhoMEBHFudcWFgp/j+n0KwgdkjbVlUnAlD8vFS2+O&#10;mbYtf9PlEAoRIewzVFCG0GRS+rwkg35gG+Lo/VlnMETpCqkdthFuavmRJBNpsOK4UGJDXyXl/4ez&#10;UbA/dtNT3w3b9Dpa29V5M0t/9U6pt9du9QkiUBee4Ud7qxVMxiO4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DcjcYAAADcAAAADwAAAAAAAAAAAAAAAACYAgAAZHJz&#10;L2Rvd25yZXYueG1sUEsFBgAAAAAEAAQA9QAAAIsDAAAAAA==&#10;" strokeweight=".25pt"/>
                      <v:oval id="Oval 422" o:spid="_x0000_s2830" style="position:absolute;left:5470;top:5201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lE+cYA&#10;AADcAAAADwAAAGRycy9kb3ducmV2LnhtbESPT2vCQBTE70K/w/IKXkQ3/olo6ipSUHopovbQ4zP7&#10;moRm34bd1cRv3y0IHoeZ+Q2z2nSmFjdyvrKsYDxKQBDnVldcKPg674YLED4ga6wtk4I7edisX3or&#10;zLRt+Ui3UyhEhLDPUEEZQpNJ6fOSDPqRbYij92OdwRClK6R22Ea4qeUkSebSYMVxocSG3kvKf09X&#10;o+Bw7haXgRu36X26s9vrfpl+60+l+q/d9g1EoC48w4/2h1Ywn83g/0w8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7lE+cYAAADcAAAADwAAAAAAAAAAAAAAAACYAgAAZHJz&#10;L2Rvd25yZXYueG1sUEsFBgAAAAAEAAQA9QAAAIsDAAAAAA==&#10;" strokeweight=".25pt"/>
                      <v:oval id="Oval 423" o:spid="_x0000_s2831" style="position:absolute;left:5392;top:5165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XhYsYA&#10;AADcAAAADwAAAGRycy9kb3ducmV2LnhtbESPT2vCQBTE7wW/w/KEXopubI1odBUpWHoR8c/B4zP7&#10;TILZt2F3NfHbdwuFHoeZ+Q2zWHWmFg9yvrKsYDRMQBDnVldcKDgdN4MpCB+QNdaWScGTPKyWvZcF&#10;Ztq2vKfHIRQiQthnqKAMocmk9HlJBv3QNsTRu1pnMETpCqkdthFuavmeJBNpsOK4UGJDnyXlt8Pd&#10;KNgdu+nlzY3a9Pmxsev71yw9661Sr/1uPQcRqAv/4b/2t1YwGafweyYe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XhYsYAAADcAAAADwAAAAAAAAAAAAAAAACYAgAAZHJz&#10;L2Rvd25yZXYueG1sUEsFBgAAAAAEAAQA9QAAAIsDAAAAAA==&#10;" strokeweight=".25pt"/>
                      <v:oval id="Oval 424" o:spid="_x0000_s2832" style="position:absolute;left:5322;top:5094;width:30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d/FcYA&#10;AADcAAAADwAAAGRycy9kb3ducmV2LnhtbESPT2vCQBTE74V+h+UVvBTdWDXY6CpSUHoR8c/B4zP7&#10;mgSzb8PuauK3dwuFHoeZ+Q0zX3amFndyvrKsYDhIQBDnVldcKDgd1/0pCB+QNdaWScGDPCwXry9z&#10;zLRteU/3QyhEhLDPUEEZQpNJ6fOSDPqBbYij92OdwRClK6R22Ea4qeVHkqTSYMVxocSGvkrKr4eb&#10;UbA7dtPLuxu2k8dobVe3zefkrLdK9d661QxEoC78h//a31pBOk7h90w8AnL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d/FcYAAADcAAAADwAAAAAAAAAAAAAAAACYAgAAZHJz&#10;L2Rvd25yZXYueG1sUEsFBgAAAAAEAAQA9QAAAIsDAAAAAA==&#10;" strokeweight=".25pt"/>
                      <v:oval id="Oval 425" o:spid="_x0000_s2833" style="position:absolute;left:5796;top:5130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vajsYA&#10;AADcAAAADwAAAGRycy9kb3ducmV2LnhtbESPzWsCMRTE74X+D+EVvBTNav3cGkUKFi9S/Dh4fG6e&#10;u0s3L0sS3fW/bwShx2FmfsPMl62pxI2cLy0r6PcSEMSZ1SXnCo6HdXcKwgdkjZVlUnAnD8vF68sc&#10;U20b3tFtH3IRIexTVFCEUKdS+qwgg75na+LoXawzGKJ0udQOmwg3lRwkyVgaLDkuFFjTV0HZ7/5q&#10;FPwc2un53fWb0f1jbVfX79nopLdKdd7a1SeIQG34Dz/bG61gPJzA4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2vajsYAAADcAAAADwAAAAAAAAAAAAAAAACYAgAAZHJz&#10;L2Rvd25yZXYueG1sUEsFBgAAAAAEAAQA9QAAAIsDAAAAAA==&#10;" strokeweight=".25pt"/>
                      <v:oval id="Oval 426" o:spid="_x0000_s2834" style="position:absolute;left:5664;top:5194;width:29;height: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RO/MIA&#10;AADcAAAADwAAAGRycy9kb3ducmV2LnhtbERPy4rCMBTdD/gP4QpuBk3VUbQaRQRlNoP4WLi8Nte2&#10;2NyUJNr695PFwCwP571ct6YSL3K+tKxgOEhAEGdWl5wruJx3/RkIH5A1VpZJwZs8rFedjyWm2jZ8&#10;pNcp5CKGsE9RQRFCnUrps4IM+oGtiSN3t85giNDlUjtsYrip5ChJptJgybGhwJq2BWWP09MoOJzb&#10;2e3TDZvJe7yzm+d+PrnqH6V63XazABGoDf/iP/e3VjD9imvjmXg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9E78wgAAANwAAAAPAAAAAAAAAAAAAAAAAJgCAABkcnMvZG93&#10;bnJldi54bWxQSwUGAAAAAAQABAD1AAAAhwMAAAAA&#10;" strokeweight=".25pt"/>
                      <v:rect id="Rectangle 429" o:spid="_x0000_s2835" style="position:absolute;left:5523;top:3943;width:77;height:2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5CpcQA&#10;AADcAAAADwAAAGRycy9kb3ducmV2LnhtbESPzWrDMBCE74W+g9hCb4nshIbgRDahTSDQU37PG2tj&#10;u7VWwlIc9+2rQqDHYWa+YZbFYFrRU+cbywrScQKCuLS64UrB8bAZzUH4gKyxtUwKfshDkT8/LTHT&#10;9s476vehEhHCPkMFdQguk9KXNRn0Y+uIo3e1ncEQZVdJ3eE9wk0rJ0kykwYbjgs1Onqvqfze34yC&#10;3Xn9dZq61enj8kmu1zbdrmWr1OvLsFqACDSE//CjvdUKZm8p/J2JR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+QqXEAAAA3AAAAA8AAAAAAAAAAAAAAAAAmAIAAGRycy9k&#10;b3ducmV2LnhtbFBLBQYAAAAABAAEAPUAAACJAwAAAAA=&#10;" stroked="f" strokeweight="1.5pt"/>
                    </v:group>
                    <v:shape id="_x0000_s2836" type="#_x0000_t202" style="position:absolute;left:4762;top:5655;width:1545;height:498" filled="f" stroked="f">
                      <v:textbox>
                        <w:txbxContent>
                          <w:p w:rsidR="008741F0" w:rsidRPr="00A62F7C" w:rsidRDefault="008741F0" w:rsidP="005840F0">
                            <w:pPr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A62F7C"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  <w:t>الشكل  2</w:t>
                            </w:r>
                            <w:proofErr w:type="gramEnd"/>
                            <w:r w:rsidRPr="00A62F7C">
                              <w:rPr>
                                <w:rFonts w:ascii="Adobe Arabic" w:hAnsi="Adobe Arabic" w:cs="Adobe Arabic"/>
                                <w:sz w:val="32"/>
                                <w:szCs w:val="32"/>
                                <w:rtl/>
                              </w:rPr>
                              <w:t xml:space="preserve">      </w:t>
                            </w:r>
                          </w:p>
                        </w:txbxContent>
                      </v:textbox>
                    </v:shape>
                  </v:group>
                  <v:group id="_x0000_s2837" style="position:absolute;left:725;top:8544;width:4365;height:4876" coordorigin="4125,6470" coordsize="4365,4876">
                    <v:roundrect id="_x0000_s2838" style="position:absolute;left:5548;top:10131;width:86;height:286" arcsize="10923f" stroked="f"/>
                    <v:group id="_x0000_s2839" style="position:absolute;left:4125;top:10089;width:2041;height:1257" coordorigin="3944,11195" coordsize="2581,1257">
                      <v:roundrect id="_x0000_s2840" style="position:absolute;left:3944;top:11266;width:1921;height:991" arcsize="10923f" filled="f" strokeweight="1.5pt"/>
                      <v:rect id="_x0000_s2841" style="position:absolute;left:4184;top:12271;width:136;height:61" fillcolor="black" strokeweight="1.5pt"/>
                      <v:rect id="_x0000_s2842" style="position:absolute;left:5489;top:12271;width:136;height:61" fillcolor="black" strokeweight="1.5pt"/>
                      <v:shape id="_x0000_s2843" type="#_x0000_t19" style="position:absolute;left:5849;top:12106;width:676;height:301;flip:x y" strokeweight="1pt"/>
                      <v:shape id="_x0000_s2844" type="#_x0000_t19" style="position:absolute;left:5819;top:12151;width:676;height:301;flip:x y" strokeweight="1pt"/>
                      <v:rect id="_x0000_s2845" style="position:absolute;left:5438;top:12045;width:180;height:90" fillcolor="red"/>
                      <v:oval id="_x0000_s2846" style="position:absolute;left:4286;top:11916;width:222;height:237" fillcolor="silver"/>
                      <v:line id="_x0000_s2847" style="position:absolute" from="4322,11904" to="4397,12030" strokeweight="2.25pt"/>
                      <v:shape id="_x0000_s2848" type="#_x0000_t19" style="position:absolute;left:4217;top:11853;width:348;height:283" coordsize="43200,34309" adj="11599375,2361964,21600" path="wr,,43200,43200,30,22733,39066,34309nfewr,,43200,43200,30,22733,39066,34309l21600,21600nsxe" strokeweight="1.5pt">
                        <v:path o:connectlocs="30,22733;39066,34309;21600,21600"/>
                      </v:shape>
                      <v:shape id="_x0000_s2849" type="#_x0000_t19" style="position:absolute;left:4247;top:11195;width:1387;height:645;flip:y" coordsize="43030,21600" adj="-11447348,-316833,21507" path="wr-93,,43107,43200,,19595,43030,19780nfewr-93,,43107,43200,,19595,43030,19780l21507,21600nsxe" filled="t" strokeweight="1.5pt">
                        <v:path o:connectlocs="0,19595;43030,19780;21507,21600"/>
                      </v:shape>
                    </v:group>
                    <v:shape id="_x0000_s2850" type="#_x0000_t19" style="position:absolute;left:4450;top:9957;width:907;height:737" coordsize="43200,42584" adj="-4616490,-6796884,21600,20984" path="wr,-616,43200,42584,28831,630,16480,nfewr,-616,43200,42584,28831,630,16480,l21600,20984nsxe" filled="t" strokeweight="1pt">
                      <v:path o:connectlocs="28831,630;16480,0;21600,20984"/>
                    </v:shape>
                    <v:group id="_x0000_s2851" style="position:absolute;left:7052;top:9247;width:794;height:964" coordorigin="951,878" coordsize="1353,1919">
                      <v:shapetype id="_x0000_t85" coordsize="21600,21600" o:spt="85" adj="1800" path="m21600,qx0@0l0@1qy21600,21600e" filled="f">
                        <v:formulas>
                          <v:f eqn="val #0"/>
                          <v:f eqn="sum 21600 0 #0"/>
                          <v:f eqn="prod #0 9598 32768"/>
                          <v:f eqn="sum 21600 0 @2"/>
                        </v:formulas>
                        <v:path arrowok="t" gradientshapeok="t" o:connecttype="custom" o:connectlocs="21600,0;0,10800;21600,21600" textboxrect="6326,@2,21600,@3"/>
                        <v:handles>
                          <v:h position="topLeft,#0" yrange="0,10800"/>
                        </v:handles>
                      </v:shapetype>
                      <v:shape id="_x0000_s2852" type="#_x0000_t85" style="position:absolute;left:1515;top:2032;width:225;height:1305;rotation:-90" adj="4750" strokeweight="1pt"/>
                      <v:shape id="_x0000_s2853" style="position:absolute;left:951;top:878;width:447;height:1702" coordsize="447,1702" path="m27,1702hhc,1570,377,921,447,750hal447,675r,-615l395,hhe" filled="f" strokeweight="1pt">
                        <v:path arrowok="t"/>
                      </v:shape>
                      <v:shape id="_x0000_s2854" style="position:absolute;left:1857;top:878;width:447;height:1702;flip:x" coordsize="447,1702" path="m27,1702hhc,1570,377,921,447,750hal447,675r,-615l395,hhe" filled="f" strokeweight="1pt">
                        <v:path arrowok="t"/>
                      </v:shape>
                    </v:group>
                    <v:line id="_x0000_s2855" style="position:absolute;flip:x" from="6449,10229" to="8490,10229" strokeweight="2.25pt"/>
                    <v:line id="_x0000_s2856" style="position:absolute" from="7846,7250" to="7846,10636" strokeweight="3pt"/>
                    <v:oval id="_x0000_s2857" style="position:absolute;left:7787;top:10184;width:113;height:113" fillcolor="#969696"/>
                    <v:oval id="_x0000_s2858" style="position:absolute;left:7774;top:7712;width:113;height:113" fillcolor="#969696"/>
                    <v:shapetype id="_x0000_t8" coordsize="21600,21600" o:spt="8" adj="5400" path="m,l@0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3,10800;10800,21600;@2,10800;10800,0" textboxrect="1800,1800,19800,19800;4500,4500,17100,17100;7200,7200,14400,14400"/>
                      <v:handles>
                        <v:h position="#0,bottomRight" xrange="0,10800"/>
                      </v:handles>
                    </v:shapetype>
                    <v:shape id="_x0000_s2859" type="#_x0000_t8" style="position:absolute;left:4778;top:9515;width:283;height:227" adj="2297" fillcolor="#ddd" strokeweight="1pt"/>
                    <v:shape id="_x0000_s2860" style="position:absolute;left:4626;top:10448;width:76;height:31" coordsize="20000,20000" path="m3947,l,,,9677r3947,l3947,19355r15790,l19737,,3947,xe" filled="f">
                      <v:stroke startarrowwidth="narrow" startarrowlength="short" endarrowwidth="narrow" endarrowlength="short"/>
                      <v:path arrowok="t"/>
                    </v:shape>
                    <v:shape id="_x0000_s2861" style="position:absolute;left:5090;top:10462;width:76;height:31" coordsize="20000,20000" path="m3947,l,,,9677r3947,l3947,19355r15790,l19737,,3947,xe" filled="f">
                      <v:stroke startarrowwidth="narrow" startarrowlength="short" endarrowwidth="narrow" endarrowlength="short"/>
                      <v:path arrowok="t"/>
                    </v:shape>
                    <v:shape id="_x0000_s2862" style="position:absolute;left:5066;top:10552;width:76;height:31" coordsize="20000,20000" path="m3947,l,,,9677r3947,l3947,19355r15790,l19737,,3947,xe" filled="f">
                      <v:stroke startarrowwidth="narrow" startarrowlength="short" endarrowwidth="narrow" endarrowlength="short"/>
                      <v:path arrowok="t"/>
                    </v:shape>
                    <v:oval id="_x0000_s2863" style="position:absolute;left:4820;top:10417;width:76;height:76" filled="f"/>
                    <v:oval id="_x0000_s2864" style="position:absolute;left:4926;top:10552;width:76;height:76" filled="f"/>
                    <v:oval id="_x0000_s2865" style="position:absolute;left:4702;top:10417;width:76;height:76"/>
                    <v:rect id="_x0000_s2866" style="position:absolute;left:4744;top:9941;width:358;height:45" strokecolor="white" strokeweight="1pt"/>
                    <v:shape id="_x0000_s2867" style="position:absolute;left:4744;top:9462;width:45;height:511" coordsize="57,912" path="m57,912l57,57,,e" filled="f" strokeweight="1pt">
                      <v:path arrowok="t"/>
                    </v:shape>
                    <v:shape id="_x0000_s2868" style="position:absolute;left:5057;top:9462;width:45;height:511;flip:x" coordsize="57,912" path="m57,912l57,57,,e" filled="f" strokeweight="1pt">
                      <v:path arrowok="t"/>
                    </v:shape>
                    <v:line id="_x0000_s2869" style="position:absolute" from="4482,10229" to="5332,10230">
                      <v:stroke startarrowwidth="narrow" startarrowlength="short" endarrowwidth="narrow" endarrowlength="short"/>
                    </v:line>
                    <v:shape id="_x0000_s2870" style="position:absolute;left:5006;top:10417;width:76;height:31" coordsize="20000,20000" path="m3947,l,,,9677r3947,l3947,19355r15790,l19737,,3947,xe" filled="f">
                      <v:stroke startarrowwidth="narrow" startarrowlength="short" endarrowwidth="narrow" endarrowlength="short"/>
                      <v:path arrowok="t"/>
                    </v:shape>
                    <v:oval id="_x0000_s2871" style="position:absolute;left:4820;top:10561;width:76;height:76" filled="f"/>
                    <v:roundrect id="_x0000_s2872" style="position:absolute;left:7963;top:8879;width:50;height:170" arcsize="10923f" stroked="f"/>
                    <v:group id="_x0000_s2873" style="position:absolute;left:5008;top:7249;width:2413;height:1601" coordorigin="2049,1598" coordsize="4137,2690">
                      <v:line id="_x0000_s2874" style="position:absolute;rotation:10007896fd;flip:x" from="5205,4287" to="5536,4288" strokecolor="blue" strokeweight="1pt">
                        <v:stroke startarrow="block" startarrowwidth="narrow" startarrowlength="short" endarrowwidth="narrow" endarrowlength="short"/>
                      </v:line>
                      <v:roundrect id="_x0000_s2875" style="position:absolute;left:3768;top:1242;width:571;height:3406;rotation:-4109656fd" arcsize="25592f" fillcolor="blue" strokeweight="1pt">
                        <v:fill r:id="rId281" o:title="Tirets horizontaux" type="pattern"/>
                      </v:roundrect>
                      <v:rect id="_x0000_s2876" style="position:absolute;left:4047;top:964;width:91;height:4003;rotation:-4109656fd" strokeweight="1pt"/>
                      <v:oval id="_x0000_s2877" style="position:absolute;left:2669;top:2144;width:361;height:361;rotation:-4109656fd" strokeweight="1pt"/>
                      <v:oval id="_x0000_s2878" style="position:absolute;left:3066;top:2349;width:361;height:361;rotation:-4109656fd" strokeweight="1pt"/>
                      <v:oval id="_x0000_s2879" style="position:absolute;left:3466;top:2555;width:361;height:361;rotation:-4109656fd" strokeweight="1pt"/>
                      <v:oval id="_x0000_s2880" style="position:absolute;left:3866;top:2761;width:361;height:361;rotation:-4109656fd" strokeweight="1pt"/>
                      <v:oval id="_x0000_s2881" style="position:absolute;left:4266;top:2968;width:361;height:361;rotation:-4109656fd" strokeweight="1pt"/>
                      <v:oval id="_x0000_s2882" style="position:absolute;left:4666;top:3174;width:361;height:361;rotation:-4109656fd" strokeweight="1pt"/>
                      <v:oval id="_x0000_s2883" style="position:absolute;left:5066;top:3380;width:361;height:361;rotation:-4109656fd" strokeweight="1pt"/>
                      <v:oval id="_x0000_s2884" style="position:absolute;left:2297;top:2009;width:61;height:91;rotation:-4109656fd" strokeweight="1pt"/>
                      <v:rect id="_x0000_s2885" style="position:absolute;left:5069;top:3768;width:70;height:106;rotation:-4109656fd" fillcolor="blue" stroked="f" strokeweight="1pt">
                        <v:fill r:id="rId281" o:title="Tirets horizontaux" type="pattern"/>
                      </v:rect>
                      <v:line id="_x0000_s2886" style="position:absolute;rotation:1788584fd" from="2597,1598" to="2835,1600" strokecolor="blue" strokeweight="1pt">
                        <v:stroke startarrow="block" startarrowwidth="narrow" startarrowlength="short" endarrowwidth="narrow" endarrowlength="short"/>
                      </v:line>
                      <v:rect id="_x0000_s2887" style="position:absolute;left:4085;top:908;width:65;height:4137;rotation:4109656fd;flip:x" stroked="f" strokeweight="1pt"/>
                      <v:shape id="_x0000_s2888" type="#_x0000_t19" style="position:absolute;left:4937;top:3856;width:354;height:335;rotation:4109656fd;flip:x" coordsize="21600,21603" adj=",527" path="wr-21600,,21600,43200,,,21600,21603nfewr-21600,,21600,43200,,,21600,21603l,21600nsxe" filled="t" fillcolor="blue" strokeweight="1pt">
                        <v:fill r:id="rId281" o:title="Tirets horizontaux" type="pattern"/>
                        <v:path o:connectlocs="0,0;21600,21603;0,21600"/>
                      </v:shape>
                      <v:shape id="_x0000_s2889" type="#_x0000_t19" style="position:absolute;left:5090;top:3888;width:225;height:214;rotation:4109656fd;flip:x" coordsize="21600,21603" adj=",527" path="wr-21600,,21600,43200,,,21600,21603nfewr-21600,,21600,43200,,,21600,21603l,21600nsxe" filled="t" strokeweight="1pt">
                        <v:path o:connectlocs="0,0;21600,21603;0,21600"/>
                      </v:shape>
                      <v:rect id="_x0000_s2890" style="position:absolute;left:2900;top:1975;width:56;height:106;rotation:-4109656fd;flip:x y" fillcolor="blue" stroked="f" strokeweight="1pt">
                        <v:fill r:id="rId281" o:title="Tirets horizontaux" type="pattern"/>
                      </v:rect>
                      <v:shape id="_x0000_s2891" type="#_x0000_t19" style="position:absolute;left:2738;top:1659;width:357;height:335;rotation:4109656fd;flip:y" coordsize="21600,21603" adj=",527" path="wr-21600,,21600,43200,,,21600,21603nfewr-21600,,21600,43200,,,21600,21603l,21600nsxe" filled="t" fillcolor="blue" strokeweight="1pt">
                        <v:fill r:id="rId281" o:title="Tirets horizontaux" type="pattern"/>
                        <v:path o:connectlocs="0,0;21600,21603;0,21600"/>
                      </v:shape>
                      <v:shape id="_x0000_s2892" type="#_x0000_t19" style="position:absolute;left:2714;top:1753;width:227;height:209;rotation:4109656fd;flip:y" coordsize="21600,21603" adj=",527" path="wr-21600,,21600,43200,,,21600,21603nfewr-21600,,21600,43200,,,21600,21603l,21600nsxe" filled="t" strokeweight="1pt">
                        <v:path o:connectlocs="0,0;21600,21603;0,21600"/>
                      </v:shape>
                    </v:group>
                    <v:group id="_x0000_s2893" style="position:absolute;left:4787;top:6470;width:510;height:3061" coordorigin="1670,289" coordsize="875,5143">
                      <v:line id="_x0000_s2894" style="position:absolute" from="2157,1915" to="2545,2114" strokeweight="1pt">
                        <v:stroke startarrowwidth="narrow" startarrowlength="short" endarrowwidth="narrow" endarrowlength="short"/>
                      </v:line>
                      <v:line id="_x0000_s2895" style="position:absolute" from="2151,2014" to="2530,2210" strokeweight="1pt">
                        <v:stroke startarrowwidth="narrow" startarrowlength="short" endarrowwidth="narrow" endarrowlength="short"/>
                      </v:line>
                      <v:roundrect id="_x0000_s2896" style="position:absolute;left:1674;top:1396;width:510;height:3619" arcsize=".5" strokeweight="1pt"/>
                      <v:rect id="_x0000_s2897" style="position:absolute;left:1803;top:1234;width:220;height:196" fillcolor="black" strokeweight="1pt">
                        <v:fill r:id="rId282" o:title="Grands confettis" type="pattern"/>
                      </v:rect>
                      <v:rect id="_x0000_s2898" style="position:absolute;left:2109;top:1928;width:81;height:71;rotation:-1453946fd;flip:y" stroked="f" strokeweight="1pt"/>
                      <v:roundrect id="_x0000_s2899" style="position:absolute;left:1869;top:376;width:91;height:1651" arcsize="10923f" strokeweight="1pt"/>
                      <v:roundrect id="_x0000_s2900" style="position:absolute;left:1889;top:1816;width:56;height:196" arcsize=".5" fillcolor="#f60" stroked="f" strokecolor="#f60" strokeweight="1pt"/>
                      <v:line id="_x0000_s2901" style="position:absolute;flip:x" from="1915,931" to="1917,1862" strokecolor="#f60" strokeweight="1pt">
                        <v:stroke startarrowwidth="narrow" startarrowlength="short" endarrowwidth="narrow" endarrowlength="short"/>
                      </v:line>
                      <v:shapetype id="_x0000_t23" coordsize="21600,21600" o:spt="23" adj="5400" path="m,10800qy10800,,21600,10800,10800,21600,,10800xm@0,10800qy10800@2@1,10800,10800@0@0,10800xe"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o:connecttype="custom" o:connectlocs="10800,0;3163,3163;0,10800;3163,18437;10800,21600;18437,18437;21600,10800;18437,3163" textboxrect="3163,3163,18437,18437"/>
                        <v:handles>
                          <v:h position="#0,center" xrange="0,10800"/>
                        </v:handles>
                      </v:shapetype>
                      <v:shape id="_x0000_s2902" type="#_x0000_t23" style="position:absolute;left:1865;top:289;width:102;height:84"/>
                      <v:group id="_x0000_s2903" style="position:absolute;left:1670;top:2068;width:195;height:2756" coordorigin="1815,2298" coordsize="195,2756">
                        <v:shape id="_x0000_s2904" style="position:absolute;left:1815;top:229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05" style="position:absolute;left:1815;top:2512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06" style="position:absolute;left:1815;top:2726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07" style="position:absolute;left:1815;top:2940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08" style="position:absolute;left:1815;top:3154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09" style="position:absolute;left:1815;top:336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0" style="position:absolute;left:1815;top:3583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1" style="position:absolute;left:1815;top:3797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2" style="position:absolute;left:1815;top:4011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3" style="position:absolute;left:1815;top:4225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4" style="position:absolute;left:1815;top:4439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5" style="position:absolute;left:1815;top:4653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6" style="position:absolute;left:1815;top:486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</v:group>
                      <v:group id="_x0000_s2917" style="position:absolute;left:1967;top:2068;width:195;height:2756;flip:x" coordorigin="1815,2298" coordsize="195,2756">
                        <v:shape id="_x0000_s2918" style="position:absolute;left:1815;top:229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19" style="position:absolute;left:1815;top:2512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0" style="position:absolute;left:1815;top:2726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1" style="position:absolute;left:1815;top:2940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2" style="position:absolute;left:1815;top:3154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3" style="position:absolute;left:1815;top:336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4" style="position:absolute;left:1815;top:3583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5" style="position:absolute;left:1815;top:3797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6" style="position:absolute;left:1815;top:4011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7" style="position:absolute;left:1815;top:4225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8" style="position:absolute;left:1815;top:4439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29" style="position:absolute;left:1815;top:4653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  <v:shape id="_x0000_s2930" style="position:absolute;left:1815;top:4868;width:195;height:186;mso-wrap-distance-left:9pt;mso-wrap-distance-top:0;mso-wrap-distance-right:9pt;mso-wrap-distance-bottom:0;v-text-anchor:top" coordsize="195,186" path="m9,l195,186,,126e" filled="f" strokeweight="1pt">
                          <v:path arrowok="t"/>
                        </v:shape>
                      </v:group>
                      <v:line id="_x0000_s2931" style="position:absolute" from="1965,5008" to="1966,5429" strokeweight="1pt">
                        <v:stroke startarrowwidth="narrow" startarrowlength="short" endarrowwidth="narrow" endarrowlength="short"/>
                      </v:line>
                      <v:line id="_x0000_s2932" style="position:absolute" from="1869,5008" to="1870,5432" strokeweight="1pt">
                        <v:stroke startarrowwidth="narrow" startarrowlength="short" endarrowwidth="narrow" endarrowlength="short"/>
                      </v:line>
                      <v:rect id="_x0000_s2933" style="position:absolute;left:1881;top:4954;width:73;height:478" stroked="f" strokeweight="1pt"/>
                    </v:group>
                    <v:group id="_x0000_s2934" style="position:absolute;left:7208;top:8575;width:276;height:591" coordorigin="5820,3595" coordsize="474,993">
                      <v:line id="_x0000_s2935" style="position:absolute" from="5856,3595" to="6192,3763" strokeweight="1pt"/>
                      <v:shape id="_x0000_s2936" type="#_x0000_t19" style="position:absolute;left:6099;top:3759;width:195;height:251" coordsize="21600,19044" adj="-4052981,,,19044" path="wr-21600,-2556,21600,40644,10193,,21600,19044nfewr-21600,-2556,21600,40644,10193,,21600,19044l,19044nsxe" strokeweight="1pt">
                        <v:path o:connectlocs="10193,0;21600,19044;0,19044"/>
                      </v:shape>
                      <v:shape id="_x0000_s2937" type="#_x0000_t19" style="position:absolute;left:5994;top:3825;width:177;height:142" coordsize="21600,14832" adj="-2816777,18473,,14726" path="wr-21600,-6874,21600,36326,15802,,21600,14832nfewr-21600,-6874,21600,36326,15802,,21600,14832l,14726nsxe" strokeweight="1pt">
                        <v:path o:connectlocs="15802,0;21600,14832;0,14726"/>
                      </v:shape>
                      <v:line id="_x0000_s2938" style="position:absolute" from="5820,3676" to="6123,3828" strokeweight="1pt"/>
                      <v:line id="_x0000_s2939" style="position:absolute" from="6291,3997" to="6291,4588" strokeweight="1pt"/>
                      <v:line id="_x0000_s2940" style="position:absolute" from="6171,3958" to="6171,4588" strokeweight="1pt"/>
                    </v:group>
                    <v:line id="_x0000_s2941" style="position:absolute;flip:x" from="6363,7767" to="8080,7767" strokeweight="2.25pt"/>
                    <v:line id="_x0000_s2942" style="position:absolute;flip:x" from="6388,7789" to="6479,7947" strokeweight="2.25pt"/>
                    <v:line id="_x0000_s2943" style="position:absolute;flip:x" from="6142,8243" to="6233,8404" strokeweight="2.25pt"/>
                  </v:group>
                  <v:shape id="_x0000_s2944" type="#_x0000_t202" style="position:absolute;left:2553;top:12567;width:1631;height:507" filled="f" stroked="f">
                    <v:textbox>
                      <w:txbxContent>
                        <w:p w:rsidR="008741F0" w:rsidRPr="000A5AEB" w:rsidRDefault="008741F0" w:rsidP="005840F0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0A5AEB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0A5AEB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3    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Pr="00A62F7C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Pr="00E340D8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اهو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دور التسخين المرتد وإضافة حمض الكبريت المركز و الملح.</w:t>
            </w: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إقترح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عض الصيغ النصف مفصلة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للأستر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اتج مع تسميتها.</w:t>
            </w: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كتب معادلة التفاعل وحدّد </w:t>
            </w:r>
            <w:proofErr w:type="gram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ميزاته .</w:t>
            </w:r>
            <w:proofErr w:type="gramEnd"/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ثابت التوازن لهذا التفاعل واستنتج صنف الكحول و صيغة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أستر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وافقة.</w:t>
            </w: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مردود التفاعل </w:t>
            </w:r>
            <w:r w:rsidRPr="0052235D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180" w:dyaOrig="220">
                <v:shape id="_x0000_i1165" type="#_x0000_t75" style="width:9.2pt;height:10.35pt" o:ole="">
                  <v:imagedata r:id="rId283" o:title=""/>
                </v:shape>
                <o:OLEObject Type="Embed" ProgID="Equation.DSMT4" ShapeID="_x0000_i1165" DrawAspect="Content" ObjectID="_1620371978" r:id="rId284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52235D" w:rsidRDefault="005840F0" w:rsidP="00707820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اهي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قيمة المردود الجديد في حالة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إستعمال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كلور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707820">
              <w:rPr>
                <w:rFonts w:ascii="Adobe Arabic" w:hAnsi="Adobe Arabic" w:cs="Adobe Arabic" w:hint="cs"/>
                <w:sz w:val="36"/>
                <w:szCs w:val="36"/>
                <w:rtl/>
              </w:rPr>
              <w:t>الأسيل</w: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5840F0" w:rsidRPr="00E46998" w:rsidRDefault="005840F0" w:rsidP="00E46998">
            <w:pPr>
              <w:pStyle w:val="Paragraphedeliste"/>
              <w:numPr>
                <w:ilvl w:val="0"/>
                <w:numId w:val="8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E4699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ند التوازن نضيف كتلة </w:t>
            </w:r>
            <w:r w:rsidR="00E46998" w:rsidRPr="00742562">
              <w:rPr>
                <w:position w:val="-12"/>
              </w:rPr>
              <w:object w:dxaOrig="1180" w:dyaOrig="380">
                <v:shape id="_x0000_i1166" type="#_x0000_t75" style="width:58.75pt;height:18.45pt" o:ole="">
                  <v:imagedata r:id="rId285" o:title=""/>
                </v:shape>
                <o:OLEObject Type="Embed" ProgID="Equation.DSMT4" ShapeID="_x0000_i1166" DrawAspect="Content" ObjectID="_1620371979" r:id="rId286"/>
              </w:object>
            </w:r>
            <w:r w:rsidRPr="00E4699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E46998" w:rsidRPr="00E4699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 </w:t>
            </w:r>
            <w:proofErr w:type="spellStart"/>
            <w:r w:rsidR="00E46998" w:rsidRPr="00E46998">
              <w:rPr>
                <w:rFonts w:ascii="Adobe Arabic" w:hAnsi="Adobe Arabic" w:cs="Adobe Arabic"/>
                <w:sz w:val="36"/>
                <w:szCs w:val="36"/>
                <w:rtl/>
              </w:rPr>
              <w:t>الأستر</w:t>
            </w:r>
            <w:proofErr w:type="spellEnd"/>
            <w:r w:rsidRPr="00E4699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E46998" w:rsidRPr="00E46998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E46998" w:rsidRPr="00C154EB" w:rsidRDefault="00E46998" w:rsidP="00707820">
            <w:pPr>
              <w:pStyle w:val="Paragraphedeliste"/>
              <w:numPr>
                <w:ilvl w:val="0"/>
                <w:numId w:val="6"/>
              </w:num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دّد </w:t>
            </w:r>
            <w:proofErr w:type="spellStart"/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إتجاه</w:t>
            </w:r>
            <w:proofErr w:type="spellEnd"/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طور الجملة</w:t>
            </w:r>
            <w:r w:rsidRPr="005840F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عطي </w: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تركيب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ولي للم</w: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زيج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التوازن الجديد</w: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E46998" w:rsidRDefault="005840F0" w:rsidP="00E46998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Pr="005840F0" w:rsidRDefault="005840F0" w:rsidP="005840F0">
            <w:pPr>
              <w:pStyle w:val="Paragraphedeliste"/>
              <w:bidi/>
              <w:ind w:left="5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3487C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639" w:dyaOrig="320">
                <v:shape id="_x0000_i1167" type="#_x0000_t75" style="width:31.7pt;height:16.15pt" o:ole="">
                  <v:imagedata r:id="rId287" o:title=""/>
                </v:shape>
                <o:OLEObject Type="Embed" ProgID="Equation.DSMT4" ShapeID="_x0000_i1167" DrawAspect="Content" ObjectID="_1620371980" r:id="rId288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نمزج عند اللحظة </w:t>
            </w:r>
            <w:r w:rsidRPr="0052235D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580" w:dyaOrig="300">
                <v:shape id="_x0000_i1168" type="#_x0000_t75" style="width:28.8pt;height:15pt" o:ole="">
                  <v:imagedata r:id="rId289" o:title=""/>
                </v:shape>
                <o:OLEObject Type="Embed" ProgID="Equation.DSMT4" ShapeID="_x0000_i1168" DrawAspect="Content" ObjectID="_1620371981" r:id="rId290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كمية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40" w:dyaOrig="380">
                <v:shape id="_x0000_i1169" type="#_x0000_t75" style="width:26.5pt;height:18.45pt" o:ole="">
                  <v:imagedata r:id="rId291" o:title=""/>
                </v:shape>
                <o:OLEObject Type="Embed" ProgID="Equation.DSMT4" ShapeID="_x0000_i1169" DrawAspect="Content" ObjectID="_1620371982" r:id="rId292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الأستر</w:t>
            </w:r>
            <w:proofErr w:type="spellEnd"/>
            <w:r w:rsidRPr="0052235D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279">
                <v:shape id="_x0000_i1170" type="#_x0000_t75" style="width:13.25pt;height:13.8pt" o:ole="">
                  <v:imagedata r:id="rId293" o:title=""/>
                </v:shape>
                <o:OLEObject Type="Embed" ProgID="Equation.DSMT4" ShapeID="_x0000_i1170" DrawAspect="Content" ObjectID="_1620371983" r:id="rId294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ع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40" w:dyaOrig="380">
                <v:shape id="_x0000_i1171" type="#_x0000_t75" style="width:26.5pt;height:18.45pt" o:ole="">
                  <v:imagedata r:id="rId291" o:title=""/>
                </v:shape>
                <o:OLEObject Type="Embed" ProgID="Equation.DSMT4" ShapeID="_x0000_i1171" DrawAspect="Content" ObjectID="_1620371984" r:id="rId295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محلول </w:t>
            </w:r>
            <w:proofErr w:type="spellStart"/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لهيدروكسيد</w:t>
            </w:r>
            <w:proofErr w:type="spellEnd"/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صوديوم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359" w:dyaOrig="420">
                <v:shape id="_x0000_i1172" type="#_x0000_t75" style="width:67.95pt;height:21.3pt" o:ole="">
                  <v:imagedata r:id="rId296" o:title=""/>
                </v:shape>
                <o:OLEObject Type="Embed" ProgID="Equation.DSMT4" ShapeID="_x0000_i1172" DrawAspect="Content" ObjectID="_1620371985" r:id="rId297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نشكل حجما قدره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400" w:dyaOrig="360">
                <v:shape id="_x0000_i1173" type="#_x0000_t75" style="width:69.7pt;height:18.45pt" o:ole="">
                  <v:imagedata r:id="rId298" o:title=""/>
                </v:shape>
                <o:OLEObject Type="Embed" ProgID="Equation.DSMT4" ShapeID="_x0000_i1173" DrawAspect="Content" ObjectID="_1620371986" r:id="rId299"/>
              </w:object>
            </w:r>
            <w:r w:rsidRPr="005840F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كتب معادلة التفاعل بين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أستر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وهيدروكسيد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صوديوم ،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ماإسم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تفاعل ، أذكر خصائصه.</w:t>
            </w:r>
          </w:p>
          <w:p w:rsidR="005840F0" w:rsidRPr="0052235D" w:rsidRDefault="005840F0" w:rsidP="005840F0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أنشئ جدول التقدم لهذا التفاعل.</w:t>
            </w:r>
          </w:p>
          <w:p w:rsidR="005840F0" w:rsidRDefault="005F7F3A" w:rsidP="005840F0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</w:rPr>
              <w:pict>
                <v:group id="_x0000_s2549" style="position:absolute;left:0;text-align:left;margin-left:80.05pt;margin-top:37.55pt;width:203.55pt;height:225.45pt;z-index:252463104" coordorigin="4370,4199" coordsize="4071,4509">
                  <v:group id="_x0000_s2550" style="position:absolute;left:4788;top:4572;width:3402;height:3402" coordorigin="11180,720" coordsize="3402,3402">
                    <v:line id="_x0000_s2551" style="position:absolute" from="11180,720" to="11180,4122" strokecolor="#0000c0" strokeweight=".25pt">
                      <v:stroke dashstyle="1 1" endcap="round"/>
                    </v:line>
                    <v:line id="_x0000_s2552" style="position:absolute" from="11237,720" to="11237,4122" strokecolor="#0000c0" strokeweight=".25pt">
                      <v:stroke dashstyle="1 1" endcap="round"/>
                    </v:line>
                    <v:line id="_x0000_s2553" style="position:absolute" from="11293,720" to="11293,4122" strokecolor="#0000c0" strokeweight=".25pt">
                      <v:stroke dashstyle="1 1" endcap="round"/>
                    </v:line>
                    <v:line id="_x0000_s2554" style="position:absolute" from="11350,720" to="11350,4122" strokecolor="#0000c0" strokeweight=".25pt">
                      <v:stroke dashstyle="1 1" endcap="round"/>
                    </v:line>
                    <v:line id="_x0000_s2555" style="position:absolute" from="11407,720" to="11407,4122" strokecolor="#0000c0" strokeweight=".25pt">
                      <v:stroke dashstyle="1 1" endcap="round"/>
                    </v:line>
                    <v:line id="_x0000_s2556" style="position:absolute" from="11463,720" to="11463,4122" strokecolor="#0000c0" strokeweight=".25pt">
                      <v:stroke dashstyle="1 1" endcap="round"/>
                    </v:line>
                    <v:line id="_x0000_s2557" style="position:absolute" from="11520,720" to="11520,4122" strokecolor="#0000c0" strokeweight=".25pt">
                      <v:stroke dashstyle="1 1" endcap="round"/>
                    </v:line>
                    <v:line id="_x0000_s2558" style="position:absolute" from="11577,720" to="11577,4122" strokecolor="#0000c0" strokeweight=".25pt">
                      <v:stroke dashstyle="1 1" endcap="round"/>
                    </v:line>
                    <v:line id="_x0000_s2559" style="position:absolute" from="11634,720" to="11634,4122" strokecolor="#0000c0" strokeweight=".25pt">
                      <v:stroke dashstyle="1 1" endcap="round"/>
                    </v:line>
                    <v:line id="_x0000_s2560" style="position:absolute" from="11690,720" to="11690,4122" strokecolor="#0000c0" strokeweight=".25pt">
                      <v:stroke dashstyle="1 1" endcap="round"/>
                    </v:line>
                    <v:line id="_x0000_s2561" style="position:absolute" from="11747,720" to="11747,4122" strokecolor="#0000c0" strokeweight=".25pt">
                      <v:stroke dashstyle="1 1" endcap="round"/>
                    </v:line>
                    <v:line id="_x0000_s2562" style="position:absolute" from="11804,720" to="11804,4122" strokecolor="#0000c0" strokeweight=".25pt">
                      <v:stroke dashstyle="1 1" endcap="round"/>
                    </v:line>
                    <v:line id="_x0000_s2563" style="position:absolute" from="11860,720" to="11860,4122" strokecolor="#0000c0" strokeweight=".25pt">
                      <v:stroke dashstyle="1 1" endcap="round"/>
                    </v:line>
                    <v:line id="_x0000_s2564" style="position:absolute" from="11917,720" to="11917,4122" strokecolor="#0000c0" strokeweight=".25pt">
                      <v:stroke dashstyle="1 1" endcap="round"/>
                    </v:line>
                    <v:line id="_x0000_s2565" style="position:absolute" from="11974,720" to="11974,4122" strokecolor="#0000c0" strokeweight=".25pt">
                      <v:stroke dashstyle="1 1" endcap="round"/>
                    </v:line>
                    <v:line id="_x0000_s2566" style="position:absolute" from="12030,720" to="12030,4122" strokecolor="#0000c0" strokeweight=".25pt">
                      <v:stroke dashstyle="1 1" endcap="round"/>
                    </v:line>
                    <v:line id="_x0000_s2567" style="position:absolute" from="12087,720" to="12087,4122" strokecolor="#0000c0" strokeweight=".25pt">
                      <v:stroke dashstyle="1 1" endcap="round"/>
                    </v:line>
                    <v:line id="_x0000_s2568" style="position:absolute" from="12144,720" to="12144,4122" strokecolor="#0000c0" strokeweight=".25pt">
                      <v:stroke dashstyle="1 1" endcap="round"/>
                    </v:line>
                    <v:line id="_x0000_s2569" style="position:absolute" from="12200,720" to="12200,4122" strokecolor="#0000c0" strokeweight=".25pt">
                      <v:stroke dashstyle="1 1" endcap="round"/>
                    </v:line>
                    <v:line id="_x0000_s2570" style="position:absolute" from="12257,720" to="12257,4122" strokecolor="#0000c0" strokeweight=".25pt">
                      <v:stroke dashstyle="1 1" endcap="round"/>
                    </v:line>
                    <v:line id="_x0000_s2571" style="position:absolute" from="12314,720" to="12314,4122" strokecolor="#0000c0" strokeweight=".25pt">
                      <v:stroke dashstyle="1 1" endcap="round"/>
                    </v:line>
                    <v:line id="_x0000_s2572" style="position:absolute" from="12371,720" to="12371,4122" strokecolor="#0000c0" strokeweight=".25pt">
                      <v:stroke dashstyle="1 1" endcap="round"/>
                    </v:line>
                    <v:line id="_x0000_s2573" style="position:absolute" from="12427,720" to="12427,4122" strokecolor="#0000c0" strokeweight=".25pt">
                      <v:stroke dashstyle="1 1" endcap="round"/>
                    </v:line>
                    <v:line id="_x0000_s2574" style="position:absolute" from="12484,720" to="12484,4122" strokecolor="#0000c0" strokeweight=".25pt">
                      <v:stroke dashstyle="1 1" endcap="round"/>
                    </v:line>
                    <v:line id="_x0000_s2575" style="position:absolute" from="12541,720" to="12541,4122" strokecolor="#0000c0" strokeweight=".25pt">
                      <v:stroke dashstyle="1 1" endcap="round"/>
                    </v:line>
                    <v:line id="_x0000_s2576" style="position:absolute" from="12597,720" to="12597,4122" strokecolor="#0000c0" strokeweight=".25pt">
                      <v:stroke dashstyle="1 1" endcap="round"/>
                    </v:line>
                    <v:line id="_x0000_s2577" style="position:absolute" from="12654,720" to="12654,4122" strokecolor="#0000c0" strokeweight=".25pt">
                      <v:stroke dashstyle="1 1" endcap="round"/>
                    </v:line>
                    <v:line id="_x0000_s2578" style="position:absolute" from="12711,720" to="12711,4122" strokecolor="#0000c0" strokeweight=".25pt">
                      <v:stroke dashstyle="1 1" endcap="round"/>
                    </v:line>
                    <v:line id="_x0000_s2579" style="position:absolute" from="12767,720" to="12767,4122" strokecolor="#0000c0" strokeweight=".25pt">
                      <v:stroke dashstyle="1 1" endcap="round"/>
                    </v:line>
                    <v:line id="_x0000_s2580" style="position:absolute" from="12824,720" to="12824,4122" strokecolor="#0000c0" strokeweight=".25pt">
                      <v:stroke dashstyle="1 1" endcap="round"/>
                    </v:line>
                    <v:line id="_x0000_s2581" style="position:absolute" from="12881,720" to="12881,4122" strokecolor="#0000c0" strokeweight=".25pt">
                      <v:stroke dashstyle="1 1" endcap="round"/>
                    </v:line>
                    <v:line id="_x0000_s2582" style="position:absolute" from="12937,720" to="12937,4122" strokecolor="#0000c0" strokeweight=".25pt">
                      <v:stroke dashstyle="1 1" endcap="round"/>
                    </v:line>
                    <v:line id="_x0000_s2583" style="position:absolute" from="12994,720" to="12994,4122" strokecolor="#0000c0" strokeweight=".25pt">
                      <v:stroke dashstyle="1 1" endcap="round"/>
                    </v:line>
                    <v:line id="_x0000_s2584" style="position:absolute" from="13051,720" to="13051,4122" strokecolor="#0000c0" strokeweight=".25pt">
                      <v:stroke dashstyle="1 1" endcap="round"/>
                    </v:line>
                    <v:line id="_x0000_s2585" style="position:absolute" from="13108,720" to="13108,4122" strokecolor="#0000c0" strokeweight=".25pt">
                      <v:stroke dashstyle="1 1" endcap="round"/>
                    </v:line>
                    <v:line id="_x0000_s2586" style="position:absolute" from="13164,720" to="13164,4122" strokecolor="#0000c0" strokeweight=".25pt">
                      <v:stroke dashstyle="1 1" endcap="round"/>
                    </v:line>
                    <v:line id="_x0000_s2587" style="position:absolute" from="13221,720" to="13221,4122" strokecolor="#0000c0" strokeweight=".25pt">
                      <v:stroke dashstyle="1 1" endcap="round"/>
                    </v:line>
                    <v:line id="_x0000_s2588" style="position:absolute" from="13278,720" to="13278,4122" strokecolor="#0000c0" strokeweight=".25pt">
                      <v:stroke dashstyle="1 1" endcap="round"/>
                    </v:line>
                    <v:line id="_x0000_s2589" style="position:absolute" from="13334,720" to="13334,4122" strokecolor="#0000c0" strokeweight=".25pt">
                      <v:stroke dashstyle="1 1" endcap="round"/>
                    </v:line>
                    <v:line id="_x0000_s2590" style="position:absolute" from="13391,720" to="13391,4122" strokecolor="#0000c0" strokeweight=".25pt">
                      <v:stroke dashstyle="1 1" endcap="round"/>
                    </v:line>
                    <v:line id="_x0000_s2591" style="position:absolute" from="13448,720" to="13448,4122" strokecolor="#0000c0" strokeweight=".25pt">
                      <v:stroke dashstyle="1 1" endcap="round"/>
                    </v:line>
                    <v:line id="_x0000_s2592" style="position:absolute" from="13504,720" to="13504,4122" strokecolor="#0000c0" strokeweight=".25pt">
                      <v:stroke dashstyle="1 1" endcap="round"/>
                    </v:line>
                    <v:line id="_x0000_s2593" style="position:absolute" from="13561,720" to="13561,4122" strokecolor="#0000c0" strokeweight=".25pt">
                      <v:stroke dashstyle="1 1" endcap="round"/>
                    </v:line>
                    <v:line id="_x0000_s2594" style="position:absolute" from="13618,720" to="13618,4122" strokecolor="#0000c0" strokeweight=".25pt">
                      <v:stroke dashstyle="1 1" endcap="round"/>
                    </v:line>
                    <v:line id="_x0000_s2595" style="position:absolute" from="13674,720" to="13674,4122" strokecolor="#0000c0" strokeweight=".25pt">
                      <v:stroke dashstyle="1 1" endcap="round"/>
                    </v:line>
                    <v:line id="_x0000_s2596" style="position:absolute" from="13731,720" to="13731,4122" strokecolor="#0000c0" strokeweight=".25pt">
                      <v:stroke dashstyle="1 1" endcap="round"/>
                    </v:line>
                    <v:line id="_x0000_s2597" style="position:absolute" from="13788,720" to="13788,4122" strokecolor="#0000c0" strokeweight=".25pt">
                      <v:stroke dashstyle="1 1" endcap="round"/>
                    </v:line>
                    <v:line id="_x0000_s2598" style="position:absolute" from="13845,720" to="13845,4122" strokecolor="#0000c0" strokeweight=".25pt">
                      <v:stroke dashstyle="1 1" endcap="round"/>
                    </v:line>
                    <v:line id="_x0000_s2599" style="position:absolute" from="13901,720" to="13901,4122" strokecolor="#0000c0" strokeweight=".25pt">
                      <v:stroke dashstyle="1 1" endcap="round"/>
                    </v:line>
                    <v:line id="_x0000_s2600" style="position:absolute" from="13958,720" to="13958,4122" strokecolor="#0000c0" strokeweight=".25pt">
                      <v:stroke dashstyle="1 1" endcap="round"/>
                    </v:line>
                    <v:line id="_x0000_s2601" style="position:absolute" from="14015,720" to="14015,4122" strokecolor="#0000c0" strokeweight=".25pt">
                      <v:stroke dashstyle="1 1" endcap="round"/>
                    </v:line>
                    <v:line id="_x0000_s2602" style="position:absolute" from="14071,720" to="14071,4122" strokecolor="#0000c0" strokeweight=".25pt">
                      <v:stroke dashstyle="1 1" endcap="round"/>
                    </v:line>
                    <v:line id="_x0000_s2603" style="position:absolute" from="14128,720" to="14128,4122" strokecolor="#0000c0" strokeweight=".25pt">
                      <v:stroke dashstyle="1 1" endcap="round"/>
                    </v:line>
                    <v:line id="_x0000_s2604" style="position:absolute" from="14185,720" to="14185,4122" strokecolor="#0000c0" strokeweight=".25pt">
                      <v:stroke dashstyle="1 1" endcap="round"/>
                    </v:line>
                    <v:line id="_x0000_s2605" style="position:absolute" from="14241,720" to="14241,4122" strokecolor="#0000c0" strokeweight=".25pt">
                      <v:stroke dashstyle="1 1" endcap="round"/>
                    </v:line>
                    <v:line id="_x0000_s2606" style="position:absolute" from="14298,720" to="14298,4122" strokecolor="#0000c0" strokeweight=".25pt">
                      <v:stroke dashstyle="1 1" endcap="round"/>
                    </v:line>
                    <v:line id="_x0000_s2607" style="position:absolute" from="14355,720" to="14355,4122" strokecolor="#0000c0" strokeweight=".25pt">
                      <v:stroke dashstyle="1 1" endcap="round"/>
                    </v:line>
                    <v:line id="_x0000_s2608" style="position:absolute" from="14411,720" to="14411,4122" strokecolor="#0000c0" strokeweight=".25pt">
                      <v:stroke dashstyle="1 1" endcap="round"/>
                    </v:line>
                    <v:line id="_x0000_s2609" style="position:absolute" from="14468,720" to="14468,4122" strokecolor="#0000c0" strokeweight=".25pt">
                      <v:stroke dashstyle="1 1" endcap="round"/>
                    </v:line>
                    <v:line id="_x0000_s2610" style="position:absolute" from="14525,720" to="14525,4122" strokecolor="#0000c0" strokeweight=".25pt">
                      <v:stroke dashstyle="1 1" endcap="round"/>
                    </v:line>
                    <v:line id="_x0000_s2611" style="position:absolute" from="14582,720" to="14582,4122" strokecolor="#0000c0" strokeweight=".25pt">
                      <v:stroke dashstyle="1 1" endcap="round"/>
                    </v:line>
                    <v:line id="_x0000_s2612" style="position:absolute" from="11180,720" to="14582,720" strokecolor="#0000c0" strokeweight=".25pt">
                      <v:stroke dashstyle="1 1" endcap="round"/>
                    </v:line>
                    <v:line id="_x0000_s2613" style="position:absolute" from="11180,777" to="14582,777" strokecolor="#0000c0" strokeweight=".25pt">
                      <v:stroke dashstyle="1 1" endcap="round"/>
                    </v:line>
                    <v:line id="_x0000_s2614" style="position:absolute" from="11180,833" to="14582,833" strokecolor="#0000c0" strokeweight=".25pt">
                      <v:stroke dashstyle="1 1" endcap="round"/>
                    </v:line>
                    <v:line id="_x0000_s2615" style="position:absolute" from="11180,890" to="14582,890" strokecolor="#0000c0" strokeweight=".25pt">
                      <v:stroke dashstyle="1 1" endcap="round"/>
                    </v:line>
                    <v:line id="_x0000_s2616" style="position:absolute" from="11180,947" to="14582,947" strokecolor="#0000c0" strokeweight=".25pt">
                      <v:stroke dashstyle="1 1" endcap="round"/>
                    </v:line>
                    <v:line id="_x0000_s2617" style="position:absolute" from="11180,1003" to="14582,1003" strokecolor="#0000c0" strokeweight=".25pt">
                      <v:stroke dashstyle="1 1" endcap="round"/>
                    </v:line>
                    <v:line id="_x0000_s2618" style="position:absolute" from="11180,1060" to="14582,1060" strokecolor="#0000c0" strokeweight=".25pt">
                      <v:stroke dashstyle="1 1" endcap="round"/>
                    </v:line>
                    <v:line id="_x0000_s2619" style="position:absolute" from="11180,1117" to="14582,1117" strokecolor="#0000c0" strokeweight=".25pt">
                      <v:stroke dashstyle="1 1" endcap="round"/>
                    </v:line>
                    <v:line id="_x0000_s2620" style="position:absolute" from="11180,1174" to="14582,1174" strokecolor="#0000c0" strokeweight=".25pt">
                      <v:stroke dashstyle="1 1" endcap="round"/>
                    </v:line>
                    <v:line id="_x0000_s2621" style="position:absolute" from="11180,1230" to="14582,1230" strokecolor="#0000c0" strokeweight=".25pt">
                      <v:stroke dashstyle="1 1" endcap="round"/>
                    </v:line>
                    <v:line id="_x0000_s2622" style="position:absolute" from="11180,1287" to="14582,1287" strokecolor="#0000c0" strokeweight=".25pt">
                      <v:stroke dashstyle="1 1" endcap="round"/>
                    </v:line>
                    <v:line id="_x0000_s2623" style="position:absolute" from="11180,1344" to="14582,1344" strokecolor="#0000c0" strokeweight=".25pt">
                      <v:stroke dashstyle="1 1" endcap="round"/>
                    </v:line>
                    <v:line id="_x0000_s2624" style="position:absolute" from="11180,1400" to="14582,1400" strokecolor="#0000c0" strokeweight=".25pt">
                      <v:stroke dashstyle="1 1" endcap="round"/>
                    </v:line>
                    <v:line id="_x0000_s2625" style="position:absolute" from="11180,1457" to="14582,1457" strokecolor="#0000c0" strokeweight=".25pt">
                      <v:stroke dashstyle="1 1" endcap="round"/>
                    </v:line>
                    <v:line id="_x0000_s2626" style="position:absolute" from="11180,1514" to="14582,1514" strokecolor="#0000c0" strokeweight=".25pt">
                      <v:stroke dashstyle="1 1" endcap="round"/>
                    </v:line>
                    <v:line id="_x0000_s2627" style="position:absolute" from="11180,1570" to="14582,1570" strokecolor="#0000c0" strokeweight=".25pt">
                      <v:stroke dashstyle="1 1" endcap="round"/>
                    </v:line>
                    <v:line id="_x0000_s2628" style="position:absolute" from="11180,1627" to="14582,1627" strokecolor="#0000c0" strokeweight=".25pt">
                      <v:stroke dashstyle="1 1" endcap="round"/>
                    </v:line>
                    <v:line id="_x0000_s2629" style="position:absolute" from="11180,1684" to="14582,1684" strokecolor="#0000c0" strokeweight=".25pt">
                      <v:stroke dashstyle="1 1" endcap="round"/>
                    </v:line>
                    <v:line id="_x0000_s2630" style="position:absolute" from="11180,1740" to="14582,1740" strokecolor="#0000c0" strokeweight=".25pt">
                      <v:stroke dashstyle="1 1" endcap="round"/>
                    </v:line>
                    <v:line id="_x0000_s2631" style="position:absolute" from="11180,1797" to="14582,1797" strokecolor="#0000c0" strokeweight=".25pt">
                      <v:stroke dashstyle="1 1" endcap="round"/>
                    </v:line>
                    <v:line id="_x0000_s2632" style="position:absolute" from="11180,1854" to="14582,1854" strokecolor="#0000c0" strokeweight=".25pt">
                      <v:stroke dashstyle="1 1" endcap="round"/>
                    </v:line>
                    <v:line id="_x0000_s2633" style="position:absolute" from="11180,1911" to="14582,1911" strokecolor="#0000c0" strokeweight=".25pt">
                      <v:stroke dashstyle="1 1" endcap="round"/>
                    </v:line>
                    <v:line id="_x0000_s2634" style="position:absolute" from="11180,1967" to="14582,1967" strokecolor="#0000c0" strokeweight=".25pt">
                      <v:stroke dashstyle="1 1" endcap="round"/>
                    </v:line>
                    <v:line id="_x0000_s2635" style="position:absolute" from="11180,2024" to="14582,2024" strokecolor="#0000c0" strokeweight=".25pt">
                      <v:stroke dashstyle="1 1" endcap="round"/>
                    </v:line>
                    <v:line id="_x0000_s2636" style="position:absolute" from="11180,2081" to="14582,2081" strokecolor="#0000c0" strokeweight=".25pt">
                      <v:stroke dashstyle="1 1" endcap="round"/>
                    </v:line>
                    <v:line id="_x0000_s2637" style="position:absolute" from="11180,2137" to="14582,2137" strokecolor="#0000c0" strokeweight=".25pt">
                      <v:stroke dashstyle="1 1" endcap="round"/>
                    </v:line>
                    <v:line id="_x0000_s2638" style="position:absolute" from="11180,2194" to="14582,2194" strokecolor="#0000c0" strokeweight=".25pt">
                      <v:stroke dashstyle="1 1" endcap="round"/>
                    </v:line>
                    <v:line id="_x0000_s2639" style="position:absolute" from="11180,2251" to="14582,2251" strokecolor="#0000c0" strokeweight=".25pt">
                      <v:stroke dashstyle="1 1" endcap="round"/>
                    </v:line>
                    <v:line id="_x0000_s2640" style="position:absolute" from="11180,2307" to="14582,2307" strokecolor="#0000c0" strokeweight=".25pt">
                      <v:stroke dashstyle="1 1" endcap="round"/>
                    </v:line>
                    <v:line id="_x0000_s2641" style="position:absolute" from="11180,2364" to="14582,2364" strokecolor="#0000c0" strokeweight=".25pt">
                      <v:stroke dashstyle="1 1" endcap="round"/>
                    </v:line>
                    <v:line id="_x0000_s2642" style="position:absolute" from="11180,2421" to="14582,2421" strokecolor="#0000c0" strokeweight=".25pt">
                      <v:stroke dashstyle="1 1" endcap="round"/>
                    </v:line>
                    <v:line id="_x0000_s2643" style="position:absolute" from="11180,2477" to="14582,2477" strokecolor="#0000c0" strokeweight=".25pt">
                      <v:stroke dashstyle="1 1" endcap="round"/>
                    </v:line>
                    <v:line id="_x0000_s2644" style="position:absolute" from="11180,2534" to="14582,2534" strokecolor="#0000c0" strokeweight=".25pt">
                      <v:stroke dashstyle="1 1" endcap="round"/>
                    </v:line>
                    <v:line id="_x0000_s2645" style="position:absolute" from="11180,2591" to="14582,2591" strokecolor="#0000c0" strokeweight=".25pt">
                      <v:stroke dashstyle="1 1" endcap="round"/>
                    </v:line>
                    <v:line id="_x0000_s2646" style="position:absolute" from="11180,2648" to="14582,2648" strokecolor="#0000c0" strokeweight=".25pt">
                      <v:stroke dashstyle="1 1" endcap="round"/>
                    </v:line>
                    <v:line id="_x0000_s2647" style="position:absolute" from="11180,2704" to="14582,2704" strokecolor="#0000c0" strokeweight=".25pt">
                      <v:stroke dashstyle="1 1" endcap="round"/>
                    </v:line>
                    <v:line id="_x0000_s2648" style="position:absolute" from="11180,2761" to="14582,2761" strokecolor="#0000c0" strokeweight=".25pt">
                      <v:stroke dashstyle="1 1" endcap="round"/>
                    </v:line>
                    <v:line id="_x0000_s2649" style="position:absolute" from="11180,2818" to="14582,2818" strokecolor="#0000c0" strokeweight=".25pt">
                      <v:stroke dashstyle="1 1" endcap="round"/>
                    </v:line>
                    <v:line id="_x0000_s2650" style="position:absolute" from="11180,2874" to="14582,2874" strokecolor="#0000c0" strokeweight=".25pt">
                      <v:stroke dashstyle="1 1" endcap="round"/>
                    </v:line>
                    <v:line id="_x0000_s2651" style="position:absolute" from="11180,2931" to="14582,2931" strokecolor="#0000c0" strokeweight=".25pt">
                      <v:stroke dashstyle="1 1" endcap="round"/>
                    </v:line>
                    <v:line id="_x0000_s2652" style="position:absolute" from="11180,2988" to="14582,2988" strokecolor="#0000c0" strokeweight=".25pt">
                      <v:stroke dashstyle="1 1" endcap="round"/>
                    </v:line>
                    <v:line id="_x0000_s2653" style="position:absolute" from="11180,3044" to="14582,3044" strokecolor="#0000c0" strokeweight=".25pt">
                      <v:stroke dashstyle="1 1" endcap="round"/>
                    </v:line>
                    <v:line id="_x0000_s2654" style="position:absolute" from="11180,3101" to="14582,3101" strokecolor="#0000c0" strokeweight=".25pt">
                      <v:stroke dashstyle="1 1" endcap="round"/>
                    </v:line>
                    <v:line id="_x0000_s2655" style="position:absolute" from="11180,3158" to="14582,3158" strokecolor="#0000c0" strokeweight=".25pt">
                      <v:stroke dashstyle="1 1" endcap="round"/>
                    </v:line>
                    <v:line id="_x0000_s2656" style="position:absolute" from="11180,3214" to="14582,3214" strokecolor="#0000c0" strokeweight=".25pt">
                      <v:stroke dashstyle="1 1" endcap="round"/>
                    </v:line>
                    <v:line id="_x0000_s2657" style="position:absolute" from="11180,3271" to="14582,3271" strokecolor="#0000c0" strokeweight=".25pt">
                      <v:stroke dashstyle="1 1" endcap="round"/>
                    </v:line>
                    <v:line id="_x0000_s2658" style="position:absolute" from="11180,3328" to="14582,3328" strokecolor="#0000c0" strokeweight=".25pt">
                      <v:stroke dashstyle="1 1" endcap="round"/>
                    </v:line>
                    <v:line id="_x0000_s2659" style="position:absolute" from="11180,3385" to="14582,3385" strokecolor="#0000c0" strokeweight=".25pt">
                      <v:stroke dashstyle="1 1" endcap="round"/>
                    </v:line>
                    <v:line id="_x0000_s2660" style="position:absolute" from="11180,3441" to="14582,3441" strokecolor="#0000c0" strokeweight=".25pt">
                      <v:stroke dashstyle="1 1" endcap="round"/>
                    </v:line>
                    <v:line id="_x0000_s2661" style="position:absolute" from="11180,3498" to="14582,3498" strokecolor="#0000c0" strokeweight=".25pt">
                      <v:stroke dashstyle="1 1" endcap="round"/>
                    </v:line>
                    <v:line id="_x0000_s2662" style="position:absolute" from="11180,3555" to="14582,3555" strokecolor="#0000c0" strokeweight=".25pt">
                      <v:stroke dashstyle="1 1" endcap="round"/>
                    </v:line>
                    <v:line id="_x0000_s2663" style="position:absolute" from="11180,3611" to="14582,3611" strokecolor="#0000c0" strokeweight=".25pt">
                      <v:stroke dashstyle="1 1" endcap="round"/>
                    </v:line>
                    <v:line id="_x0000_s2664" style="position:absolute" from="11180,3668" to="14582,3668" strokecolor="#0000c0" strokeweight=".25pt">
                      <v:stroke dashstyle="1 1" endcap="round"/>
                    </v:line>
                    <v:line id="_x0000_s2665" style="position:absolute" from="11180,3725" to="14582,3725" strokecolor="#0000c0" strokeweight=".25pt">
                      <v:stroke dashstyle="1 1" endcap="round"/>
                    </v:line>
                    <v:line id="_x0000_s2666" style="position:absolute" from="11180,3781" to="14582,3781" strokecolor="#0000c0" strokeweight=".25pt">
                      <v:stroke dashstyle="1 1" endcap="round"/>
                    </v:line>
                    <v:line id="_x0000_s2667" style="position:absolute" from="11180,3838" to="14582,3838" strokecolor="#0000c0" strokeweight=".25pt">
                      <v:stroke dashstyle="1 1" endcap="round"/>
                    </v:line>
                    <v:line id="_x0000_s2668" style="position:absolute" from="11180,3895" to="14582,3895" strokecolor="#0000c0" strokeweight=".25pt">
                      <v:stroke dashstyle="1 1" endcap="round"/>
                    </v:line>
                    <v:line id="_x0000_s2669" style="position:absolute" from="11180,3951" to="14582,3951" strokecolor="#0000c0" strokeweight=".25pt">
                      <v:stroke dashstyle="1 1" endcap="round"/>
                    </v:line>
                    <v:line id="_x0000_s2670" style="position:absolute" from="11180,4008" to="14582,4008" strokecolor="#0000c0" strokeweight=".25pt">
                      <v:stroke dashstyle="1 1" endcap="round"/>
                    </v:line>
                    <v:line id="_x0000_s2671" style="position:absolute" from="11180,4065" to="14582,4065" strokecolor="#0000c0" strokeweight=".25pt">
                      <v:stroke dashstyle="1 1" endcap="round"/>
                    </v:line>
                    <v:line id="_x0000_s2672" style="position:absolute" from="11180,4122" to="14582,4122" strokecolor="#0000c0" strokeweight=".25pt">
                      <v:stroke dashstyle="1 1" endcap="round"/>
                    </v:line>
                    <v:line id="_x0000_s2673" style="position:absolute" from="11180,720" to="11180,4122" strokecolor="purple" strokeweight=".25pt"/>
                    <v:line id="_x0000_s2674" style="position:absolute" from="11463,720" to="11463,4122" strokecolor="purple" strokeweight=".25pt"/>
                    <v:line id="_x0000_s2675" style="position:absolute" from="11747,720" to="11747,4122" strokecolor="purple" strokeweight=".25pt"/>
                    <v:line id="_x0000_s2676" style="position:absolute" from="12030,720" to="12030,4122" strokecolor="purple" strokeweight=".25pt"/>
                    <v:line id="_x0000_s2677" style="position:absolute" from="12314,720" to="12314,4122" strokecolor="purple" strokeweight=".25pt"/>
                    <v:line id="_x0000_s2678" style="position:absolute" from="12597,720" to="12597,4122" strokecolor="purple" strokeweight=".25pt"/>
                    <v:line id="_x0000_s2679" style="position:absolute" from="12881,720" to="12881,4122" strokecolor="purple" strokeweight=".25pt"/>
                    <v:line id="_x0000_s2680" style="position:absolute" from="13164,720" to="13164,4122" strokecolor="purple" strokeweight=".25pt"/>
                    <v:line id="_x0000_s2681" style="position:absolute" from="13448,720" to="13448,4122" strokecolor="purple" strokeweight=".25pt"/>
                    <v:line id="_x0000_s2682" style="position:absolute" from="13731,720" to="13731,4122" strokecolor="purple" strokeweight=".25pt"/>
                    <v:line id="_x0000_s2683" style="position:absolute" from="14015,720" to="14015,4122" strokecolor="purple" strokeweight=".25pt"/>
                    <v:line id="_x0000_s2684" style="position:absolute" from="14298,720" to="14298,4122" strokecolor="purple" strokeweight=".25pt"/>
                    <v:line id="_x0000_s2685" style="position:absolute" from="11180,720" to="14582,720" strokecolor="purple" strokeweight=".25pt"/>
                    <v:line id="_x0000_s2686" style="position:absolute" from="11180,1003" to="14582,1003" strokecolor="purple" strokeweight=".25pt"/>
                    <v:line id="_x0000_s2687" style="position:absolute" from="11180,1287" to="14582,1287" strokecolor="purple" strokeweight=".25pt"/>
                    <v:line id="_x0000_s2688" style="position:absolute" from="11180,1570" to="14582,1570" strokecolor="purple" strokeweight=".25pt"/>
                    <v:line id="_x0000_s2689" style="position:absolute" from="11180,1854" to="14582,1854" strokecolor="purple" strokeweight=".25pt"/>
                    <v:line id="_x0000_s2690" style="position:absolute" from="11180,2137" to="14582,2137" strokecolor="purple" strokeweight=".25pt"/>
                    <v:line id="_x0000_s2691" style="position:absolute" from="11180,2421" to="14582,2421" strokecolor="purple" strokeweight=".25pt"/>
                    <v:line id="_x0000_s2692" style="position:absolute" from="11180,2704" to="14582,2704" strokecolor="purple" strokeweight=".25pt"/>
                    <v:line id="_x0000_s2693" style="position:absolute" from="11180,2988" to="14582,2988" strokecolor="purple" strokeweight=".25pt"/>
                    <v:line id="_x0000_s2694" style="position:absolute" from="11180,3271" to="14582,3271" strokecolor="purple" strokeweight=".25pt"/>
                    <v:line id="_x0000_s2695" style="position:absolute" from="11180,3555" to="14582,3555" strokecolor="purple" strokeweight=".25pt"/>
                    <v:line id="_x0000_s2696" style="position:absolute" from="11180,3838" to="14582,3838" strokecolor="purple" strokeweight=".25pt"/>
                    <v:line id="_x0000_s2697" style="position:absolute" from="11180,720" to="11180,4122" strokeweight=".5pt"/>
                    <v:line id="_x0000_s2698" style="position:absolute" from="11747,720" to="11747,4122" strokeweight=".5pt"/>
                    <v:line id="_x0000_s2699" style="position:absolute" from="12314,720" to="12314,4122" strokeweight=".5pt"/>
                    <v:line id="_x0000_s2700" style="position:absolute" from="12881,720" to="12881,4122" strokeweight=".5pt"/>
                    <v:line id="_x0000_s2701" style="position:absolute" from="13448,720" to="13448,4122" strokeweight=".5pt"/>
                    <v:line id="_x0000_s2702" style="position:absolute" from="14015,720" to="14015,4122" strokeweight=".5pt"/>
                    <v:line id="_x0000_s2703" style="position:absolute" from="14582,720" to="14582,4122" strokeweight=".5pt"/>
                    <v:line id="_x0000_s2704" style="position:absolute" from="11180,720" to="14582,720" strokeweight=".5pt"/>
                    <v:line id="_x0000_s2705" style="position:absolute" from="11180,1287" to="14582,1287" strokeweight=".5pt"/>
                    <v:line id="_x0000_s2706" style="position:absolute" from="11180,1854" to="14582,1854" strokeweight=".5pt"/>
                    <v:line id="_x0000_s2707" style="position:absolute" from="11180,2421" to="14582,2421" strokeweight=".5pt"/>
                    <v:line id="_x0000_s2708" style="position:absolute" from="11180,2988" to="14582,2988" strokeweight=".5pt"/>
                    <v:line id="_x0000_s2709" style="position:absolute" from="11180,3555" to="14582,3555" strokeweight=".5pt"/>
                    <v:line id="_x0000_s2710" style="position:absolute" from="11180,4122" to="14582,4122" strokeweight=".5pt"/>
                  </v:group>
                  <v:group id="_x0000_s2711" style="position:absolute;left:4788;top:7934;width:3402;height:100" coordorigin="11180,4082" coordsize="3402,100">
                    <v:line id="_x0000_s2712" style="position:absolute" from="11180,4122" to="14582,4122" strokeweight="1pt">
                      <v:stroke endarrow="block" endarrowwidth="narrow" endarrowlength="short"/>
                    </v:line>
                    <v:line id="_x0000_s2713" style="position:absolute" from="11180,4082" to="11180,4182" strokeweight="1pt"/>
                    <v:line id="_x0000_s2714" style="position:absolute" from="11747,4082" to="11747,4182" strokeweight="1pt"/>
                    <v:line id="_x0000_s2715" style="position:absolute" from="12314,4082" to="12314,4182" strokeweight="1pt"/>
                    <v:line id="_x0000_s2716" style="position:absolute" from="12881,4082" to="12881,4182" strokeweight="1pt"/>
                    <v:line id="_x0000_s2717" style="position:absolute" from="13448,4082" to="13448,4182" strokeweight="1pt"/>
                    <v:line id="_x0000_s2718" style="position:absolute" from="14015,4082" to="14015,4182" strokeweight="1pt"/>
                  </v:group>
                  <v:group id="_x0000_s2719" style="position:absolute;left:4748;top:4572;width:80;height:3402" coordorigin="11140,720" coordsize="80,3402">
                    <v:line id="_x0000_s2720" style="position:absolute;flip:y" from="11180,720" to="11180,4122" strokeweight="1pt">
                      <v:stroke endarrow="block" endarrowwidth="narrow" endarrowlength="short"/>
                    </v:line>
                    <v:line id="_x0000_s2721" style="position:absolute" from="11140,1287" to="11220,1287" strokeweight="1pt"/>
                    <v:line id="_x0000_s2722" style="position:absolute" from="11140,1854" to="11220,1854" strokeweight="1pt"/>
                    <v:line id="_x0000_s2723" style="position:absolute" from="11140,2421" to="11220,2421" strokeweight="1pt"/>
                    <v:line id="_x0000_s2724" style="position:absolute" from="11140,2988" to="11220,2988" strokeweight="1pt"/>
                    <v:line id="_x0000_s2725" style="position:absolute" from="11140,3555" to="11220,3555" strokeweight="1pt"/>
                    <v:line id="_x0000_s2726" style="position:absolute" from="11140,4122" to="11220,4122" strokeweight="1pt"/>
                  </v:group>
                  <v:shape id="_x0000_s2727" type="#_x0000_t202" style="position:absolute;left:4370;top:7140;width:489;height:380;mso-wrap-style:none" filled="f" stroked="f">
                    <v:textbox>
                      <w:txbxContent>
                        <w:p w:rsidR="008741F0" w:rsidRDefault="008741F0" w:rsidP="005840F0">
                          <w:r w:rsidRPr="00061C52">
                            <w:rPr>
                              <w:position w:val="-4"/>
                            </w:rPr>
                            <w:object w:dxaOrig="200" w:dyaOrig="260">
                              <v:shape id="_x0000_i1174" type="#_x0000_t75" style="width:9.8pt;height:11.5pt" o:ole="">
                                <v:imagedata r:id="rId300" o:title=""/>
                              </v:shape>
                              <o:OLEObject Type="Embed" ProgID="Equation.DSMT4" ShapeID="_x0000_i1174" DrawAspect="Content" ObjectID="_1620372216" r:id="rId301"/>
                            </w:object>
                          </w:r>
                        </w:p>
                      </w:txbxContent>
                    </v:textbox>
                  </v:shape>
                  <v:shape id="_x0000_s2728" type="#_x0000_t202" style="position:absolute;left:5050;top:7974;width:635;height:674;mso-wrap-style:none" filled="f" stroked="f">
                    <v:textbox style="mso-fit-shape-to-text:t">
                      <w:txbxContent>
                        <w:p w:rsidR="008741F0" w:rsidRDefault="008741F0" w:rsidP="005840F0">
                          <w:r w:rsidRPr="00EC02FB">
                            <w:rPr>
                              <w:position w:val="-10"/>
                            </w:rPr>
                            <w:object w:dxaOrig="380" w:dyaOrig="320">
                              <v:shape id="_x0000_i1175" type="#_x0000_t75" style="width:17.3pt;height:14.4pt" o:ole="">
                                <v:imagedata r:id="rId302" o:title=""/>
                              </v:shape>
                              <o:OLEObject Type="Embed" ProgID="Equation.DSMT4" ShapeID="_x0000_i1175" DrawAspect="Content" ObjectID="_1620372217" r:id="rId303"/>
                            </w:object>
                          </w:r>
                        </w:p>
                      </w:txbxContent>
                    </v:textbox>
                  </v:shape>
                  <v:shape id="_x0000_s2729" type="#_x0000_t202" style="position:absolute;left:4640;top:4199;width:1289;height:721;mso-wrap-style:none" filled="f" stroked="f">
                    <v:textbox style="mso-fit-shape-to-text:t">
                      <w:txbxContent>
                        <w:p w:rsidR="008741F0" w:rsidRDefault="008741F0" w:rsidP="005840F0">
                          <w:r w:rsidRPr="00061C52">
                            <w:rPr>
                              <w:position w:val="-10"/>
                            </w:rPr>
                            <w:object w:dxaOrig="980" w:dyaOrig="320">
                              <v:shape id="_x0000_i1176" type="#_x0000_t75" style="width:50.1pt;height:16.7pt" o:ole="">
                                <v:imagedata r:id="rId304" o:title=""/>
                              </v:shape>
                              <o:OLEObject Type="Embed" ProgID="Equation.DSMT4" ShapeID="_x0000_i1176" DrawAspect="Content" ObjectID="_1620372218" r:id="rId305"/>
                            </w:object>
                          </w:r>
                        </w:p>
                      </w:txbxContent>
                    </v:textbox>
                  </v:shape>
                  <v:shape id="_x0000_s2730" type="#_x0000_t202" style="position:absolute;left:7282;top:7974;width:1159;height:734;mso-wrap-style:none" filled="f" stroked="f">
                    <v:textbox style="mso-fit-shape-to-text:t">
                      <w:txbxContent>
                        <w:p w:rsidR="008741F0" w:rsidRDefault="008741F0" w:rsidP="005840F0">
                          <w:r w:rsidRPr="00061C52">
                            <w:rPr>
                              <w:position w:val="-10"/>
                            </w:rPr>
                            <w:object w:dxaOrig="900" w:dyaOrig="360">
                              <v:shape id="_x0000_i1177" type="#_x0000_t75" style="width:43.8pt;height:17.3pt" o:ole="">
                                <v:imagedata r:id="rId306" o:title=""/>
                              </v:shape>
                              <o:OLEObject Type="Embed" ProgID="Equation.DSMT4" ShapeID="_x0000_i1177" DrawAspect="Content" ObjectID="_1620372219" r:id="rId307"/>
                            </w:object>
                          </w:r>
                        </w:p>
                      </w:txbxContent>
                    </v:textbox>
                  </v:shape>
                  <v:shape id="_x0000_s2731" type="#_x0000_t32" style="position:absolute;left:5752;top:5139;width:1871;height:2835" o:connectortype="straight" strokeweight="1pt"/>
                  <v:shape id="_x0000_s2732" type="#_x0000_t32" style="position:absolute;left:5752;top:5026;width:0;height:283" o:connectortype="straight"/>
                  <v:shape id="_x0000_s2733" type="#_x0000_t32" style="position:absolute;left:5638;top:5026;width:114;height:113;flip:x" o:connectortype="straight" strokeweight="1pt"/>
                  <v:shape id="_x0000_s2734" type="#_x0000_t32" style="position:absolute;left:5638;top:5098;width:109;height:98;flip:x" o:connectortype="straight" strokeweight="1pt"/>
                  <v:shape id="_x0000_s2735" type="#_x0000_t32" style="position:absolute;left:5638;top:5154;width:114;height:113;flip:x" o:connectortype="straight" strokeweight="1pt"/>
                  <v:shape id="_x0000_s2736" type="#_x0000_t32" style="position:absolute;left:5638;top:5239;width:114;height:113;flip:x" o:connectortype="straight" strokeweight="1pt"/>
                </v:group>
              </w:pict>
            </w:r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نتابع تطور التفاعل بواسطة قياس </w:t>
            </w:r>
            <w:proofErr w:type="spellStart"/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ناقلية</w:t>
            </w:r>
            <w:proofErr w:type="spellEnd"/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وعية للمزيج ، ونمثل في البيان تقدم التفاعل بدلالة </w:t>
            </w:r>
            <w:proofErr w:type="spellStart"/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ناقلية</w:t>
            </w:r>
            <w:proofErr w:type="spellEnd"/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وعية </w:t>
            </w:r>
            <w:r w:rsidR="005840F0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99" w:dyaOrig="360">
                <v:shape id="_x0000_i1178" type="#_x0000_t75" style="width:50.1pt;height:18.45pt" o:ole="">
                  <v:imagedata r:id="rId308" o:title=""/>
                </v:shape>
                <o:OLEObject Type="Embed" ProgID="Equation.DSMT4" ShapeID="_x0000_i1178" DrawAspect="Content" ObjectID="_1620371987" r:id="rId309"/>
              </w:object>
            </w:r>
            <w:r w:rsidR="005840F0" w:rsidRPr="0052235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5840F0" w:rsidRPr="005840F0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5840F0" w:rsidRPr="0052235D" w:rsidRDefault="005840F0" w:rsidP="005840F0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أوجد باستغلال البيان :</w:t>
            </w:r>
          </w:p>
          <w:p w:rsidR="005840F0" w:rsidRPr="006F4FB8" w:rsidRDefault="006F4FB8" w:rsidP="006F4FB8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 -</w:t>
            </w:r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قيمة </w:t>
            </w:r>
            <w:proofErr w:type="spellStart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>الناقلية</w:t>
            </w:r>
            <w:proofErr w:type="spellEnd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وعية </w:t>
            </w:r>
            <w:r w:rsidR="005840F0" w:rsidRPr="0052235D">
              <w:rPr>
                <w:position w:val="-12"/>
              </w:rPr>
              <w:object w:dxaOrig="540" w:dyaOrig="380">
                <v:shape id="_x0000_i1179" type="#_x0000_t75" style="width:26.5pt;height:18.45pt" o:ole="">
                  <v:imagedata r:id="rId310" o:title=""/>
                </v:shape>
                <o:OLEObject Type="Embed" ProgID="Equation.DSMT4" ShapeID="_x0000_i1179" DrawAspect="Content" ObjectID="_1620371988" r:id="rId311"/>
              </w:object>
            </w:r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مزيج المتفاعل قبل بدء التفاعل.</w:t>
            </w:r>
          </w:p>
          <w:p w:rsidR="005840F0" w:rsidRPr="006F4FB8" w:rsidRDefault="006F4FB8" w:rsidP="006F4FB8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ب -</w:t>
            </w:r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قيمة التقدم </w:t>
            </w:r>
            <w:proofErr w:type="spellStart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>الأعظمي</w:t>
            </w:r>
            <w:proofErr w:type="spellEnd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840F0" w:rsidRPr="006F4FB8" w:rsidRDefault="006F4FB8" w:rsidP="006F4FB8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-</w:t>
            </w:r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قيمة </w:t>
            </w:r>
            <w:proofErr w:type="spellStart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>الناقلية</w:t>
            </w:r>
            <w:proofErr w:type="spellEnd"/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وعية في نهاية التفاعل ، ثم أحسب </w:t>
            </w:r>
            <w:r w:rsidR="005840F0" w:rsidRPr="0052235D">
              <w:rPr>
                <w:position w:val="-20"/>
              </w:rPr>
              <w:object w:dxaOrig="1240" w:dyaOrig="460">
                <v:shape id="_x0000_i1180" type="#_x0000_t75" style="width:61.65pt;height:23.05pt" o:ole="">
                  <v:imagedata r:id="rId312" o:title=""/>
                </v:shape>
                <o:OLEObject Type="Embed" ProgID="Equation.DSMT4" ShapeID="_x0000_i1180" DrawAspect="Content" ObjectID="_1620371989" r:id="rId313"/>
              </w:object>
            </w:r>
            <w:r w:rsidR="005840F0" w:rsidRPr="006F4F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6A57EC" w:rsidRPr="006A57EC" w:rsidRDefault="005840F0" w:rsidP="006A57EC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في اللحظة </w:t>
            </w:r>
            <w:r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060" w:dyaOrig="360">
                <v:shape id="_x0000_i1181" type="#_x0000_t75" style="width:53.55pt;height:18.45pt" o:ole="">
                  <v:imagedata r:id="rId314" o:title=""/>
                </v:shape>
                <o:OLEObject Type="Embed" ProgID="Equation.DSMT4" ShapeID="_x0000_i1181" DrawAspect="Content" ObjectID="_1620371990" r:id="rId315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كانت </w:t>
            </w:r>
            <w:proofErr w:type="spellStart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الناقلية</w:t>
            </w:r>
            <w:proofErr w:type="spellEnd"/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نوعية للمزيج </w:t>
            </w:r>
            <w:r w:rsidR="006A57EC" w:rsidRPr="0052235D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960" w:dyaOrig="420">
                <v:shape id="_x0000_i1182" type="#_x0000_t75" style="width:97.9pt;height:21.3pt" o:ole="">
                  <v:imagedata r:id="rId316" o:title=""/>
                </v:shape>
                <o:OLEObject Type="Embed" ProgID="Equation.DSMT4" ShapeID="_x0000_i1182" DrawAspect="Content" ObjectID="_1620371991" r:id="rId317"/>
              </w:object>
            </w:r>
          </w:p>
          <w:p w:rsidR="005840F0" w:rsidRPr="0052235D" w:rsidRDefault="005840F0" w:rsidP="006A57EC">
            <w:pPr>
              <w:pStyle w:val="Paragraphedeliste"/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>حدّد قيمة زمن نصف ال</w:t>
            </w:r>
            <w:r w:rsidR="006A57EC">
              <w:rPr>
                <w:rFonts w:ascii="Adobe Arabic" w:hAnsi="Adobe Arabic" w:cs="Adobe Arabic" w:hint="cs"/>
                <w:sz w:val="36"/>
                <w:szCs w:val="36"/>
                <w:rtl/>
              </w:rPr>
              <w:t>تفاعل</w: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52235D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380" w:dyaOrig="420">
                <v:shape id="_x0000_i1183" type="#_x0000_t75" style="width:18.45pt;height:21.3pt" o:ole="">
                  <v:imagedata r:id="rId318" o:title=""/>
                </v:shape>
                <o:OLEObject Type="Embed" ProgID="Equation.DSMT4" ShapeID="_x0000_i1183" DrawAspect="Content" ObjectID="_1620371992" r:id="rId319"/>
              </w:objec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عطى :   عند </w:t>
            </w:r>
            <w:r w:rsidRPr="0052235D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639" w:dyaOrig="360">
                <v:shape id="_x0000_i1184" type="#_x0000_t75" style="width:31.7pt;height:18.45pt" o:ole="">
                  <v:imagedata r:id="rId320" o:title=""/>
                </v:shape>
                <o:OLEObject Type="Embed" ProgID="Equation.DSMT4" ShapeID="_x0000_i1184" DrawAspect="Content" ObjectID="_1620371993" r:id="rId321"/>
              </w:objec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B3553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Pr="0052235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6F4FB8" w:rsidRPr="0052235D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2620" w:dyaOrig="460">
                <v:shape id="_x0000_i1185" type="#_x0000_t75" style="width:130.75pt;height:23.05pt" o:ole="">
                  <v:imagedata r:id="rId322" o:title=""/>
                </v:shape>
                <o:OLEObject Type="Embed" ProgID="Equation.DSMT4" ShapeID="_x0000_i1185" DrawAspect="Content" ObjectID="_1620371994" r:id="rId323"/>
              </w:object>
            </w:r>
          </w:p>
          <w:p w:rsidR="005840F0" w:rsidRPr="0052235D" w:rsidRDefault="005840F0" w:rsidP="005840F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 xml:space="preserve">                   </w:t>
            </w:r>
            <w:r w:rsidRPr="008A1420">
              <w:rPr>
                <w:position w:val="-12"/>
              </w:rPr>
              <w:object w:dxaOrig="7260" w:dyaOrig="360">
                <v:shape id="_x0000_i1186" type="#_x0000_t75" style="width:363.45pt;height:18.45pt" o:ole="">
                  <v:imagedata r:id="rId324" o:title=""/>
                </v:shape>
                <o:OLEObject Type="Embed" ProgID="Equation.DSMT4" ShapeID="_x0000_i1186" DrawAspect="Content" ObjectID="_1620371995" r:id="rId325"/>
              </w:object>
            </w:r>
          </w:p>
          <w:p w:rsidR="005840F0" w:rsidRDefault="005840F0" w:rsidP="005840F0">
            <w:pPr>
              <w:bidi/>
              <w:rPr>
                <w:position w:val="-28"/>
                <w:rtl/>
              </w:rPr>
            </w:pPr>
          </w:p>
          <w:p w:rsidR="005840F0" w:rsidRPr="00E340D8" w:rsidRDefault="005840F0" w:rsidP="00F27970">
            <w:pPr>
              <w:tabs>
                <w:tab w:val="left" w:pos="6135"/>
              </w:tabs>
              <w:bidi/>
              <w:rPr>
                <w:rtl/>
              </w:rPr>
            </w:pPr>
          </w:p>
          <w:p w:rsidR="005840F0" w:rsidRDefault="005840F0" w:rsidP="005840F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F27970" w:rsidRDefault="00F27970" w:rsidP="00F27970">
            <w:pPr>
              <w:bidi/>
              <w:rPr>
                <w:rtl/>
              </w:rPr>
            </w:pPr>
          </w:p>
          <w:p w:rsidR="005840F0" w:rsidRDefault="005840F0" w:rsidP="005840F0">
            <w:pPr>
              <w:bidi/>
              <w:rPr>
                <w:rtl/>
              </w:rPr>
            </w:pPr>
          </w:p>
          <w:p w:rsidR="005840F0" w:rsidRDefault="005F7F3A" w:rsidP="00F27970">
            <w:pPr>
              <w:bidi/>
              <w:jc w:val="center"/>
              <w:rPr>
                <w:rtl/>
              </w:rPr>
            </w:pPr>
            <w: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187" type="#_x0000_t136" style="width:194.7pt;height:37.45pt">
                  <v:shadow color="#868686"/>
                  <v:textpath style="font-family:&quot;Arabic Typesetting&quot;;font-size:32pt;v-text-kern:t" trim="t" fitpath="t" string="بالتوفيق في شهادة البكالوريا"/>
                </v:shape>
              </w:pict>
            </w:r>
          </w:p>
          <w:p w:rsidR="006F2A5D" w:rsidRPr="005840F0" w:rsidRDefault="005F7F3A" w:rsidP="005840F0">
            <w:pPr>
              <w:bidi/>
              <w:rPr>
                <w:rtl/>
              </w:rPr>
            </w:pPr>
            <w:r>
              <w:rPr>
                <w:noProof/>
                <w:rtl/>
              </w:rPr>
              <w:pict>
                <v:rect id="_x0000_s2740" style="position:absolute;left:0;text-align:left;margin-left:309.45pt;margin-top:453.75pt;width:23.85pt;height:6.5pt;z-index:252467200" strokecolor="white" strokeweight="1pt"/>
              </w:pict>
            </w:r>
            <w:r>
              <w:rPr>
                <w:noProof/>
                <w:rtl/>
              </w:rPr>
              <w:pict>
                <v:line id="_x0000_s2739" style="position:absolute;left:0;text-align:left;z-index:252466176" from="17.3pt,731.4pt" to="356.3pt,731.4pt" strokeweight="1pt"/>
              </w:pict>
            </w:r>
            <w:r>
              <w:rPr>
                <w:noProof/>
                <w:rtl/>
              </w:rPr>
              <w:pict>
                <v:rect id="_x0000_s2738" style="position:absolute;left:0;text-align:left;margin-left:166.45pt;margin-top:718.65pt;width:184pt;height:12pt;z-index:252465152" fillcolor="#969696"/>
              </w:pict>
            </w:r>
            <w:r>
              <w:rPr>
                <w:noProof/>
                <w:rtl/>
              </w:rPr>
              <w:pict>
                <v:rect id="_x0000_s2737" style="position:absolute;left:0;text-align:left;margin-left:255.25pt;margin-top:6.8pt;width:3.1pt;height:14.15pt;rotation:-2936473fd;z-index:252464128" stroked="f" strokeweight="1pt"/>
              </w:pict>
            </w:r>
          </w:p>
        </w:tc>
      </w:tr>
    </w:tbl>
    <w:p w:rsidR="00740117" w:rsidRDefault="00740117" w:rsidP="00F27970">
      <w:pPr>
        <w:tabs>
          <w:tab w:val="left" w:pos="4594"/>
        </w:tabs>
        <w:bidi/>
        <w:spacing w:after="0"/>
        <w:jc w:val="center"/>
        <w:rPr>
          <w:rFonts w:ascii="Adobe Arabic" w:hAnsi="Adobe Arabic" w:cs="Adobe Arabic"/>
          <w:sz w:val="36"/>
          <w:szCs w:val="36"/>
          <w:rtl/>
        </w:rPr>
      </w:pPr>
    </w:p>
    <w:p w:rsidR="002C548B" w:rsidRDefault="002C548B" w:rsidP="002C548B">
      <w:pPr>
        <w:tabs>
          <w:tab w:val="left" w:pos="4594"/>
        </w:tabs>
        <w:bidi/>
        <w:spacing w:after="0"/>
        <w:jc w:val="center"/>
        <w:rPr>
          <w:rFonts w:ascii="Adobe Arabic" w:hAnsi="Adobe Arabic" w:cs="Adobe Arabic"/>
          <w:sz w:val="36"/>
          <w:szCs w:val="36"/>
          <w:rtl/>
        </w:rPr>
      </w:pPr>
    </w:p>
    <w:p w:rsidR="002C548B" w:rsidRDefault="002C548B" w:rsidP="002C548B">
      <w:pPr>
        <w:tabs>
          <w:tab w:val="left" w:pos="4594"/>
        </w:tabs>
        <w:bidi/>
        <w:spacing w:after="0"/>
        <w:jc w:val="center"/>
        <w:rPr>
          <w:rFonts w:ascii="Adobe Arabic" w:hAnsi="Adobe Arabic" w:cs="Adobe Arabic"/>
          <w:sz w:val="36"/>
          <w:szCs w:val="36"/>
          <w:rtl/>
        </w:rPr>
      </w:pPr>
    </w:p>
    <w:tbl>
      <w:tblPr>
        <w:tblStyle w:val="Grilledutableau"/>
        <w:tblpPr w:leftFromText="141" w:rightFromText="141" w:vertAnchor="text" w:tblpY="1"/>
        <w:tblOverlap w:val="never"/>
        <w:bidiVisual/>
        <w:tblW w:w="10684" w:type="dxa"/>
        <w:tblLook w:val="04A0"/>
      </w:tblPr>
      <w:tblGrid>
        <w:gridCol w:w="5089"/>
        <w:gridCol w:w="232"/>
        <w:gridCol w:w="5137"/>
        <w:gridCol w:w="226"/>
      </w:tblGrid>
      <w:tr w:rsidR="002C548B" w:rsidTr="00FF60DA">
        <w:tc>
          <w:tcPr>
            <w:tcW w:w="5097" w:type="dxa"/>
          </w:tcPr>
          <w:p w:rsidR="002C548B" w:rsidRDefault="00FF60DA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جريبي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 ت </w:t>
            </w:r>
          </w:p>
        </w:tc>
        <w:tc>
          <w:tcPr>
            <w:tcW w:w="235" w:type="dxa"/>
          </w:tcPr>
          <w:p w:rsidR="002C548B" w:rsidRDefault="002C548B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124" w:type="dxa"/>
          </w:tcPr>
          <w:p w:rsidR="002C548B" w:rsidRDefault="00FF60DA" w:rsidP="001911A9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   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018-2019</w:t>
            </w:r>
          </w:p>
        </w:tc>
        <w:tc>
          <w:tcPr>
            <w:tcW w:w="228" w:type="dxa"/>
          </w:tcPr>
          <w:p w:rsidR="002C548B" w:rsidRDefault="002C548B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2C548B" w:rsidTr="00FF60DA">
        <w:tc>
          <w:tcPr>
            <w:tcW w:w="5097" w:type="dxa"/>
          </w:tcPr>
          <w:p w:rsidR="002C548B" w:rsidRPr="0061167A" w:rsidRDefault="005F7F3A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group id="_x0000_s19544" style="position:absolute;left:0;text-align:left;margin-left:12.7pt;margin-top:11.7pt;width:185.25pt;height:95.45pt;z-index:252555264;mso-position-horizontal-relative:text;mso-position-vertical-relative:text" coordorigin="6131,1366" coordsize="3705,1909">
                  <v:shape id="_x0000_s19494" type="#_x0000_t202" style="position:absolute;left:6330;top:1669;width:477;height:652;mso-wrap-style:none" o:regroupid="7" filled="f" stroked="f">
                    <v:textbox style="mso-next-textbox:#_x0000_s19494">
                      <w:txbxContent>
                        <w:p w:rsidR="008741F0" w:rsidRDefault="008741F0" w:rsidP="002C548B">
                          <w:r w:rsidRPr="00641DD9">
                            <w:rPr>
                              <w:position w:val="-4"/>
                            </w:rPr>
                            <w:object w:dxaOrig="139" w:dyaOrig="260">
                              <v:shape id="_x0000_i1188" type="#_x0000_t75" style="width:9.2pt;height:17.85pt" o:ole="">
                                <v:imagedata r:id="rId326" o:title=""/>
                              </v:shape>
                              <o:OLEObject Type="Embed" ProgID="Equation.DSMT4" ShapeID="_x0000_i1188" DrawAspect="Content" ObjectID="_1620372220" r:id="rId327"/>
                            </w:object>
                          </w:r>
                        </w:p>
                      </w:txbxContent>
                    </v:textbox>
                  </v:shape>
                  <v:shape id="_x0000_s19495" type="#_x0000_t202" style="position:absolute;left:7756;top:2725;width:1383;height:544;mso-wrap-style:none" o:regroupid="7" filled="f" stroked="f">
                    <v:textbox style="mso-next-textbox:#_x0000_s19495">
                      <w:txbxContent>
                        <w:p w:rsidR="008741F0" w:rsidRDefault="008741F0" w:rsidP="002C548B">
                          <w:r w:rsidRPr="007A2DEF">
                            <w:rPr>
                              <w:position w:val="-14"/>
                            </w:rPr>
                            <w:object w:dxaOrig="960" w:dyaOrig="380">
                              <v:shape id="_x0000_i1189" type="#_x0000_t75" style="width:54.7pt;height:21.9pt" o:ole="">
                                <v:imagedata r:id="rId328" o:title=""/>
                              </v:shape>
                              <o:OLEObject Type="Embed" ProgID="Equation.DSMT4" ShapeID="_x0000_i1189" DrawAspect="Content" ObjectID="_1620372221" r:id="rId329"/>
                            </w:object>
                          </w:r>
                        </w:p>
                      </w:txbxContent>
                    </v:textbox>
                  </v:shape>
                  <v:shape id="_x0000_s19496" type="#_x0000_t32" style="position:absolute;left:9326;top:2551;width:0;height:554" o:connectortype="straight" o:regroupid="7">
                    <v:stroke endarrow="block"/>
                  </v:shape>
                  <v:shape id="_x0000_s19497" type="#_x0000_t32" style="position:absolute;left:6650;top:2526;width:0;height:553;flip:x" o:connectortype="straight" o:regroupid="7">
                    <v:stroke endarrow="block"/>
                  </v:shape>
                  <v:group id="_x0000_s19498" style="position:absolute;left:7333;top:2493;width:570;height:689;mso-position-horizontal-relative:margin" coordorigin="339,7663" coordsize="570,968" o:regroupid="7">
                    <v:oval id="_x0000_s19499" style="position:absolute;left:581;top:7663;width:85;height:85;mso-position-horizontal-relative:margin" fillcolor="black"/>
                    <v:line id="_x0000_s19500" style="position:absolute" from="624,7720" to="624,8518" strokeweight="1.5pt"/>
                    <v:line id="_x0000_s19501" style="position:absolute" from="339,8518" to="909,8518" strokeweight="1.5pt"/>
                    <v:line id="_x0000_s19502" style="position:absolute;flip:x" from="339,8518" to="452,8631" strokeweight="1.5pt"/>
                    <v:line id="_x0000_s19503" style="position:absolute;flip:x" from="453,8518" to="566,8631" strokeweight="1.5pt"/>
                    <v:line id="_x0000_s19504" style="position:absolute;flip:x" from="567,8518" to="680,8631" strokeweight="1.5pt"/>
                    <v:line id="_x0000_s19505" style="position:absolute;flip:x" from="681,8518" to="794,8631" strokeweight="1.5pt"/>
                    <v:line id="_x0000_s19506" style="position:absolute;flip:x" from="795,8518" to="908,8631" strokeweight="1.5pt"/>
                  </v:group>
                  <v:shape id="_x0000_s19507" type="#_x0000_t32" style="position:absolute;left:7112;top:1366;width:0;height:352" o:connectortype="straight" o:regroupid="7" strokeweight="1pt"/>
                  <v:shape id="_x0000_s19508" type="#_x0000_t32" style="position:absolute;left:7236;top:1450;width:0;height:200" o:connectortype="straight" o:regroupid="7" strokeweight="1pt"/>
                  <v:shape id="_x0000_s19509" type="#_x0000_t32" style="position:absolute;left:6638;top:1547;width:454;height:1;flip:x" o:connectortype="straight" o:regroupid="7" strokeweight="1pt"/>
                  <v:shape id="_x0000_s19510" type="#_x0000_t32" style="position:absolute;left:6650;top:1713;width:10;height:812" o:connectortype="straight" o:regroupid="7" strokeweight="1pt"/>
                  <v:shape id="_x0000_s19511" type="#_x0000_t32" style="position:absolute;left:6659;top:2526;width:200;height:0" o:connectortype="straight" o:regroupid="7" strokeweight="1pt"/>
                  <v:rect id="_x0000_s19512" style="position:absolute;left:6859;top:2458;width:664;height:127" o:regroupid="7" strokeweight="1pt"/>
                  <v:rect id="_x0000_s19513" style="position:absolute;left:7756;top:2458;width:664;height:127" o:regroupid="7" strokeweight="1pt"/>
                  <v:shape id="_x0000_s19514" type="#_x0000_t32" style="position:absolute;left:7523;top:2526;width:233;height:0" o:connectortype="straight" o:regroupid="7"/>
                  <v:shape id="_x0000_s19515" type="#_x0000_t32" style="position:absolute;left:8420;top:2526;width:217;height:0" o:connectortype="straight" o:regroupid="7" strokeweight="1pt"/>
                  <v:shape id="_x0000_s19516" type="#_x0000_t32" style="position:absolute;left:8637;top:2380;width:0;height:344" o:connectortype="straight" o:regroupid="7" strokeweight="1pt"/>
                  <v:shape id="_x0000_s19517" type="#_x0000_t32" style="position:absolute;left:8754;top:2380;width:0;height:344" o:connectortype="straight" o:regroupid="7" strokeweight="1pt"/>
                  <v:shape id="_x0000_s19518" type="#_x0000_t32" style="position:absolute;left:7237;top:1547;width:564;height:0" o:connectortype="straight" o:regroupid="7" strokeweight="1pt"/>
                  <v:shape id="_x0000_s19519" type="#_x0000_t32" style="position:absolute;left:7836;top:1524;width:283;height:1" o:connectortype="straight" o:regroupid="7"/>
                  <v:shape id="_x0000_s19520" type="#_x0000_t32" style="position:absolute;left:8175;top:1547;width:1152;height:0" o:connectortype="straight" o:regroupid="7" strokeweight="1pt"/>
                  <v:shape id="_x0000_s19521" type="#_x0000_t32" style="position:absolute;left:8754;top:2526;width:572;height:0" o:connectortype="straight" o:regroupid="7" strokeweight="1pt"/>
                  <v:shape id="_x0000_s19522" type="#_x0000_t32" style="position:absolute;left:9327;top:1524;width:0;height:1001" o:connectortype="straight" o:regroupid="7" strokeweight="1pt"/>
                  <v:oval id="_x0000_s19523" style="position:absolute;left:7751;top:1500;width:85;height:75;mso-position-horizontal-relative:margin" o:regroupid="7" fillcolor="black"/>
                  <v:oval id="_x0000_s19524" style="position:absolute;left:8115;top:1500;width:85;height:75;mso-position-horizontal-relative:margin" o:regroupid="7" fillcolor="black"/>
                  <v:shape id="_x0000_s19525" type="#_x0000_t202" style="position:absolute;left:6906;top:2058;width:602;height:445;mso-wrap-style:none" o:regroupid="7" filled="f" stroked="f">
                    <v:textbox style="mso-next-textbox:#_x0000_s19525">
                      <w:txbxContent>
                        <w:p w:rsidR="008741F0" w:rsidRDefault="008741F0" w:rsidP="002C548B">
                          <w:r w:rsidRPr="00DC3C9B">
                            <w:rPr>
                              <w:position w:val="-16"/>
                            </w:rPr>
                            <w:object w:dxaOrig="380" w:dyaOrig="420">
                              <v:shape id="_x0000_i1190" type="#_x0000_t75" style="width:15.55pt;height:17.85pt" o:ole="">
                                <v:imagedata r:id="rId7" o:title=""/>
                              </v:shape>
                              <o:OLEObject Type="Embed" ProgID="Equation.DSMT4" ShapeID="_x0000_i1190" DrawAspect="Content" ObjectID="_1620372222" r:id="rId330"/>
                            </w:object>
                          </w:r>
                        </w:p>
                      </w:txbxContent>
                    </v:textbox>
                  </v:shape>
                  <v:shape id="_x0000_s19526" type="#_x0000_t202" style="position:absolute;left:7806;top:2073;width:640;height:438;mso-wrap-style:none" o:regroupid="7" filled="f" stroked="f">
                    <v:textbox style="mso-next-textbox:#_x0000_s19526">
                      <w:txbxContent>
                        <w:p w:rsidR="008741F0" w:rsidRDefault="008741F0" w:rsidP="002C548B">
                          <w:r w:rsidRPr="00DC3C9B">
                            <w:rPr>
                              <w:position w:val="-16"/>
                            </w:rPr>
                            <w:object w:dxaOrig="400" w:dyaOrig="420">
                              <v:shape id="_x0000_i1191" type="#_x0000_t75" style="width:17.85pt;height:17.85pt" o:ole="">
                                <v:imagedata r:id="rId9" o:title=""/>
                              </v:shape>
                              <o:OLEObject Type="Embed" ProgID="Equation.DSMT4" ShapeID="_x0000_i1191" DrawAspect="Content" ObjectID="_1620372223" r:id="rId331"/>
                            </w:object>
                          </w:r>
                        </w:p>
                      </w:txbxContent>
                    </v:textbox>
                  </v:shape>
                  <v:shape id="_x0000_s19527" type="#_x0000_t202" style="position:absolute;left:8463;top:2038;width:513;height:579;mso-wrap-style:none" o:regroupid="7" filled="f" stroked="f">
                    <v:textbox style="mso-next-textbox:#_x0000_s19527">
                      <w:txbxContent>
                        <w:p w:rsidR="008741F0" w:rsidRDefault="008741F0" w:rsidP="002C548B">
                          <w:r w:rsidRPr="003569A6">
                            <w:rPr>
                              <w:position w:val="-6"/>
                            </w:rPr>
                            <w:object w:dxaOrig="260" w:dyaOrig="300">
                              <v:shape id="_x0000_i1192" type="#_x0000_t75" style="width:10.95pt;height:11.5pt" o:ole="">
                                <v:imagedata r:id="rId11" o:title=""/>
                              </v:shape>
                              <o:OLEObject Type="Embed" ProgID="Equation.DSMT4" ShapeID="_x0000_i1192" DrawAspect="Content" ObjectID="_1620372224" r:id="rId332"/>
                            </w:object>
                          </w:r>
                        </w:p>
                      </w:txbxContent>
                    </v:textbox>
                  </v:shape>
                  <v:shape id="_x0000_s19528" type="#_x0000_t202" style="position:absolute;left:6969;top:1551;width:513;height:487;mso-wrap-style:none" o:regroupid="7" filled="f" stroked="f">
                    <v:textbox style="mso-next-textbox:#_x0000_s19528">
                      <w:txbxContent>
                        <w:p w:rsidR="008741F0" w:rsidRDefault="008741F0" w:rsidP="002C548B">
                          <w:r w:rsidRPr="003569A6">
                            <w:rPr>
                              <w:position w:val="-4"/>
                            </w:rPr>
                            <w:object w:dxaOrig="260" w:dyaOrig="279">
                              <v:shape id="_x0000_i1193" type="#_x0000_t75" style="width:10.95pt;height:10.95pt" o:ole="">
                                <v:imagedata r:id="rId13" o:title=""/>
                              </v:shape>
                              <o:OLEObject Type="Embed" ProgID="Equation.DSMT4" ShapeID="_x0000_i1193" DrawAspect="Content" ObjectID="_1620372225" r:id="rId333"/>
                            </w:object>
                          </w:r>
                        </w:p>
                      </w:txbxContent>
                    </v:textbox>
                  </v:shape>
                  <v:shape id="_x0000_s19529" type="#_x0000_t32" style="position:absolute;left:6828;top:1894;width:654;height:0;flip:x" o:connectortype="straight" o:regroupid="7">
                    <v:stroke endarrow="block"/>
                  </v:shape>
                  <v:shape id="_x0000_s19530" type="#_x0000_t202" style="position:absolute;left:7810;top:1475;width:488;height:419;mso-wrap-style:none" o:regroupid="7" filled="f" stroked="f">
                    <v:textbox style="mso-next-textbox:#_x0000_s19530">
                      <w:txbxContent>
                        <w:p w:rsidR="008741F0" w:rsidRDefault="008741F0" w:rsidP="002C548B">
                          <w:r w:rsidRPr="003569A6">
                            <w:rPr>
                              <w:position w:val="-4"/>
                            </w:rPr>
                            <w:object w:dxaOrig="220" w:dyaOrig="279">
                              <v:shape id="_x0000_i1194" type="#_x0000_t75" style="width:9.8pt;height:10.95pt" o:ole="">
                                <v:imagedata r:id="rId15" o:title=""/>
                              </v:shape>
                              <o:OLEObject Type="Embed" ProgID="Equation.DSMT4" ShapeID="_x0000_i1194" DrawAspect="Content" ObjectID="_1620372226" r:id="rId334"/>
                            </w:object>
                          </w:r>
                        </w:p>
                      </w:txbxContent>
                    </v:textbox>
                  </v:shape>
                  <v:oval id="_x0000_s19531" style="position:absolute;left:6611;top:2475;width:85;height:75;mso-position-horizontal-relative:margin" o:regroupid="7" fillcolor="black"/>
                  <v:oval id="_x0000_s19532" style="position:absolute;left:7588;top:2490;width:85;height:75;mso-position-horizontal-relative:margin" o:regroupid="7" fillcolor="black"/>
                  <v:oval id="_x0000_s19533" style="position:absolute;left:9300;top:2487;width:85;height:75;mso-position-horizontal-relative:margin" o:regroupid="7" fillcolor="black"/>
                  <v:shape id="_x0000_s19534" type="#_x0000_t202" style="position:absolute;left:6248;top:2321;width:452;height:388;mso-wrap-style:none" o:regroupid="7" filled="f" stroked="f">
                    <v:textbox style="mso-next-textbox:#_x0000_s19534">
                      <w:txbxContent>
                        <w:p w:rsidR="008741F0" w:rsidRDefault="008741F0" w:rsidP="002C548B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196" type="#_x0000_t75" style="width:8.05pt;height:9.8pt" o:ole="">
                                <v:imagedata r:id="rId17" o:title=""/>
                              </v:shape>
                              <o:OLEObject Type="Embed" ProgID="Equation.DSMT4" ShapeID="_x0000_i1196" DrawAspect="Content" ObjectID="_1620372227" r:id="rId335"/>
                            </w:object>
                          </w:r>
                        </w:p>
                      </w:txbxContent>
                    </v:textbox>
                  </v:shape>
                  <v:shape id="_x0000_s19535" type="#_x0000_t202" style="position:absolute;left:7377;top:2174;width:488;height:385;mso-wrap-style:none" o:regroupid="7" filled="f" stroked="f">
                    <v:textbox style="mso-next-textbox:#_x0000_s19535">
                      <w:txbxContent>
                        <w:p w:rsidR="008741F0" w:rsidRDefault="008741F0" w:rsidP="002C548B">
                          <w:r w:rsidRPr="008E1CCC">
                            <w:rPr>
                              <w:position w:val="-6"/>
                            </w:rPr>
                            <w:object w:dxaOrig="220" w:dyaOrig="300">
                              <v:shape id="_x0000_i1198" type="#_x0000_t75" style="width:9.8pt;height:11.5pt" o:ole="">
                                <v:imagedata r:id="rId19" o:title=""/>
                              </v:shape>
                              <o:OLEObject Type="Embed" ProgID="Equation.DSMT4" ShapeID="_x0000_i1198" DrawAspect="Content" ObjectID="_1620372228" r:id="rId336"/>
                            </w:object>
                          </w:r>
                        </w:p>
                      </w:txbxContent>
                    </v:textbox>
                  </v:shape>
                  <v:shape id="_x0000_s19536" type="#_x0000_t202" style="position:absolute;left:9287;top:2321;width:452;height:369;mso-wrap-style:none" o:regroupid="7" filled="f" stroked="f">
                    <v:textbox style="mso-next-textbox:#_x0000_s19536">
                      <w:txbxContent>
                        <w:p w:rsidR="008741F0" w:rsidRDefault="008741F0" w:rsidP="002C548B">
                          <w:r w:rsidRPr="008E1CCC">
                            <w:rPr>
                              <w:position w:val="-6"/>
                            </w:rPr>
                            <w:object w:dxaOrig="200" w:dyaOrig="240">
                              <v:shape id="_x0000_i1200" type="#_x0000_t75" style="width:8.05pt;height:9.8pt" o:ole="">
                                <v:imagedata r:id="rId21" o:title=""/>
                              </v:shape>
                              <o:OLEObject Type="Embed" ProgID="Equation.DSMT4" ShapeID="_x0000_i1200" DrawAspect="Content" ObjectID="_1620372229" r:id="rId337"/>
                            </w:object>
                          </w:r>
                        </w:p>
                      </w:txbxContent>
                    </v:textbox>
                  </v:shape>
                  <v:shape id="_x0000_s19537" type="#_x0000_t32" style="position:absolute;left:6650;top:1547;width:9;height:571" o:connectortype="straight" o:regroupid="7">
                    <v:stroke endarrow="block"/>
                  </v:shape>
                  <v:shape id="_x0000_s19538" type="#_x0000_t32" style="position:absolute;left:6696;top:2725;width:892;height:0;flip:x" o:connectortype="straight" o:regroupid="7">
                    <v:stroke endarrow="block"/>
                  </v:shape>
                  <v:shape id="_x0000_s19539" type="#_x0000_t32" style="position:absolute;left:7756;top:2801;width:1531;height:0;flip:x" o:connectortype="straight" o:regroupid="7">
                    <v:stroke endarrow="block"/>
                  </v:shape>
                  <v:shape id="_x0000_s19540" type="#_x0000_t202" style="position:absolute;left:6768;top:2666;width:714;height:516;mso-wrap-style:none" o:regroupid="7" filled="f" stroked="f">
                    <v:textbox style="mso-next-textbox:#_x0000_s19540">
                      <w:txbxContent>
                        <w:p w:rsidR="008741F0" w:rsidRDefault="008741F0" w:rsidP="002C548B">
                          <w:r w:rsidRPr="00763254">
                            <w:rPr>
                              <w:position w:val="-14"/>
                            </w:rPr>
                            <w:object w:dxaOrig="420" w:dyaOrig="380">
                              <v:shape id="_x0000_i1202" type="#_x0000_t75" style="width:21.3pt;height:18.45pt" o:ole="">
                                <v:imagedata r:id="rId338" o:title=""/>
                              </v:shape>
                              <o:OLEObject Type="Embed" ProgID="Equation.DSMT4" ShapeID="_x0000_i1202" DrawAspect="Content" ObjectID="_1620372230" r:id="rId339"/>
                            </w:object>
                          </w:r>
                        </w:p>
                      </w:txbxContent>
                    </v:textbox>
                  </v:shape>
                  <v:shape id="_x0000_s19541" type="#_x0000_t202" style="position:absolute;left:6131;top:2801;width:602;height:467;mso-wrap-style:none" o:regroupid="7" filled="f" stroked="f">
                    <v:textbox style="mso-next-textbox:#_x0000_s19541">
                      <w:txbxContent>
                        <w:p w:rsidR="008741F0" w:rsidRDefault="008741F0" w:rsidP="002C548B">
                          <w:r w:rsidRPr="007A2DEF">
                            <w:rPr>
                              <w:position w:val="-12"/>
                            </w:rPr>
                            <w:object w:dxaOrig="279" w:dyaOrig="360">
                              <v:shape id="_x0000_i1204" type="#_x0000_t75" style="width:15.55pt;height:20.75pt" o:ole="">
                                <v:imagedata r:id="rId340" o:title=""/>
                              </v:shape>
                              <o:OLEObject Type="Embed" ProgID="Equation.DSMT4" ShapeID="_x0000_i1204" DrawAspect="Content" ObjectID="_1620372231" r:id="rId341"/>
                            </w:object>
                          </w:r>
                        </w:p>
                      </w:txbxContent>
                    </v:textbox>
                  </v:shape>
                  <v:shape id="_x0000_s19542" type="#_x0000_t202" style="position:absolute;left:9196;top:2738;width:640;height:537;mso-wrap-style:none" o:regroupid="7" filled="f" stroked="f">
                    <v:textbox style="mso-next-textbox:#_x0000_s19542">
                      <w:txbxContent>
                        <w:p w:rsidR="008741F0" w:rsidRDefault="008741F0" w:rsidP="002C548B">
                          <w:r w:rsidRPr="007A2DEF">
                            <w:rPr>
                              <w:position w:val="-12"/>
                            </w:rPr>
                            <w:object w:dxaOrig="300" w:dyaOrig="360">
                              <v:shape id="_x0000_i1206" type="#_x0000_t75" style="width:17.85pt;height:20.75pt" o:ole="">
                                <v:imagedata r:id="rId342" o:title=""/>
                              </v:shape>
                              <o:OLEObject Type="Embed" ProgID="Equation.DSMT4" ShapeID="_x0000_i1206" DrawAspect="Content" ObjectID="_1620372232" r:id="rId343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2C548B" w:rsidRPr="0061167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="002C548B" w:rsidRPr="0061167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الأول :</w:t>
            </w:r>
            <w:proofErr w:type="gramEnd"/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61167A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160" w:dyaOrig="240">
                <v:shape id="_x0000_i1207" type="#_x0000_t75" style="width:8.05pt;height:11.5pt" o:ole="">
                  <v:imagedata r:id="rId344" o:title=""/>
                </v:shape>
                <o:OLEObject Type="Embed" ProgID="Equation.DSMT4" ShapeID="_x0000_i1207" DrawAspect="Content" ObjectID="_1620371996" r:id="rId345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1-كيفية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ربط :</w:t>
            </w:r>
            <w:proofErr w:type="gramEnd"/>
          </w:p>
          <w:p w:rsidR="002C548B" w:rsidRPr="0061167A" w:rsidRDefault="002C548B" w:rsidP="0009658B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8473F" w:rsidRPr="0061167A" w:rsidRDefault="0058473F" w:rsidP="0009658B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8473F" w:rsidRPr="0061167A" w:rsidRDefault="0058473F" w:rsidP="0009658B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8473F" w:rsidRPr="0061167A" w:rsidRDefault="0058473F" w:rsidP="0009658B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8473F" w:rsidRPr="0061167A" w:rsidRDefault="0058473F" w:rsidP="0009658B">
            <w:pPr>
              <w:tabs>
                <w:tab w:val="left" w:pos="1776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260" w:dyaOrig="360">
                <v:shape id="_x0000_i1208" type="#_x0000_t75" style="width:13.25pt;height:18.45pt" o:ole="">
                  <v:imagedata r:id="rId346" o:title=""/>
                </v:shape>
                <o:OLEObject Type="Embed" ProgID="Equation.DSMT4" ShapeID="_x0000_i1208" DrawAspect="Content" ObjectID="_1620371997" r:id="rId347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يمثل </w:t>
            </w:r>
            <w:r w:rsidR="009C5A63" w:rsidRPr="0061167A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820" w:dyaOrig="340">
                <v:shape id="_x0000_i1209" type="#_x0000_t75" style="width:40.9pt;height:16.7pt" o:ole="">
                  <v:imagedata r:id="rId348" o:title=""/>
                </v:shape>
                <o:OLEObject Type="Embed" ProgID="Equation.DSMT4" ShapeID="_x0000_i1209" DrawAspect="Content" ObjectID="_1620371998" r:id="rId349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C73AB1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279" w:dyaOrig="360">
                <v:shape id="_x0000_i1210" type="#_x0000_t75" style="width:13.8pt;height:18.45pt" o:ole="">
                  <v:imagedata r:id="rId350" o:title=""/>
                </v:shape>
                <o:OLEObject Type="Embed" ProgID="Equation.DSMT4" ShapeID="_x0000_i1210" DrawAspect="Content" ObjectID="_1620371999" r:id="rId351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يمثل </w:t>
            </w:r>
            <w:r w:rsidR="009C5A63" w:rsidRPr="0061167A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1260" w:dyaOrig="340">
                <v:shape id="_x0000_i1211" type="#_x0000_t75" style="width:62.8pt;height:16.7pt" o:ole="">
                  <v:imagedata r:id="rId352" o:title=""/>
                </v:shape>
                <o:OLEObject Type="Embed" ProgID="Equation.DSMT4" ShapeID="_x0000_i1211" DrawAspect="Content" ObjectID="_1620372000" r:id="rId353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المعادلة التفاضلية بدلالة </w:t>
            </w:r>
            <w:r w:rsidR="0061167A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420" w:dyaOrig="300">
                <v:shape id="_x0000_i1212" type="#_x0000_t75" style="width:21.3pt;height:15.55pt" o:ole="">
                  <v:imagedata r:id="rId354" o:title=""/>
                </v:shape>
                <o:OLEObject Type="Embed" ProgID="Equation.DSMT4" ShapeID="_x0000_i1212" DrawAspect="Content" ObjectID="_1620372001" r:id="rId355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بتطبيق قانون جمع التوترات :</w:t>
            </w:r>
          </w:p>
          <w:p w:rsidR="002C548B" w:rsidRPr="0061167A" w:rsidRDefault="00E00B0B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134"/>
                <w:sz w:val="28"/>
                <w:szCs w:val="28"/>
              </w:rPr>
              <w:object w:dxaOrig="4239" w:dyaOrig="2560">
                <v:shape id="_x0000_i1213" type="#_x0000_t75" style="width:211.95pt;height:127.85pt" o:ole="">
                  <v:imagedata r:id="rId356" o:title=""/>
                </v:shape>
                <o:OLEObject Type="Embed" ProgID="Equation.DSMT4" ShapeID="_x0000_i1213" DrawAspect="Content" ObjectID="_1620372002" r:id="rId357"/>
              </w:objec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أ- إثبات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حل :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نشتق ونعوض في المعادلة التفاضلية :</w:t>
            </w:r>
          </w:p>
          <w:p w:rsidR="002C548B" w:rsidRPr="0061167A" w:rsidRDefault="00E00B0B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120"/>
                <w:sz w:val="28"/>
                <w:szCs w:val="28"/>
              </w:rPr>
              <w:object w:dxaOrig="4320" w:dyaOrig="2760">
                <v:shape id="_x0000_i1214" type="#_x0000_t75" style="width:3in;height:137.65pt" o:ole="">
                  <v:imagedata r:id="rId358" o:title=""/>
                </v:shape>
                <o:OLEObject Type="Embed" ProgID="Equation.DSMT4" ShapeID="_x0000_i1214" DrawAspect="Content" ObjectID="_1620372003" r:id="rId359"/>
              </w:objec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</w:t>
            </w:r>
            <w:r w:rsidR="00E00B0B" w:rsidRPr="0061167A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00" w:dyaOrig="240">
                <v:shape id="_x0000_i1215" type="#_x0000_t75" style="width:9.8pt;height:11.5pt" o:ole="">
                  <v:imagedata r:id="rId360" o:title=""/>
                </v:shape>
                <o:OLEObject Type="Embed" ProgID="Equation.DSMT4" ShapeID="_x0000_i1215" DrawAspect="Content" ObjectID="_1620372004" r:id="rId361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يمثل ثابت الزمن</w: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-مدلوله الفيزيائي :هو الزمن الموافق لشحن المكثفة</w:t>
            </w:r>
            <w:r w:rsidR="00E00B0B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499" w:dyaOrig="300">
                <v:shape id="_x0000_i1216" type="#_x0000_t75" style="width:24.75pt;height:15.55pt" o:ole="">
                  <v:imagedata r:id="rId362" o:title=""/>
                </v:shape>
                <o:OLEObject Type="Embed" ProgID="Equation.DSMT4" ShapeID="_x0000_i1216" DrawAspect="Content" ObjectID="_1620372005" r:id="rId363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قيمته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أعظمية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4- أ-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عبارة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لحظية </w:t>
            </w:r>
            <w:r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340" w:dyaOrig="320">
                <v:shape id="_x0000_i1217" type="#_x0000_t75" style="width:16.7pt;height:16.15pt" o:ole="">
                  <v:imagedata r:id="rId364" o:title=""/>
                </v:shape>
                <o:OLEObject Type="Embed" ProgID="Equation.DSMT4" ShapeID="_x0000_i1217" DrawAspect="Content" ObjectID="_1620372006" r:id="rId365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2C548B" w:rsidRPr="0061167A" w:rsidRDefault="00C73AB1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60"/>
                <w:sz w:val="28"/>
                <w:szCs w:val="28"/>
              </w:rPr>
              <w:object w:dxaOrig="3900" w:dyaOrig="1300">
                <v:shape id="_x0000_i1218" type="#_x0000_t75" style="width:195.25pt;height:65.1pt" o:ole="">
                  <v:imagedata r:id="rId366" o:title=""/>
                </v:shape>
                <o:OLEObject Type="Embed" ProgID="Equation.DSMT4" ShapeID="_x0000_i1218" DrawAspect="Content" ObjectID="_1620372007" r:id="rId367"/>
              </w:object>
            </w:r>
          </w:p>
          <w:p w:rsidR="002C548B" w:rsidRPr="0061167A" w:rsidRDefault="002C548B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توتر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كهربائي </w:t>
            </w:r>
            <w:r w:rsidR="00F42404" w:rsidRPr="0061167A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859" w:dyaOrig="340">
                <v:shape id="_x0000_i1219" type="#_x0000_t75" style="width:43.2pt;height:16.7pt" o:ole="">
                  <v:imagedata r:id="rId368" o:title=""/>
                </v:shape>
                <o:OLEObject Type="Embed" ProgID="Equation.DSMT4" ShapeID="_x0000_i1219" DrawAspect="Content" ObjectID="_1620372008" r:id="rId369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2C548B" w:rsidRPr="0061167A" w:rsidRDefault="00C73AB1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2600" w:dyaOrig="499">
                <v:shape id="_x0000_i1220" type="#_x0000_t75" style="width:130.2pt;height:24.75pt" o:ole="">
                  <v:imagedata r:id="rId370" o:title=""/>
                </v:shape>
                <o:OLEObject Type="Embed" ProgID="Equation.DSMT4" ShapeID="_x0000_i1220" DrawAspect="Content" ObjectID="_1620372009" r:id="rId371"/>
              </w:object>
            </w:r>
          </w:p>
          <w:p w:rsidR="002C548B" w:rsidRPr="0061167A" w:rsidRDefault="002C548B" w:rsidP="0061167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توتر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كهربائي </w:t>
            </w:r>
            <w:r w:rsidR="00C73AB1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360" w:dyaOrig="300">
                <v:shape id="_x0000_i1221" type="#_x0000_t75" style="width:18.45pt;height:15pt" o:ole="">
                  <v:imagedata r:id="rId372" o:title=""/>
                </v:shape>
                <o:OLEObject Type="Embed" ProgID="Equation.DSMT4" ShapeID="_x0000_i1221" DrawAspect="Content" ObjectID="_1620372010" r:id="rId373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C73AB1" w:rsidRPr="0061167A">
              <w:rPr>
                <w:rFonts w:ascii="Adobe Arabic" w:hAnsi="Adobe Arabic" w:cs="Adobe Arabic"/>
                <w:position w:val="-34"/>
                <w:sz w:val="28"/>
                <w:szCs w:val="28"/>
              </w:rPr>
              <w:object w:dxaOrig="2640" w:dyaOrig="780">
                <v:shape id="_x0000_i1222" type="#_x0000_t75" style="width:132.5pt;height:38.6pt" o:ole="">
                  <v:imagedata r:id="rId374" o:title=""/>
                </v:shape>
                <o:OLEObject Type="Embed" ProgID="Equation.DSMT4" ShapeID="_x0000_i1222" DrawAspect="Content" ObjectID="_1620372011" r:id="rId375"/>
              </w:object>
            </w:r>
          </w:p>
          <w:p w:rsidR="0058473F" w:rsidRPr="0061167A" w:rsidRDefault="00F42404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5--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قيمة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61167A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00" w:dyaOrig="240">
                <v:shape id="_x0000_i1223" type="#_x0000_t75" style="width:10.35pt;height:12.1pt" o:ole="">
                  <v:imagedata r:id="rId376" o:title=""/>
                </v:shape>
                <o:OLEObject Type="Embed" ProgID="Equation.DSMT4" ShapeID="_x0000_i1223" DrawAspect="Content" ObjectID="_1620372012" r:id="rId377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Pr="00A165A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 طريقة 1-</w: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61167A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2980" w:dyaOrig="660">
                <v:shape id="_x0000_i1224" type="#_x0000_t75" style="width:149.2pt;height:33.4pt" o:ole="">
                  <v:imagedata r:id="rId378" o:title=""/>
                </v:shape>
                <o:OLEObject Type="Embed" ProgID="Equation.DSMT4" ShapeID="_x0000_i1224" DrawAspect="Content" ObjectID="_1620372013" r:id="rId379"/>
              </w:object>
            </w:r>
          </w:p>
          <w:p w:rsidR="00DF3716" w:rsidRPr="0061167A" w:rsidRDefault="00DF3716" w:rsidP="0061167A">
            <w:pPr>
              <w:bidi/>
              <w:rPr>
                <w:rFonts w:ascii="Adobe Arabic" w:hAnsi="Adobe Arabic" w:cs="Adobe Arabic"/>
                <w:position w:val="-14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gramStart"/>
            <w:r w:rsidRPr="00A165A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طريقة</w:t>
            </w:r>
            <w:proofErr w:type="gramEnd"/>
            <w:r w:rsidRPr="00A165A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 2-</w: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في النظام الدائم</w:t>
            </w:r>
            <w:r w:rsidR="0061167A" w:rsidRPr="0061167A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1800" w:dyaOrig="660">
                <v:shape id="_x0000_i1225" type="#_x0000_t75" style="width:89.85pt;height:32.85pt" o:ole="">
                  <v:imagedata r:id="rId380" o:title=""/>
                </v:shape>
                <o:OLEObject Type="Embed" ProgID="Equation.DSMT4" ShapeID="_x0000_i1225" DrawAspect="Content" ObjectID="_1620372014" r:id="rId381"/>
              </w:object>
            </w:r>
          </w:p>
          <w:p w:rsidR="0061167A" w:rsidRPr="002C548B" w:rsidRDefault="00A165AA" w:rsidP="0061167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3080" w:dyaOrig="639">
                <v:shape id="_x0000_i1226" type="#_x0000_t75" style="width:153.8pt;height:31.7pt" o:ole="">
                  <v:imagedata r:id="rId382" o:title=""/>
                </v:shape>
                <o:OLEObject Type="Embed" ProgID="Equation.DSMT4" ShapeID="_x0000_i1226" DrawAspect="Content" ObjectID="_1620372015" r:id="rId383"/>
              </w:object>
            </w:r>
          </w:p>
        </w:tc>
        <w:tc>
          <w:tcPr>
            <w:tcW w:w="235" w:type="dxa"/>
          </w:tcPr>
          <w:p w:rsidR="002C548B" w:rsidRDefault="002C548B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124" w:type="dxa"/>
          </w:tcPr>
          <w:p w:rsidR="0061167A" w:rsidRPr="0061167A" w:rsidRDefault="00A165AA" w:rsidP="0061167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3280" w:dyaOrig="639">
                <v:shape id="_x0000_i1227" type="#_x0000_t75" style="width:164.15pt;height:31.7pt" o:ole="">
                  <v:imagedata r:id="rId384" o:title=""/>
                </v:shape>
                <o:OLEObject Type="Embed" ProgID="Equation.DSMT4" ShapeID="_x0000_i1227" DrawAspect="Content" ObjectID="_1620372016" r:id="rId385"/>
              </w:object>
            </w:r>
          </w:p>
          <w:p w:rsidR="0058473F" w:rsidRPr="0061167A" w:rsidRDefault="0061167A" w:rsidP="0061167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6</w:t>
            </w:r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أ-</w:t>
            </w:r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</w:t>
            </w:r>
            <w:r w:rsidR="0058473F" w:rsidRPr="0061167A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40" w:dyaOrig="279">
                <v:shape id="_x0000_i1228" type="#_x0000_t75" style="width:27.05pt;height:13.8pt" o:ole="">
                  <v:imagedata r:id="rId386" o:title=""/>
                </v:shape>
                <o:OLEObject Type="Embed" ProgID="Equation.DSMT4" ShapeID="_x0000_i1228" DrawAspect="Content" ObjectID="_1620372017" r:id="rId387"/>
              </w:object>
            </w:r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مماس عبارة عن خط مستقيم </w:t>
            </w:r>
            <w:proofErr w:type="spellStart"/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>لايمر</w:t>
            </w:r>
            <w:proofErr w:type="spellEnd"/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المبدأ معادلته من الشكل :</w:t>
            </w:r>
            <w:r w:rsidR="00B126DB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080" w:dyaOrig="300">
                <v:shape id="_x0000_i1229" type="#_x0000_t75" style="width:54.15pt;height:15pt" o:ole="">
                  <v:imagedata r:id="rId388" o:title=""/>
                </v:shape>
                <o:OLEObject Type="Embed" ProgID="Equation.DSMT4" ShapeID="_x0000_i1229" DrawAspect="Content" ObjectID="_1620372018" r:id="rId389"/>
              </w:object>
            </w:r>
          </w:p>
          <w:p w:rsidR="0058473F" w:rsidRPr="0061167A" w:rsidRDefault="00F42404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82"/>
                <w:sz w:val="28"/>
                <w:szCs w:val="28"/>
              </w:rPr>
              <w:object w:dxaOrig="3720" w:dyaOrig="1640">
                <v:shape id="_x0000_i1230" type="#_x0000_t75" style="width:186.05pt;height:81.8pt" o:ole="">
                  <v:imagedata r:id="rId390" o:title=""/>
                </v:shape>
                <o:OLEObject Type="Embed" ProgID="Equation.DSMT4" ShapeID="_x0000_i1230" DrawAspect="Content" ObjectID="_1620372019" r:id="rId391"/>
              </w:objec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يحدث التقاطع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عند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="00F42404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700" w:dyaOrig="300">
                <v:shape id="_x0000_i1231" type="#_x0000_t75" style="width:34.55pt;height:15pt" o:ole="">
                  <v:imagedata r:id="rId392" o:title=""/>
                </v:shape>
                <o:OLEObject Type="Embed" ProgID="Equation.DSMT4" ShapeID="_x0000_i1231" DrawAspect="Content" ObjectID="_1620372020" r:id="rId393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58473F" w:rsidRPr="0061167A" w:rsidRDefault="00F42404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86"/>
                <w:sz w:val="28"/>
                <w:szCs w:val="28"/>
              </w:rPr>
              <w:object w:dxaOrig="4080" w:dyaOrig="1800">
                <v:shape id="_x0000_i1232" type="#_x0000_t75" style="width:204.5pt;height:89.85pt" o:ole="">
                  <v:imagedata r:id="rId394" o:title=""/>
                </v:shape>
                <o:OLEObject Type="Embed" ProgID="Equation.DSMT4" ShapeID="_x0000_i1232" DrawAspect="Content" ObjectID="_1620372021" r:id="rId395"/>
              </w:objec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سعة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مكثفة :</w:t>
            </w:r>
            <w:proofErr w:type="gramEnd"/>
            <w:r w:rsidR="00F42404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</w:t>
            </w:r>
            <w:r w:rsidR="00F42404" w:rsidRPr="0061167A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2880" w:dyaOrig="620">
                <v:shape id="_x0000_i1233" type="#_x0000_t75" style="width:2in;height:31.1pt" o:ole="">
                  <v:imagedata r:id="rId396" o:title=""/>
                </v:shape>
                <o:OLEObject Type="Embed" ProgID="Equation.DSMT4" ShapeID="_x0000_i1233" DrawAspect="Content" ObjectID="_1620372022" r:id="rId397"/>
              </w:object>
            </w:r>
          </w:p>
          <w:p w:rsidR="0058473F" w:rsidRPr="0061167A" w:rsidRDefault="0058473F" w:rsidP="0061167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40" w:dyaOrig="240">
                <v:shape id="_x0000_i1234" type="#_x0000_t75" style="width:11.5pt;height:11.5pt" o:ole="">
                  <v:imagedata r:id="rId398" o:title=""/>
                </v:shape>
                <o:OLEObject Type="Embed" ProgID="Equation.DSMT4" ShapeID="_x0000_i1234" DrawAspect="Content" ObjectID="_1620372023" r:id="rId399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1-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إهتزازات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كهربائية حرة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متخامدة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(نظام </w:t>
            </w:r>
            <w:r w:rsidR="0061167A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شبه </w: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دوري)</w: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تعليل :</w:t>
            </w:r>
            <w:proofErr w:type="gram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سعة الاهتزاز تتناقص .</w: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شبه الدور </w:t>
            </w:r>
            <w:r w:rsidR="00F42404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          </w:t>
            </w:r>
            <w:r w:rsidR="00F42404" w:rsidRPr="0061167A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2420" w:dyaOrig="620">
                <v:shape id="_x0000_i1235" type="#_x0000_t75" style="width:120.95pt;height:31.1pt" o:ole="">
                  <v:imagedata r:id="rId400" o:title=""/>
                </v:shape>
                <o:OLEObject Type="Embed" ProgID="Equation.DSMT4" ShapeID="_x0000_i1235" DrawAspect="Content" ObjectID="_1620372024" r:id="rId401"/>
              </w:objec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 الطاقة المخزنة في المكثفة :</w:t>
            </w:r>
          </w:p>
          <w:p w:rsidR="0058473F" w:rsidRPr="0061167A" w:rsidRDefault="00F42404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680" w:dyaOrig="540">
                <v:shape id="_x0000_i1236" type="#_x0000_t75" style="width:183.75pt;height:27.05pt" o:ole="">
                  <v:imagedata r:id="rId402" o:title=""/>
                </v:shape>
                <o:OLEObject Type="Embed" ProgID="Equation.DSMT4" ShapeID="_x0000_i1236" DrawAspect="Content" ObjectID="_1620372025" r:id="rId403"/>
              </w:object>
            </w:r>
          </w:p>
          <w:p w:rsidR="00F42404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د- الطاقة </w:t>
            </w:r>
            <w:proofErr w:type="gram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ضائعة :</w:t>
            </w:r>
            <w:proofErr w:type="gramEnd"/>
          </w:p>
          <w:p w:rsidR="0058473F" w:rsidRPr="0061167A" w:rsidRDefault="00F42404" w:rsidP="0009658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54"/>
                <w:sz w:val="28"/>
                <w:szCs w:val="28"/>
              </w:rPr>
              <w:object w:dxaOrig="3500" w:dyaOrig="1180">
                <v:shape id="_x0000_i1237" type="#_x0000_t75" style="width:175.1pt;height:58.75pt" o:ole="">
                  <v:imagedata r:id="rId404" o:title=""/>
                </v:shape>
                <o:OLEObject Type="Embed" ProgID="Equation.DSMT4" ShapeID="_x0000_i1237" DrawAspect="Content" ObjectID="_1620372026" r:id="rId405"/>
              </w:object>
            </w:r>
          </w:p>
          <w:p w:rsidR="0058473F" w:rsidRPr="0061167A" w:rsidRDefault="005F7F3A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  <w:lang w:eastAsia="fr-FR"/>
              </w:rPr>
              <w:pict>
                <v:group id="_x0000_s24739" style="position:absolute;left:0;text-align:left;margin-left:43.7pt;margin-top:3.1pt;width:157.05pt;height:117.55pt;z-index:252626944" coordorigin="1930,10369" coordsize="3141,2351">
                  <v:group id="_x0000_s19546" style="position:absolute;left:1963;top:10789;width:2741;height:1931" coordorigin="1139,989" coordsize="3402,2268" o:regroupid="13">
                    <v:line id="_x0000_s19547" style="position:absolute;mso-wrap-style:tight" from="1139,989" to="1139,3257" strokecolor="olive" strokeweight=".25pt">
                      <v:stroke dashstyle="1 1" endcap="round"/>
                    </v:line>
                    <v:line id="_x0000_s19548" style="position:absolute;mso-wrap-style:tight" from="1196,989" to="1196,3257" strokecolor="olive" strokeweight=".25pt">
                      <v:stroke dashstyle="1 1" endcap="round"/>
                    </v:line>
                    <v:line id="_x0000_s19549" style="position:absolute;mso-wrap-style:tight" from="1252,989" to="1252,3257" strokecolor="olive" strokeweight=".25pt">
                      <v:stroke dashstyle="1 1" endcap="round"/>
                    </v:line>
                    <v:line id="_x0000_s19550" style="position:absolute;mso-wrap-style:tight" from="1309,989" to="1309,3257" strokecolor="olive" strokeweight=".25pt">
                      <v:stroke dashstyle="1 1" endcap="round"/>
                    </v:line>
                    <v:line id="_x0000_s19551" style="position:absolute;mso-wrap-style:tight" from="1366,989" to="1366,3257" strokecolor="olive" strokeweight=".25pt">
                      <v:stroke dashstyle="1 1" endcap="round"/>
                    </v:line>
                    <v:line id="_x0000_s19552" style="position:absolute;mso-wrap-style:tight" from="1422,989" to="1422,3257" strokecolor="olive" strokeweight=".25pt">
                      <v:stroke dashstyle="1 1" endcap="round"/>
                    </v:line>
                    <v:line id="_x0000_s19553" style="position:absolute;mso-wrap-style:tight" from="1479,989" to="1479,3257" strokecolor="olive" strokeweight=".25pt">
                      <v:stroke dashstyle="1 1" endcap="round"/>
                    </v:line>
                    <v:line id="_x0000_s19554" style="position:absolute;mso-wrap-style:tight" from="1536,989" to="1536,3257" strokecolor="olive" strokeweight=".25pt">
                      <v:stroke dashstyle="1 1" endcap="round"/>
                    </v:line>
                    <v:line id="_x0000_s19555" style="position:absolute;mso-wrap-style:tight" from="1593,989" to="1593,3257" strokecolor="olive" strokeweight=".25pt">
                      <v:stroke dashstyle="1 1" endcap="round"/>
                    </v:line>
                    <v:line id="_x0000_s19556" style="position:absolute;mso-wrap-style:tight" from="1649,989" to="1649,3257" strokecolor="olive" strokeweight=".25pt">
                      <v:stroke dashstyle="1 1" endcap="round"/>
                    </v:line>
                    <v:line id="_x0000_s19557" style="position:absolute;mso-wrap-style:tight" from="1706,989" to="1706,3257" strokecolor="olive" strokeweight=".25pt">
                      <v:stroke dashstyle="1 1" endcap="round"/>
                    </v:line>
                    <v:line id="_x0000_s19558" style="position:absolute;mso-wrap-style:tight" from="1763,989" to="1763,3257" strokecolor="olive" strokeweight=".25pt">
                      <v:stroke dashstyle="1 1" endcap="round"/>
                    </v:line>
                    <v:line id="_x0000_s19559" style="position:absolute;mso-wrap-style:tight" from="1819,989" to="1819,3257" strokecolor="olive" strokeweight=".25pt">
                      <v:stroke dashstyle="1 1" endcap="round"/>
                    </v:line>
                    <v:line id="_x0000_s19560" style="position:absolute;mso-wrap-style:tight" from="1876,989" to="1876,3257" strokecolor="olive" strokeweight=".25pt">
                      <v:stroke dashstyle="1 1" endcap="round"/>
                    </v:line>
                    <v:line id="_x0000_s19561" style="position:absolute;mso-wrap-style:tight" from="1933,989" to="1933,3257" strokecolor="olive" strokeweight=".25pt">
                      <v:stroke dashstyle="1 1" endcap="round"/>
                    </v:line>
                    <v:line id="_x0000_s19562" style="position:absolute;mso-wrap-style:tight" from="1989,989" to="1989,3257" strokecolor="olive" strokeweight=".25pt">
                      <v:stroke dashstyle="1 1" endcap="round"/>
                    </v:line>
                    <v:line id="_x0000_s19563" style="position:absolute;mso-wrap-style:tight" from="2046,989" to="2046,3257" strokecolor="olive" strokeweight=".25pt">
                      <v:stroke dashstyle="1 1" endcap="round"/>
                    </v:line>
                    <v:line id="_x0000_s19564" style="position:absolute;mso-wrap-style:tight" from="2103,989" to="2103,3257" strokecolor="olive" strokeweight=".25pt">
                      <v:stroke dashstyle="1 1" endcap="round"/>
                    </v:line>
                    <v:line id="_x0000_s19565" style="position:absolute;mso-wrap-style:tight" from="2159,989" to="2159,3257" strokecolor="olive" strokeweight=".25pt">
                      <v:stroke dashstyle="1 1" endcap="round"/>
                    </v:line>
                    <v:line id="_x0000_s19566" style="position:absolute;mso-wrap-style:tight" from="2216,989" to="2216,3257" strokecolor="olive" strokeweight=".25pt">
                      <v:stroke dashstyle="1 1" endcap="round"/>
                    </v:line>
                    <v:line id="_x0000_s19567" style="position:absolute;mso-wrap-style:tight" from="2273,989" to="2273,3257" strokecolor="olive" strokeweight=".25pt">
                      <v:stroke dashstyle="1 1" endcap="round"/>
                    </v:line>
                    <v:line id="_x0000_s19568" style="position:absolute;mso-wrap-style:tight" from="2330,989" to="2330,3257" strokecolor="olive" strokeweight=".25pt">
                      <v:stroke dashstyle="1 1" endcap="round"/>
                    </v:line>
                    <v:line id="_x0000_s19569" style="position:absolute;mso-wrap-style:tight" from="2386,989" to="2386,3257" strokecolor="olive" strokeweight=".25pt">
                      <v:stroke dashstyle="1 1" endcap="round"/>
                    </v:line>
                    <v:line id="_x0000_s19570" style="position:absolute;mso-wrap-style:tight" from="2443,989" to="2443,3257" strokecolor="olive" strokeweight=".25pt">
                      <v:stroke dashstyle="1 1" endcap="round"/>
                    </v:line>
                    <v:line id="_x0000_s19571" style="position:absolute;mso-wrap-style:tight" from="2500,989" to="2500,3257" strokecolor="olive" strokeweight=".25pt">
                      <v:stroke dashstyle="1 1" endcap="round"/>
                    </v:line>
                    <v:line id="_x0000_s19572" style="position:absolute;mso-wrap-style:tight" from="2556,989" to="2556,3257" strokecolor="olive" strokeweight=".25pt">
                      <v:stroke dashstyle="1 1" endcap="round"/>
                    </v:line>
                    <v:line id="_x0000_s19573" style="position:absolute;mso-wrap-style:tight" from="2613,989" to="2613,3257" strokecolor="olive" strokeweight=".25pt">
                      <v:stroke dashstyle="1 1" endcap="round"/>
                    </v:line>
                    <v:line id="_x0000_s19574" style="position:absolute;mso-wrap-style:tight" from="2670,989" to="2670,3257" strokecolor="olive" strokeweight=".25pt">
                      <v:stroke dashstyle="1 1" endcap="round"/>
                    </v:line>
                    <v:line id="_x0000_s19575" style="position:absolute;mso-wrap-style:tight" from="2726,989" to="2726,3257" strokecolor="olive" strokeweight=".25pt">
                      <v:stroke dashstyle="1 1" endcap="round"/>
                    </v:line>
                    <v:line id="_x0000_s19576" style="position:absolute;mso-wrap-style:tight" from="2783,989" to="2783,3257" strokecolor="olive" strokeweight=".25pt">
                      <v:stroke dashstyle="1 1" endcap="round"/>
                    </v:line>
                    <v:line id="_x0000_s19577" style="position:absolute;mso-wrap-style:tight" from="2840,989" to="2840,3257" strokecolor="olive" strokeweight=".25pt">
                      <v:stroke dashstyle="1 1" endcap="round"/>
                    </v:line>
                    <v:line id="_x0000_s19578" style="position:absolute;mso-wrap-style:tight" from="2896,989" to="2896,3257" strokecolor="olive" strokeweight=".25pt">
                      <v:stroke dashstyle="1 1" endcap="round"/>
                    </v:line>
                    <v:line id="_x0000_s19579" style="position:absolute;mso-wrap-style:tight" from="2953,989" to="2953,3257" strokecolor="olive" strokeweight=".25pt">
                      <v:stroke dashstyle="1 1" endcap="round"/>
                    </v:line>
                    <v:line id="_x0000_s19580" style="position:absolute;mso-wrap-style:tight" from="3010,989" to="3010,3257" strokecolor="olive" strokeweight=".25pt">
                      <v:stroke dashstyle="1 1" endcap="round"/>
                    </v:line>
                    <v:line id="_x0000_s19581" style="position:absolute;mso-wrap-style:tight" from="3067,989" to="3067,3257" strokecolor="olive" strokeweight=".25pt">
                      <v:stroke dashstyle="1 1" endcap="round"/>
                    </v:line>
                    <v:line id="_x0000_s19582" style="position:absolute;mso-wrap-style:tight" from="3123,989" to="3123,3257" strokecolor="olive" strokeweight=".25pt">
                      <v:stroke dashstyle="1 1" endcap="round"/>
                    </v:line>
                    <v:line id="_x0000_s19583" style="position:absolute;mso-wrap-style:tight" from="3180,989" to="3180,3257" strokecolor="olive" strokeweight=".25pt">
                      <v:stroke dashstyle="1 1" endcap="round"/>
                    </v:line>
                    <v:line id="_x0000_s19584" style="position:absolute;mso-wrap-style:tight" from="3237,989" to="3237,3257" strokecolor="olive" strokeweight=".25pt">
                      <v:stroke dashstyle="1 1" endcap="round"/>
                    </v:line>
                    <v:line id="_x0000_s19585" style="position:absolute;mso-wrap-style:tight" from="3293,989" to="3293,3257" strokecolor="olive" strokeweight=".25pt">
                      <v:stroke dashstyle="1 1" endcap="round"/>
                    </v:line>
                    <v:line id="_x0000_s19586" style="position:absolute;mso-wrap-style:tight" from="3350,989" to="3350,3257" strokecolor="olive" strokeweight=".25pt">
                      <v:stroke dashstyle="1 1" endcap="round"/>
                    </v:line>
                    <v:line id="_x0000_s19587" style="position:absolute;mso-wrap-style:tight" from="3407,989" to="3407,3257" strokecolor="olive" strokeweight=".25pt">
                      <v:stroke dashstyle="1 1" endcap="round"/>
                    </v:line>
                    <v:line id="_x0000_s19588" style="position:absolute;mso-wrap-style:tight" from="3463,989" to="3463,3257" strokecolor="olive" strokeweight=".25pt">
                      <v:stroke dashstyle="1 1" endcap="round"/>
                    </v:line>
                    <v:line id="_x0000_s19589" style="position:absolute;mso-wrap-style:tight" from="3520,989" to="3520,3257" strokecolor="olive" strokeweight=".25pt">
                      <v:stroke dashstyle="1 1" endcap="round"/>
                    </v:line>
                    <v:line id="_x0000_s19590" style="position:absolute;mso-wrap-style:tight" from="3577,989" to="3577,3257" strokecolor="olive" strokeweight=".25pt">
                      <v:stroke dashstyle="1 1" endcap="round"/>
                    </v:line>
                    <v:line id="_x0000_s19591" style="position:absolute;mso-wrap-style:tight" from="3633,989" to="3633,3257" strokecolor="olive" strokeweight=".25pt">
                      <v:stroke dashstyle="1 1" endcap="round"/>
                    </v:line>
                    <v:line id="_x0000_s19592" style="position:absolute;mso-wrap-style:tight" from="3690,989" to="3690,3257" strokecolor="olive" strokeweight=".25pt">
                      <v:stroke dashstyle="1 1" endcap="round"/>
                    </v:line>
                    <v:line id="_x0000_s19593" style="position:absolute;mso-wrap-style:tight" from="3747,989" to="3747,3257" strokecolor="olive" strokeweight=".25pt">
                      <v:stroke dashstyle="1 1" endcap="round"/>
                    </v:line>
                    <v:line id="_x0000_s19594" style="position:absolute;mso-wrap-style:tight" from="3804,989" to="3804,3257" strokecolor="olive" strokeweight=".25pt">
                      <v:stroke dashstyle="1 1" endcap="round"/>
                    </v:line>
                    <v:line id="_x0000_s19595" style="position:absolute;mso-wrap-style:tight" from="3860,989" to="3860,3257" strokecolor="olive" strokeweight=".25pt">
                      <v:stroke dashstyle="1 1" endcap="round"/>
                    </v:line>
                    <v:line id="_x0000_s19596" style="position:absolute;mso-wrap-style:tight" from="3917,989" to="3917,3257" strokecolor="olive" strokeweight=".25pt">
                      <v:stroke dashstyle="1 1" endcap="round"/>
                    </v:line>
                    <v:line id="_x0000_s19597" style="position:absolute;mso-wrap-style:tight" from="3974,989" to="3974,3257" strokecolor="olive" strokeweight=".25pt">
                      <v:stroke dashstyle="1 1" endcap="round"/>
                    </v:line>
                    <v:line id="_x0000_s19598" style="position:absolute;mso-wrap-style:tight" from="4030,989" to="4030,3257" strokecolor="olive" strokeweight=".25pt">
                      <v:stroke dashstyle="1 1" endcap="round"/>
                    </v:line>
                    <v:line id="_x0000_s19599" style="position:absolute;mso-wrap-style:tight" from="4087,989" to="4087,3257" strokecolor="olive" strokeweight=".25pt">
                      <v:stroke dashstyle="1 1" endcap="round"/>
                    </v:line>
                    <v:line id="_x0000_s19600" style="position:absolute;mso-wrap-style:tight" from="4144,989" to="4144,3257" strokecolor="olive" strokeweight=".25pt">
                      <v:stroke dashstyle="1 1" endcap="round"/>
                    </v:line>
                    <v:line id="_x0000_s19601" style="position:absolute;mso-wrap-style:tight" from="4200,989" to="4200,3257" strokecolor="olive" strokeweight=".25pt">
                      <v:stroke dashstyle="1 1" endcap="round"/>
                    </v:line>
                    <v:line id="_x0000_s19602" style="position:absolute;mso-wrap-style:tight" from="4257,989" to="4257,3257" strokecolor="olive" strokeweight=".25pt">
                      <v:stroke dashstyle="1 1" endcap="round"/>
                    </v:line>
                    <v:line id="_x0000_s19603" style="position:absolute;mso-wrap-style:tight" from="4314,989" to="4314,3257" strokecolor="olive" strokeweight=".25pt">
                      <v:stroke dashstyle="1 1" endcap="round"/>
                    </v:line>
                    <v:line id="_x0000_s19604" style="position:absolute;mso-wrap-style:tight" from="4370,989" to="4370,3257" strokecolor="olive" strokeweight=".25pt">
                      <v:stroke dashstyle="1 1" endcap="round"/>
                    </v:line>
                    <v:line id="_x0000_s19605" style="position:absolute;mso-wrap-style:tight" from="4427,989" to="4427,3257" strokecolor="olive" strokeweight=".25pt">
                      <v:stroke dashstyle="1 1" endcap="round"/>
                    </v:line>
                    <v:line id="_x0000_s19606" style="position:absolute;mso-wrap-style:tight" from="4484,989" to="4484,3257" strokecolor="olive" strokeweight=".25pt">
                      <v:stroke dashstyle="1 1" endcap="round"/>
                    </v:line>
                    <v:line id="_x0000_s19607" style="position:absolute;mso-wrap-style:tight" from="4541,989" to="4541,3257" strokecolor="olive" strokeweight=".25pt">
                      <v:stroke dashstyle="1 1" endcap="round"/>
                    </v:line>
                    <v:line id="_x0000_s19608" style="position:absolute;mso-wrap-style:tight" from="1139,989" to="4541,989" strokecolor="olive" strokeweight=".25pt">
                      <v:stroke dashstyle="1 1" endcap="round"/>
                    </v:line>
                    <v:line id="_x0000_s19609" style="position:absolute;mso-wrap-style:tight" from="1139,1046" to="4541,1046" strokecolor="olive" strokeweight=".25pt">
                      <v:stroke dashstyle="1 1" endcap="round"/>
                    </v:line>
                    <v:line id="_x0000_s19610" style="position:absolute;mso-wrap-style:tight" from="1139,1102" to="4541,1102" strokecolor="olive" strokeweight=".25pt">
                      <v:stroke dashstyle="1 1" endcap="round"/>
                    </v:line>
                    <v:line id="_x0000_s19611" style="position:absolute;mso-wrap-style:tight" from="1139,1159" to="4541,1159" strokecolor="olive" strokeweight=".25pt">
                      <v:stroke dashstyle="1 1" endcap="round"/>
                    </v:line>
                    <v:line id="_x0000_s19612" style="position:absolute;mso-wrap-style:tight" from="1139,1216" to="4541,1216" strokecolor="olive" strokeweight=".25pt">
                      <v:stroke dashstyle="1 1" endcap="round"/>
                    </v:line>
                    <v:line id="_x0000_s19613" style="position:absolute;mso-wrap-style:tight" from="1139,1272" to="4541,1272" strokecolor="olive" strokeweight=".25pt">
                      <v:stroke dashstyle="1 1" endcap="round"/>
                    </v:line>
                    <v:line id="_x0000_s19614" style="position:absolute;mso-wrap-style:tight" from="1139,1329" to="4541,1329" strokecolor="olive" strokeweight=".25pt">
                      <v:stroke dashstyle="1 1" endcap="round"/>
                    </v:line>
                    <v:line id="_x0000_s19615" style="position:absolute;mso-wrap-style:tight" from="1139,1386" to="4541,1386" strokecolor="olive" strokeweight=".25pt">
                      <v:stroke dashstyle="1 1" endcap="round"/>
                    </v:line>
                    <v:line id="_x0000_s19616" style="position:absolute;mso-wrap-style:tight" from="1139,1443" to="4541,1443" strokecolor="olive" strokeweight=".25pt">
                      <v:stroke dashstyle="1 1" endcap="round"/>
                    </v:line>
                    <v:line id="_x0000_s19617" style="position:absolute;mso-wrap-style:tight" from="1139,1499" to="4541,1499" strokecolor="olive" strokeweight=".25pt">
                      <v:stroke dashstyle="1 1" endcap="round"/>
                    </v:line>
                    <v:line id="_x0000_s19618" style="position:absolute;mso-wrap-style:tight" from="1139,1556" to="4541,1556" strokecolor="olive" strokeweight=".25pt">
                      <v:stroke dashstyle="1 1" endcap="round"/>
                    </v:line>
                    <v:line id="_x0000_s19619" style="position:absolute;mso-wrap-style:tight" from="1139,1613" to="4541,1613" strokecolor="olive" strokeweight=".25pt">
                      <v:stroke dashstyle="1 1" endcap="round"/>
                    </v:line>
                    <v:line id="_x0000_s19620" style="position:absolute;mso-wrap-style:tight" from="1139,1669" to="4541,1669" strokecolor="olive" strokeweight=".25pt">
                      <v:stroke dashstyle="1 1" endcap="round"/>
                    </v:line>
                    <v:line id="_x0000_s19621" style="position:absolute;mso-wrap-style:tight" from="1139,1726" to="4541,1726" strokecolor="olive" strokeweight=".25pt">
                      <v:stroke dashstyle="1 1" endcap="round"/>
                    </v:line>
                    <v:line id="_x0000_s19622" style="position:absolute;mso-wrap-style:tight" from="1139,1783" to="4541,1783" strokecolor="olive" strokeweight=".25pt">
                      <v:stroke dashstyle="1 1" endcap="round"/>
                    </v:line>
                    <v:line id="_x0000_s19623" style="position:absolute;mso-wrap-style:tight" from="1139,1839" to="4541,1839" strokecolor="olive" strokeweight=".25pt">
                      <v:stroke dashstyle="1 1" endcap="round"/>
                    </v:line>
                    <v:line id="_x0000_s19624" style="position:absolute;mso-wrap-style:tight" from="1139,1896" to="4541,1896" strokecolor="olive" strokeweight=".25pt">
                      <v:stroke dashstyle="1 1" endcap="round"/>
                    </v:line>
                    <v:line id="_x0000_s19625" style="position:absolute;mso-wrap-style:tight" from="1139,1953" to="4541,1953" strokecolor="olive" strokeweight=".25pt">
                      <v:stroke dashstyle="1 1" endcap="round"/>
                    </v:line>
                    <v:line id="_x0000_s19626" style="position:absolute;mso-wrap-style:tight" from="1139,2009" to="4541,2009" strokecolor="olive" strokeweight=".25pt">
                      <v:stroke dashstyle="1 1" endcap="round"/>
                    </v:line>
                    <v:line id="_x0000_s19627" style="position:absolute;mso-wrap-style:tight" from="1139,2066" to="4541,2066" strokecolor="olive" strokeweight=".25pt">
                      <v:stroke dashstyle="1 1" endcap="round"/>
                    </v:line>
                    <v:line id="_x0000_s19628" style="position:absolute;mso-wrap-style:tight" from="1139,2123" to="4541,2123" strokecolor="olive" strokeweight=".25pt">
                      <v:stroke dashstyle="1 1" endcap="round"/>
                    </v:line>
                    <v:line id="_x0000_s19629" style="position:absolute;mso-wrap-style:tight" from="1139,2180" to="4541,2180" strokecolor="olive" strokeweight=".25pt">
                      <v:stroke dashstyle="1 1" endcap="round"/>
                    </v:line>
                    <v:line id="_x0000_s19630" style="position:absolute;mso-wrap-style:tight" from="1139,2236" to="4541,2236" strokecolor="olive" strokeweight=".25pt">
                      <v:stroke dashstyle="1 1" endcap="round"/>
                    </v:line>
                    <v:line id="_x0000_s19631" style="position:absolute;mso-wrap-style:tight" from="1139,2293" to="4541,2293" strokecolor="olive" strokeweight=".25pt">
                      <v:stroke dashstyle="1 1" endcap="round"/>
                    </v:line>
                    <v:line id="_x0000_s19632" style="position:absolute;mso-wrap-style:tight" from="1139,2350" to="4541,2350" strokecolor="olive" strokeweight=".25pt">
                      <v:stroke dashstyle="1 1" endcap="round"/>
                    </v:line>
                    <v:line id="_x0000_s19633" style="position:absolute;mso-wrap-style:tight" from="1139,2406" to="4541,2406" strokecolor="olive" strokeweight=".25pt">
                      <v:stroke dashstyle="1 1" endcap="round"/>
                    </v:line>
                    <v:line id="_x0000_s19634" style="position:absolute;mso-wrap-style:tight" from="1139,2463" to="4541,2463" strokecolor="olive" strokeweight=".25pt">
                      <v:stroke dashstyle="1 1" endcap="round"/>
                    </v:line>
                    <v:line id="_x0000_s19635" style="position:absolute;mso-wrap-style:tight" from="1139,2520" to="4541,2520" strokecolor="olive" strokeweight=".25pt">
                      <v:stroke dashstyle="1 1" endcap="round"/>
                    </v:line>
                    <v:line id="_x0000_s19636" style="position:absolute;mso-wrap-style:tight" from="1139,2576" to="4541,2576" strokecolor="olive" strokeweight=".25pt">
                      <v:stroke dashstyle="1 1" endcap="round"/>
                    </v:line>
                    <v:line id="_x0000_s19637" style="position:absolute;mso-wrap-style:tight" from="1139,2633" to="4541,2633" strokecolor="olive" strokeweight=".25pt">
                      <v:stroke dashstyle="1 1" endcap="round"/>
                    </v:line>
                    <v:line id="_x0000_s19638" style="position:absolute;mso-wrap-style:tight" from="1139,2690" to="4541,2690" strokecolor="olive" strokeweight=".25pt">
                      <v:stroke dashstyle="1 1" endcap="round"/>
                    </v:line>
                    <v:line id="_x0000_s19639" style="position:absolute;mso-wrap-style:tight" from="1139,2746" to="4541,2746" strokecolor="olive" strokeweight=".25pt">
                      <v:stroke dashstyle="1 1" endcap="round"/>
                    </v:line>
                    <v:line id="_x0000_s19640" style="position:absolute;mso-wrap-style:tight" from="1139,2803" to="4541,2803" strokecolor="olive" strokeweight=".25pt">
                      <v:stroke dashstyle="1 1" endcap="round"/>
                    </v:line>
                    <v:line id="_x0000_s19641" style="position:absolute;mso-wrap-style:tight" from="1139,2860" to="4541,2860" strokecolor="olive" strokeweight=".25pt">
                      <v:stroke dashstyle="1 1" endcap="round"/>
                    </v:line>
                    <v:line id="_x0000_s19642" style="position:absolute;mso-wrap-style:tight" from="1139,2917" to="4541,2917" strokecolor="olive" strokeweight=".25pt">
                      <v:stroke dashstyle="1 1" endcap="round"/>
                    </v:line>
                    <v:line id="_x0000_s19643" style="position:absolute;mso-wrap-style:tight" from="1139,2973" to="4541,2973" strokecolor="olive" strokeweight=".25pt">
                      <v:stroke dashstyle="1 1" endcap="round"/>
                    </v:line>
                    <v:line id="_x0000_s19644" style="position:absolute;mso-wrap-style:tight" from="1139,3030" to="4541,3030" strokecolor="olive" strokeweight=".25pt">
                      <v:stroke dashstyle="1 1" endcap="round"/>
                    </v:line>
                    <v:line id="_x0000_s19645" style="position:absolute;mso-wrap-style:tight" from="1139,3087" to="4541,3087" strokecolor="olive" strokeweight=".25pt">
                      <v:stroke dashstyle="1 1" endcap="round"/>
                    </v:line>
                    <v:line id="_x0000_s19646" style="position:absolute;mso-wrap-style:tight" from="1139,3143" to="4541,3143" strokecolor="olive" strokeweight=".25pt">
                      <v:stroke dashstyle="1 1" endcap="round"/>
                    </v:line>
                    <v:line id="_x0000_s19647" style="position:absolute;mso-wrap-style:tight" from="1139,3200" to="4541,3200" strokecolor="olive" strokeweight=".25pt">
                      <v:stroke dashstyle="1 1" endcap="round"/>
                    </v:line>
                    <v:line id="_x0000_s19648" style="position:absolute;mso-wrap-style:tight" from="1139,3257" to="4541,3257" strokecolor="olive" strokeweight=".25pt">
                      <v:stroke dashstyle="1 1" endcap="round"/>
                    </v:line>
                    <v:line id="_x0000_s19649" style="position:absolute;mso-wrap-style:tight" from="1139,989" to="1139,3257" strokecolor="navy" strokeweight=".25pt"/>
                    <v:line id="_x0000_s19650" style="position:absolute;mso-wrap-style:tight" from="1422,989" to="1422,3257" strokecolor="navy" strokeweight=".25pt"/>
                    <v:line id="_x0000_s19651" style="position:absolute;mso-wrap-style:tight" from="1706,989" to="1706,3257" strokecolor="navy" strokeweight=".25pt"/>
                    <v:line id="_x0000_s19652" style="position:absolute;mso-wrap-style:tight" from="1989,989" to="1989,3257" strokecolor="navy" strokeweight=".25pt"/>
                    <v:line id="_x0000_s19653" style="position:absolute;mso-wrap-style:tight" from="2273,989" to="2273,3257" strokecolor="navy" strokeweight=".25pt"/>
                    <v:line id="_x0000_s19654" style="position:absolute;mso-wrap-style:tight" from="2556,989" to="2556,3257" strokecolor="navy" strokeweight=".25pt"/>
                    <v:line id="_x0000_s19655" style="position:absolute;mso-wrap-style:tight" from="2840,989" to="2840,3257" strokecolor="navy" strokeweight=".25pt"/>
                    <v:line id="_x0000_s19656" style="position:absolute;mso-wrap-style:tight" from="3123,989" to="3123,3257" strokecolor="navy" strokeweight=".25pt"/>
                    <v:line id="_x0000_s19657" style="position:absolute;mso-wrap-style:tight" from="3407,989" to="3407,3257" strokecolor="navy" strokeweight=".25pt"/>
                    <v:line id="_x0000_s19658" style="position:absolute;mso-wrap-style:tight" from="3690,989" to="3690,3257" strokecolor="navy" strokeweight=".25pt"/>
                    <v:line id="_x0000_s19659" style="position:absolute;mso-wrap-style:tight" from="3974,989" to="3974,3257" strokecolor="navy" strokeweight=".25pt"/>
                    <v:line id="_x0000_s19660" style="position:absolute;mso-wrap-style:tight" from="4257,989" to="4257,3257" strokecolor="navy" strokeweight=".25pt"/>
                    <v:line id="_x0000_s19661" style="position:absolute;mso-wrap-style:tight" from="1139,989" to="4541,989" strokecolor="navy" strokeweight=".25pt"/>
                    <v:line id="_x0000_s19662" style="position:absolute;mso-wrap-style:tight" from="1139,1272" to="4541,1272" strokecolor="navy" strokeweight=".25pt"/>
                    <v:line id="_x0000_s19663" style="position:absolute;mso-wrap-style:tight" from="1139,1556" to="4541,1556" strokecolor="navy" strokeweight=".25pt"/>
                    <v:line id="_x0000_s19664" style="position:absolute;mso-wrap-style:tight" from="1139,1839" to="4541,1839" strokecolor="navy" strokeweight=".25pt"/>
                    <v:line id="_x0000_s19665" style="position:absolute;mso-wrap-style:tight" from="1139,2123" to="4541,2123" strokecolor="navy" strokeweight=".25pt"/>
                    <v:line id="_x0000_s19666" style="position:absolute;mso-wrap-style:tight" from="1139,2406" to="4541,2406" strokecolor="navy" strokeweight=".25pt"/>
                    <v:line id="_x0000_s19667" style="position:absolute;mso-wrap-style:tight" from="1139,2690" to="4541,2690" strokecolor="navy" strokeweight=".25pt"/>
                    <v:line id="_x0000_s19668" style="position:absolute;mso-wrap-style:tight" from="1139,2973" to="4541,2973" strokecolor="navy" strokeweight=".25pt"/>
                    <v:line id="_x0000_s19669" style="position:absolute;mso-wrap-style:tight" from="1139,989" to="1139,3257" strokeweight=".5pt"/>
                    <v:line id="_x0000_s19670" style="position:absolute;mso-wrap-style:tight" from="1706,989" to="1706,3257" strokeweight=".5pt"/>
                    <v:line id="_x0000_s19671" style="position:absolute;mso-wrap-style:tight" from="2273,989" to="2273,3257" strokeweight=".5pt"/>
                    <v:line id="_x0000_s19672" style="position:absolute;mso-wrap-style:tight" from="2840,989" to="2840,3257" strokeweight=".5pt"/>
                    <v:line id="_x0000_s19673" style="position:absolute;mso-wrap-style:tight" from="3407,989" to="3407,3257" strokeweight=".5pt"/>
                    <v:line id="_x0000_s19674" style="position:absolute;mso-wrap-style:tight" from="3974,989" to="3974,3257" strokeweight=".5pt"/>
                    <v:line id="_x0000_s19675" style="position:absolute;mso-wrap-style:tight" from="4541,989" to="4541,3257" strokeweight=".5pt"/>
                    <v:line id="_x0000_s19676" style="position:absolute;mso-wrap-style:tight" from="1139,989" to="4541,989" strokeweight=".5pt"/>
                    <v:line id="_x0000_s19677" style="position:absolute;mso-wrap-style:tight" from="1139,1556" to="4541,1556" strokeweight=".5pt"/>
                    <v:line id="_x0000_s19678" style="position:absolute;mso-wrap-style:tight" from="1139,2123" to="4541,2123" strokeweight=".5pt"/>
                    <v:line id="_x0000_s19679" style="position:absolute;mso-wrap-style:tight" from="1139,2690" to="4541,2690" strokeweight=".5pt"/>
                    <v:line id="_x0000_s19680" style="position:absolute;mso-wrap-style:tight" from="1139,3257" to="4541,3257" strokeweight=".5pt"/>
                  </v:group>
                  <v:group id="_x0000_s19681" style="position:absolute;left:1963;top:12199;width:2741;height:85" coordorigin="1139,2083" coordsize="3402,100" o:regroupid="13">
                    <v:line id="_x0000_s19682" style="position:absolute;mso-wrap-style:tight" from="1139,2123" to="4541,2123" strokeweight="1pt">
                      <v:stroke endarrow="block" endarrowwidth="narrow" endarrowlength="short"/>
                    </v:line>
                    <v:line id="_x0000_s19683" style="position:absolute;mso-wrap-style:tight" from="1139,2083" to="1139,2183" strokeweight="1pt"/>
                    <v:line id="_x0000_s19684" style="position:absolute;mso-wrap-style:tight" from="1706,2083" to="1706,2183" strokeweight="1pt"/>
                    <v:line id="_x0000_s19685" style="position:absolute;mso-wrap-style:tight" from="2273,2083" to="2273,2183" strokeweight="1pt"/>
                    <v:line id="_x0000_s19686" style="position:absolute;mso-wrap-style:tight" from="2840,2083" to="2840,2183" strokeweight="1pt"/>
                    <v:line id="_x0000_s19687" style="position:absolute;mso-wrap-style:tight" from="3407,2083" to="3407,2183" strokeweight="1pt"/>
                    <v:line id="_x0000_s19688" style="position:absolute;mso-wrap-style:tight" from="3974,2083" to="3974,2183" strokeweight="1pt"/>
                  </v:group>
                  <v:group id="_x0000_s19689" style="position:absolute;left:1930;top:10789;width:65;height:1931" coordorigin="1099,989" coordsize="80,2268" o:regroupid="13">
                    <v:line id="_x0000_s19690" style="position:absolute;flip:y;mso-wrap-style:tight" from="1139,989" to="1139,3257" strokeweight="1pt">
                      <v:stroke endarrow="block" endarrowwidth="narrow" endarrowlength="short"/>
                    </v:line>
                    <v:line id="_x0000_s19691" style="position:absolute;mso-wrap-style:tight" from="1099,1556" to="1179,1556" strokeweight="1pt"/>
                    <v:line id="_x0000_s19692" style="position:absolute;mso-wrap-style:tight" from="1099,2123" to="1179,2123" strokeweight="1pt"/>
                    <v:line id="_x0000_s19693" style="position:absolute;mso-wrap-style:tight" from="1099,2690" to="1179,2690" strokeweight="1pt"/>
                    <v:line id="_x0000_s19694" style="position:absolute;mso-wrap-style:tight" from="1099,3257" to="1179,3257" strokeweight="1pt"/>
                  </v:group>
                  <v:shape id="_x0000_s19695" type="#_x0000_t202" style="position:absolute;left:1954;top:10369;width:908;height:565" o:regroupid="13" filled="f" stroked="f">
                    <v:textbox style="mso-next-textbox:#_x0000_s19695;mso-rotate-with-shape:t" inset="5pt,5pt,5pt,5pt">
                      <w:txbxContent>
                        <w:p w:rsidR="008741F0" w:rsidRPr="009D10CD" w:rsidRDefault="001911A9" w:rsidP="00990A27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</w:rPr>
                          </w:pPr>
                          <w:r w:rsidRPr="00990A27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position w:val="-16"/>
                              <w:sz w:val="20"/>
                            </w:rPr>
                            <w:object w:dxaOrig="680" w:dyaOrig="420">
                              <v:shape id="_x0000_i1239" type="#_x0000_t75" style="width:20.75pt;height:15pt" o:ole="">
                                <v:imagedata r:id="rId406" o:title=""/>
                              </v:shape>
                              <o:OLEObject Type="Embed" ProgID="Equation.DSMT4" ShapeID="_x0000_i1239" DrawAspect="Content" ObjectID="_1620372233" r:id="rId407"/>
                            </w:object>
                          </w:r>
                          <w:r w:rsidR="008741F0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9696" type="#_x0000_t202" style="position:absolute;left:4704;top:11961;width:367;height:624" o:regroupid="13" filled="f" stroked="f">
                    <v:textbox style="mso-next-textbox:#_x0000_s19696;mso-rotate-with-shape:t" inset="5pt,5pt,5pt,5pt">
                      <w:txbxContent>
                        <w:p w:rsidR="008741F0" w:rsidRPr="009D10CD" w:rsidRDefault="001911A9" w:rsidP="00990A27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  <w:lang w:bidi="ar-DZ"/>
                            </w:rPr>
                          </w:pPr>
                          <w:r w:rsidRPr="00990A27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position w:val="-4"/>
                              <w:sz w:val="20"/>
                              <w:lang w:bidi="ar-DZ"/>
                            </w:rPr>
                            <w:object w:dxaOrig="139" w:dyaOrig="240">
                              <v:shape id="_x0000_i1241" type="#_x0000_t75" style="width:6.35pt;height:12.65pt" o:ole="">
                                <v:imagedata r:id="rId408" o:title=""/>
                              </v:shape>
                              <o:OLEObject Type="Embed" ProgID="Equation.DSMT4" ShapeID="_x0000_i1241" DrawAspect="Content" ObjectID="_1620372234" r:id="rId409"/>
                            </w:object>
                          </w:r>
                          <w:r w:rsidR="008741F0">
                            <w:rPr>
                              <w:rFonts w:ascii="Times New Roman" w:hAnsi="Times New Roman" w:cs="Times New Roman"/>
                              <w:b/>
                              <w:i/>
                              <w:color w:val="000000"/>
                              <w:sz w:val="20"/>
                              <w:rtl/>
                              <w:lang w:bidi="ar-DZ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9697" style="position:absolute;left:1963;top:11272;width:1371;height:963" coordsize="1941,1415" o:regroupid="13" path="m,c102,34,393,6,611,205v218,199,478,788,700,990c1533,1397,1810,1369,1941,1415e" filled="f" strokecolor="black [3213]" strokeweight="1pt">
                    <v:path arrowok="t"/>
                  </v:shape>
                </v:group>
              </w:pict>
            </w:r>
            <w:r w:rsidR="0058473F"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هـ - التمثيل من أجل </w:t>
            </w:r>
            <w:r w:rsidR="00F42404"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060" w:dyaOrig="300">
                <v:shape id="_x0000_i1242" type="#_x0000_t75" style="width:53.55pt;height:15.55pt" o:ole="">
                  <v:imagedata r:id="rId410" o:title=""/>
                </v:shape>
                <o:OLEObject Type="Embed" ProgID="Equation.DSMT4" ShapeID="_x0000_i1242" DrawAspect="Content" ObjectID="_1620372027" r:id="rId411"/>
              </w:object>
            </w:r>
          </w:p>
          <w:p w:rsidR="0058473F" w:rsidRPr="0061167A" w:rsidRDefault="0058473F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990A27" w:rsidRPr="0061167A" w:rsidRDefault="00990A27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990A27" w:rsidRPr="0061167A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990A27" w:rsidRPr="0061167A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990A27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1167A" w:rsidRDefault="0061167A" w:rsidP="0061167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61167A" w:rsidRPr="0061167A" w:rsidRDefault="0061167A" w:rsidP="0061167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990A27" w:rsidRPr="0061167A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2C548B" w:rsidRPr="0061167A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أ-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إهتزازات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رة غير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متخامدة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(نظام دوري)</w:t>
            </w:r>
          </w:p>
          <w:p w:rsidR="00990A27" w:rsidRPr="0061167A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المعادلة </w:t>
            </w: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التفاظلية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دلالة </w:t>
            </w:r>
            <w:r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300" w:dyaOrig="300">
                <v:shape id="_x0000_i1243" type="#_x0000_t75" style="width:15pt;height:15pt" o:ole="">
                  <v:imagedata r:id="rId412" o:title=""/>
                </v:shape>
                <o:OLEObject Type="Embed" ProgID="Equation.DSMT4" ShapeID="_x0000_i1243" DrawAspect="Content" ObjectID="_1620372028" r:id="rId413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990A27" w:rsidRPr="0061167A" w:rsidRDefault="00990A27" w:rsidP="0009658B">
            <w:pPr>
              <w:bidi/>
              <w:jc w:val="center"/>
              <w:rPr>
                <w:rFonts w:ascii="Adobe Arabic" w:hAnsi="Adobe Arabic" w:cs="Adobe Arabic"/>
                <w:position w:val="-92"/>
                <w:sz w:val="28"/>
                <w:szCs w:val="28"/>
                <w:rtl/>
              </w:rPr>
            </w:pPr>
            <w:r w:rsidRPr="0061167A">
              <w:rPr>
                <w:rFonts w:ascii="Adobe Arabic" w:hAnsi="Adobe Arabic" w:cs="Adobe Arabic"/>
                <w:position w:val="-80"/>
                <w:sz w:val="28"/>
                <w:szCs w:val="28"/>
              </w:rPr>
              <w:object w:dxaOrig="3820" w:dyaOrig="1719">
                <v:shape id="_x0000_i1244" type="#_x0000_t75" style="width:191.25pt;height:85.8pt" o:ole="">
                  <v:imagedata r:id="rId414" o:title=""/>
                </v:shape>
                <o:OLEObject Type="Embed" ProgID="Equation.DSMT4" ShapeID="_x0000_i1244" DrawAspect="Content" ObjectID="_1620372029" r:id="rId415"/>
              </w:object>
            </w:r>
          </w:p>
          <w:p w:rsidR="000C0624" w:rsidRPr="00FF60DA" w:rsidRDefault="000C0624" w:rsidP="00FF60DA">
            <w:pPr>
              <w:bidi/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</w:pPr>
            <w:proofErr w:type="spellStart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>جـ</w:t>
            </w:r>
            <w:proofErr w:type="spellEnd"/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دور الذاتي للحركة </w:t>
            </w:r>
            <w:r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40" w:dyaOrig="300">
                <v:shape id="_x0000_i1245" type="#_x0000_t75" style="width:11.5pt;height:15pt" o:ole="">
                  <v:imagedata r:id="rId416" o:title=""/>
                </v:shape>
                <o:OLEObject Type="Embed" ProgID="Equation.DSMT4" ShapeID="_x0000_i1245" DrawAspect="Content" ObjectID="_1620372030" r:id="rId417"/>
              </w:object>
            </w:r>
            <w:r w:rsidRPr="0061167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       </w:t>
            </w:r>
            <w:r w:rsidRPr="006116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480" w:dyaOrig="300">
                <v:shape id="_x0000_i1246" type="#_x0000_t75" style="width:73.75pt;height:15pt" o:ole="">
                  <v:imagedata r:id="rId418" o:title=""/>
                </v:shape>
                <o:OLEObject Type="Embed" ProgID="Equation.DSMT4" ShapeID="_x0000_i1246" DrawAspect="Content" ObjectID="_1620372031" r:id="rId419"/>
              </w:object>
            </w:r>
          </w:p>
          <w:p w:rsidR="00990A27" w:rsidRPr="00990A27" w:rsidRDefault="00990A27" w:rsidP="0009658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28" w:type="dxa"/>
          </w:tcPr>
          <w:p w:rsidR="002C548B" w:rsidRDefault="002C548B" w:rsidP="0009658B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FF60DA" w:rsidTr="00FF60DA">
        <w:tc>
          <w:tcPr>
            <w:tcW w:w="5097" w:type="dxa"/>
          </w:tcPr>
          <w:p w:rsidR="00FF60DA" w:rsidRDefault="00FF60DA" w:rsidP="001911A9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جريبي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 ت </w:t>
            </w:r>
          </w:p>
        </w:tc>
        <w:tc>
          <w:tcPr>
            <w:tcW w:w="235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124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    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018-2019</w:t>
            </w:r>
          </w:p>
        </w:tc>
        <w:tc>
          <w:tcPr>
            <w:tcW w:w="228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FF60DA" w:rsidRPr="000C0624" w:rsidTr="00FF60DA">
        <w:tc>
          <w:tcPr>
            <w:tcW w:w="5097" w:type="dxa"/>
          </w:tcPr>
          <w:p w:rsidR="00FF60DA" w:rsidRPr="000C062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ذاتية </w:t>
            </w:r>
            <w:proofErr w:type="spell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الوشيعة</w:t>
            </w:r>
            <w:proofErr w:type="spellEnd"/>
            <w:r w:rsidRPr="000C0624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180" w:dyaOrig="240">
                <v:shape id="_x0000_i1247" type="#_x0000_t75" style="width:8.65pt;height:12.1pt" o:ole="">
                  <v:imagedata r:id="rId420" o:title=""/>
                </v:shape>
                <o:OLEObject Type="Embed" ProgID="Equation.DSMT4" ShapeID="_x0000_i1247" DrawAspect="Content" ObjectID="_1620372032" r:id="rId421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FF60DA" w:rsidRPr="000C0624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position w:val="-78"/>
                <w:sz w:val="28"/>
                <w:szCs w:val="28"/>
              </w:rPr>
              <w:object w:dxaOrig="2860" w:dyaOrig="1440">
                <v:shape id="_x0000_i1248" type="#_x0000_t75" style="width:142.85pt;height:1in" o:ole="">
                  <v:imagedata r:id="rId422" o:title=""/>
                </v:shape>
                <o:OLEObject Type="Embed" ProgID="Equation.DSMT4" ShapeID="_x0000_i1248" DrawAspect="Content" ObjectID="_1620372033" r:id="rId423"/>
              </w:object>
            </w:r>
          </w:p>
          <w:p w:rsidR="00FF60DA" w:rsidRPr="000C062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بالمطابقة بين 1و2</w:t>
            </w:r>
          </w:p>
          <w:p w:rsidR="00FF60DA" w:rsidRPr="000C0624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240" w:dyaOrig="580">
                <v:shape id="_x0000_i1249" type="#_x0000_t75" style="width:162.45pt;height:28.8pt" o:ole="">
                  <v:imagedata r:id="rId424" o:title=""/>
                </v:shape>
                <o:OLEObject Type="Embed" ProgID="Equation.DSMT4" ShapeID="_x0000_i1249" DrawAspect="Content" ObjectID="_1620372034" r:id="rId425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بتربيع طرفي العلاقة :</w:t>
            </w:r>
            <w:r w:rsidRPr="00490993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000" w:dyaOrig="580">
                <v:shape id="_x0000_i1250" type="#_x0000_t75" style="width:150.35pt;height:28.8pt" o:ole="">
                  <v:imagedata r:id="rId426" o:title=""/>
                </v:shape>
                <o:OLEObject Type="Embed" ProgID="Equation.DSMT4" ShapeID="_x0000_i1250" DrawAspect="Content" ObjectID="_1620372035" r:id="rId427"/>
              </w:object>
            </w:r>
          </w:p>
          <w:p w:rsidR="00FF60DA" w:rsidRPr="000C062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إثبات أن الطاقة </w:t>
            </w:r>
            <w:proofErr w:type="gram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ثابتة :</w:t>
            </w:r>
            <w:proofErr w:type="gramEnd"/>
          </w:p>
          <w:p w:rsidR="00FF60DA" w:rsidRPr="000C0624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490993">
              <w:rPr>
                <w:rFonts w:ascii="Adobe Arabic" w:hAnsi="Adobe Arabic" w:cs="Adobe Arabic"/>
                <w:position w:val="-138"/>
                <w:sz w:val="28"/>
                <w:szCs w:val="28"/>
              </w:rPr>
              <w:object w:dxaOrig="4560" w:dyaOrig="2799">
                <v:shape id="_x0000_i1251" type="#_x0000_t75" style="width:227.5pt;height:139.95pt" o:ole="">
                  <v:imagedata r:id="rId428" o:title=""/>
                </v:shape>
                <o:OLEObject Type="Embed" ProgID="Equation.DSMT4" ShapeID="_x0000_i1251" DrawAspect="Content" ObjectID="_1620372036" r:id="rId429"/>
              </w:object>
            </w:r>
          </w:p>
          <w:p w:rsidR="00FF60DA" w:rsidRPr="000C062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4- كتابة حل المعادلة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Pr="00490993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060" w:dyaOrig="580">
                <v:shape id="_x0000_i1252" type="#_x0000_t75" style="width:152.65pt;height:28.8pt" o:ole="">
                  <v:imagedata r:id="rId430" o:title=""/>
                </v:shape>
                <o:OLEObject Type="Embed" ProgID="Equation.DSMT4" ShapeID="_x0000_i1252" DrawAspect="Content" ObjectID="_1620372037" r:id="rId431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حديد </w:t>
            </w:r>
            <w:r w:rsidRPr="000C0624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20" w:dyaOrig="260">
                <v:shape id="_x0000_i1253" type="#_x0000_t75" style="width:10.95pt;height:13.25pt" o:ole="">
                  <v:imagedata r:id="rId432" o:title=""/>
                </v:shape>
                <o:OLEObject Type="Embed" ProgID="Equation.DSMT4" ShapeID="_x0000_i1253" DrawAspect="Content" ObjectID="_1620372038" r:id="rId433"/>
              </w:object>
            </w: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شروط </w:t>
            </w:r>
            <w:proofErr w:type="gramStart"/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الابتدائية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</w:t>
            </w:r>
            <w:r w:rsidRPr="00490993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3420" w:dyaOrig="300">
                <v:shape id="_x0000_i1254" type="#_x0000_t75" style="width:171.05pt;height:15pt" o:ole="">
                  <v:imagedata r:id="rId434" o:title=""/>
                </v:shape>
                <o:OLEObject Type="Embed" ProgID="Equation.DSMT4" ShapeID="_x0000_i1254" DrawAspect="Content" ObjectID="_1620372039" r:id="rId435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position w:val="-16"/>
                <w:sz w:val="28"/>
                <w:szCs w:val="28"/>
                <w:rtl/>
              </w:rPr>
            </w:pPr>
            <w:r w:rsidRPr="000C0624">
              <w:rPr>
                <w:rFonts w:ascii="Adobe Arabic" w:hAnsi="Adobe Arabic" w:cs="Adobe Arabic"/>
                <w:sz w:val="28"/>
                <w:szCs w:val="28"/>
                <w:rtl/>
              </w:rPr>
              <w:t>إذن حلها من الشكل :</w:t>
            </w:r>
            <w:bookmarkStart w:id="0" w:name="_GoBack"/>
            <w:bookmarkEnd w:id="0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</w:t>
            </w:r>
            <w:r w:rsidRPr="00490993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1780" w:dyaOrig="340">
                <v:shape id="_x0000_i1255" type="#_x0000_t75" style="width:89.3pt;height:16.7pt" o:ole="">
                  <v:imagedata r:id="rId436" o:title=""/>
                </v:shape>
                <o:OLEObject Type="Embed" ProgID="Equation.DSMT4" ShapeID="_x0000_i1255" DrawAspect="Content" ObjectID="_1620372040" r:id="rId437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b/>
                <w:bCs/>
                <w:position w:val="-16"/>
                <w:sz w:val="28"/>
                <w:szCs w:val="28"/>
                <w:rtl/>
              </w:rPr>
            </w:pPr>
            <w:r w:rsidRPr="00866B04">
              <w:rPr>
                <w:rFonts w:ascii="Adobe Arabic" w:hAnsi="Adobe Arabic" w:cs="Adobe Arabic" w:hint="cs"/>
                <w:b/>
                <w:bCs/>
                <w:position w:val="-16"/>
                <w:sz w:val="28"/>
                <w:szCs w:val="28"/>
                <w:rtl/>
              </w:rPr>
              <w:t xml:space="preserve">التمرين </w:t>
            </w:r>
            <w:proofErr w:type="gramStart"/>
            <w:r w:rsidRPr="00866B04">
              <w:rPr>
                <w:rFonts w:ascii="Adobe Arabic" w:hAnsi="Adobe Arabic" w:cs="Adobe Arabic" w:hint="cs"/>
                <w:b/>
                <w:bCs/>
                <w:position w:val="-16"/>
                <w:sz w:val="28"/>
                <w:szCs w:val="28"/>
                <w:rtl/>
              </w:rPr>
              <w:t>الثاني :</w:t>
            </w:r>
            <w:proofErr w:type="gramEnd"/>
          </w:p>
          <w:p w:rsidR="00FF60DA" w:rsidRDefault="005F7F3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24576" style="position:absolute;left:0;text-align:left;margin-left:1.85pt;margin-top:15.25pt;width:56.25pt;height:63.75pt;z-index:252611584" coordorigin="6394,1655" coordsize="1125,1275">
                  <v:oval id="_x0000_s24577" style="position:absolute;left:7039;top:1891;width:215;height:227" fillcolor="black">
                    <v:fill r:id="rId438" o:title="Tuiles" type="pattern"/>
                  </v:oval>
                  <v:shape id="_x0000_s24578" type="#_x0000_t32" style="position:absolute;left:7136;top:2063;width:0;height:462;flip:x" o:connectortype="straight">
                    <v:stroke endarrow="block"/>
                  </v:shape>
                  <v:shape id="_x0000_s24579" type="#_x0000_t32" style="position:absolute;left:6813;top:1784;width:0;height:1107;flip:x" o:connectortype="straight">
                    <v:stroke endarrow="block"/>
                  </v:shape>
                  <v:shape id="_x0000_s24580" type="#_x0000_t202" style="position:absolute;left:7067;top:2289;width:452;height:408;mso-wrap-style:none" filled="f" stroked="f">
                    <v:textbox style="mso-next-textbox:#_x0000_s24580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20" w:dyaOrig="320">
                              <v:shape id="_x0000_i1257" type="#_x0000_t75" style="width:8.05pt;height:12.1pt" o:ole="">
                                <v:imagedata r:id="rId439" o:title=""/>
                              </v:shape>
                              <o:OLEObject Type="Embed" ProgID="Equation.DSMT4" ShapeID="_x0000_i1257" DrawAspect="Content" ObjectID="_1620372235" r:id="rId440"/>
                            </w:object>
                          </w:r>
                        </w:p>
                      </w:txbxContent>
                    </v:textbox>
                  </v:shape>
                  <v:shape id="_x0000_s24581" type="#_x0000_t202" style="position:absolute;left:6436;top:1655;width:452;height:653;mso-wrap-style:none" filled="f" stroked="f">
                    <v:textbox style="mso-next-textbox:#_x0000_s24581;mso-fit-shape-to-text:t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20" w:dyaOrig="260">
                              <v:shape id="_x0000_i1259" type="#_x0000_t75" style="width:8.05pt;height:10.35pt" o:ole="">
                                <v:imagedata r:id="rId441" o:title=""/>
                              </v:shape>
                              <o:OLEObject Type="Embed" ProgID="Equation.DSMT4" ShapeID="_x0000_i1259" DrawAspect="Content" ObjectID="_1620372236" r:id="rId442"/>
                            </w:object>
                          </w:r>
                        </w:p>
                      </w:txbxContent>
                    </v:textbox>
                  </v:shape>
                  <v:shape id="_x0000_s24582" type="#_x0000_t202" style="position:absolute;left:6394;top:2521;width:495;height:409;mso-wrap-style:none" filled="f" stroked="f">
                    <v:textbox style="mso-next-textbox:#_x0000_s24582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79" w:dyaOrig="260">
                              <v:shape id="_x0000_i1261" type="#_x0000_t75" style="width:10.35pt;height:10.35pt" o:ole="">
                                <v:imagedata r:id="rId443" o:title=""/>
                              </v:shape>
                              <o:OLEObject Type="Embed" ProgID="Equation.DSMT4" ShapeID="_x0000_i1261" DrawAspect="Content" ObjectID="_1620372237" r:id="rId44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FF60DA" w:rsidRPr="000B25D7">
              <w:rPr>
                <w:position w:val="-6"/>
              </w:rPr>
              <w:object w:dxaOrig="300" w:dyaOrig="279">
                <v:shape id="_x0000_i1262" type="#_x0000_t75" style="width:15pt;height:13.8pt" o:ole="">
                  <v:imagedata r:id="rId445" o:title=""/>
                </v:shape>
                <o:OLEObject Type="Embed" ProgID="Equation.DSMT4" ShapeID="_x0000_i1262" DrawAspect="Content" ObjectID="_1620372041" r:id="rId446"/>
              </w:object>
            </w:r>
            <w:r w:rsidR="00FF60DA" w:rsidRPr="009F7173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r w:rsidR="00FF60DA">
              <w:rPr>
                <w:rFonts w:ascii="Adobe Arabic" w:hAnsi="Adobe Arabic" w:cs="Adobe Arabic" w:hint="cs"/>
                <w:sz w:val="28"/>
                <w:szCs w:val="28"/>
                <w:rtl/>
              </w:rPr>
              <w:t>1-</w:t>
            </w:r>
            <w:proofErr w:type="gramStart"/>
            <w:r w:rsidR="00FF60DA" w:rsidRPr="009F7173">
              <w:rPr>
                <w:rFonts w:ascii="Adobe Arabic" w:hAnsi="Adobe Arabic" w:cs="Adobe Arabic"/>
                <w:sz w:val="28"/>
                <w:szCs w:val="28"/>
                <w:rtl/>
              </w:rPr>
              <w:t>عند</w:t>
            </w:r>
            <w:proofErr w:type="gramEnd"/>
            <w:r w:rsidR="00FF60DA" w:rsidRPr="009F717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لحظة </w:t>
            </w:r>
            <w:r w:rsidR="00FF60DA" w:rsidRPr="009F7173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20" w:dyaOrig="279">
                <v:shape id="_x0000_i1263" type="#_x0000_t75" style="width:25.9pt;height:13.8pt" o:ole="">
                  <v:imagedata r:id="rId447" o:title=""/>
                </v:shape>
                <o:OLEObject Type="Embed" ProgID="Equation.DSMT4" ShapeID="_x0000_i1263" DrawAspect="Content" ObjectID="_1620372042" r:id="rId448"/>
              </w:object>
            </w:r>
            <w:r w:rsidR="00FF60DA" w:rsidRPr="009F7173">
              <w:rPr>
                <w:rFonts w:ascii="Adobe Arabic" w:hAnsi="Adobe Arabic" w:cs="Adobe Arabic"/>
                <w:sz w:val="28"/>
                <w:szCs w:val="28"/>
                <w:rtl/>
              </w:rPr>
              <w:t>سرعة الجسم كانت سالبة و عليه الكرة قذفت نخو الأعلى كون المعلم موجه نحو الأسفل.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2-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عبار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سارع:</w:t>
            </w:r>
          </w:p>
          <w:p w:rsidR="00FF60DA" w:rsidRDefault="00FF60DA" w:rsidP="00FF60DA">
            <w:pPr>
              <w:bidi/>
              <w:jc w:val="center"/>
              <w:rPr>
                <w:rtl/>
              </w:rPr>
            </w:pPr>
            <w:r w:rsidRPr="009F7173">
              <w:rPr>
                <w:position w:val="-36"/>
              </w:rPr>
              <w:object w:dxaOrig="1140" w:dyaOrig="840">
                <v:shape id="_x0000_i1264" type="#_x0000_t75" style="width:57pt;height:42.05pt" o:ole="">
                  <v:imagedata r:id="rId449" o:title=""/>
                </v:shape>
                <o:OLEObject Type="Embed" ProgID="Equation.DSMT4" ShapeID="_x0000_i1264" DrawAspect="Content" ObjectID="_1620372043" r:id="rId450"/>
              </w:object>
            </w:r>
          </w:p>
          <w:p w:rsidR="00FF60DA" w:rsidRDefault="00FF60DA" w:rsidP="00A165AA">
            <w:pPr>
              <w:bidi/>
              <w:rPr>
                <w:rtl/>
              </w:rPr>
            </w:pPr>
            <w:r w:rsidRPr="00E504B9">
              <w:rPr>
                <w:rFonts w:ascii="Adobe Arabic" w:hAnsi="Adobe Arabic" w:cs="Adobe Arabic"/>
                <w:sz w:val="28"/>
                <w:szCs w:val="28"/>
                <w:rtl/>
              </w:rPr>
              <w:t>بال</w:t>
            </w:r>
            <w:r w:rsidR="00A165AA">
              <w:rPr>
                <w:rFonts w:ascii="Adobe Arabic" w:hAnsi="Adobe Arabic" w:cs="Adobe Arabic" w:hint="cs"/>
                <w:sz w:val="28"/>
                <w:szCs w:val="28"/>
                <w:rtl/>
              </w:rPr>
              <w:t>إ</w:t>
            </w:r>
            <w:r w:rsidRPr="00E504B9">
              <w:rPr>
                <w:rFonts w:ascii="Adobe Arabic" w:hAnsi="Adobe Arabic" w:cs="Adobe Arabic"/>
                <w:sz w:val="28"/>
                <w:szCs w:val="28"/>
                <w:rtl/>
              </w:rPr>
              <w:t>سقاط على المحور الموجه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</w:t>
            </w:r>
            <w:r w:rsidRPr="00E504B9">
              <w:rPr>
                <w:position w:val="-12"/>
              </w:rPr>
              <w:object w:dxaOrig="2120" w:dyaOrig="360">
                <v:shape id="_x0000_i1265" type="#_x0000_t75" style="width:105.4pt;height:18.45pt" o:ole="">
                  <v:imagedata r:id="rId451" o:title=""/>
                </v:shape>
                <o:OLEObject Type="Embed" ProgID="Equation.DSMT4" ShapeID="_x0000_i1265" DrawAspect="Content" ObjectID="_1620372044" r:id="rId452"/>
              </w:object>
            </w:r>
          </w:p>
          <w:p w:rsidR="00FF60DA" w:rsidRPr="00383396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 -عبارة </w:t>
            </w:r>
            <w:proofErr w:type="gramStart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السرعة :</w:t>
            </w:r>
            <w:proofErr w:type="gramEnd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383396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799" w:dyaOrig="620">
                <v:shape id="_x0000_i1266" type="#_x0000_t75" style="width:139.95pt;height:31.1pt" o:ole="">
                  <v:imagedata r:id="rId453" o:title=""/>
                </v:shape>
                <o:OLEObject Type="Embed" ProgID="Equation.DSMT4" ShapeID="_x0000_i1266" DrawAspect="Content" ObjectID="_1620372045" r:id="rId454"/>
              </w:object>
            </w:r>
          </w:p>
          <w:p w:rsidR="00FF60DA" w:rsidRPr="00383396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اللحظة </w:t>
            </w:r>
            <w:r w:rsidRPr="00383396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20" w:dyaOrig="279">
                <v:shape id="_x0000_i1267" type="#_x0000_t75" style="width:25.9pt;height:13.8pt" o:ole="">
                  <v:imagedata r:id="rId447" o:title=""/>
                </v:shape>
                <o:OLEObject Type="Embed" ProgID="Equation.DSMT4" ShapeID="_x0000_i1267" DrawAspect="Content" ObjectID="_1620372046" r:id="rId455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لدينا </w:t>
            </w:r>
            <w:r w:rsidRPr="00383396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740" w:dyaOrig="360">
                <v:shape id="_x0000_i1268" type="#_x0000_t75" style="width:87pt;height:18.45pt" o:ole="">
                  <v:imagedata r:id="rId456" o:title=""/>
                </v:shape>
                <o:OLEObject Type="Embed" ProgID="Equation.DSMT4" ShapeID="_x0000_i1268" DrawAspect="Content" ObjectID="_1620372047" r:id="rId457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عليه </w:t>
            </w:r>
          </w:p>
          <w:p w:rsidR="00FF60DA" w:rsidRPr="00383396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2100" w:dyaOrig="360">
                <v:shape id="_x0000_i1269" type="#_x0000_t75" style="width:104.85pt;height:18.45pt" o:ole="">
                  <v:imagedata r:id="rId458" o:title=""/>
                </v:shape>
                <o:OLEObject Type="Embed" ProgID="Equation.DSMT4" ShapeID="_x0000_i1269" DrawAspect="Content" ObjectID="_1620372048" r:id="rId459"/>
              </w:object>
            </w:r>
          </w:p>
          <w:p w:rsidR="00FF60DA" w:rsidRPr="00383396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</w:t>
            </w:r>
            <w:proofErr w:type="gramStart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قيمة </w:t>
            </w:r>
            <w:r w:rsidRPr="00383396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300" w:dyaOrig="360">
                <v:shape id="_x0000_i1270" type="#_x0000_t75" style="width:15pt;height:18.45pt" o:ole="">
                  <v:imagedata r:id="rId460" o:title=""/>
                </v:shape>
                <o:OLEObject Type="Embed" ProgID="Equation.DSMT4" ShapeID="_x0000_i1270" DrawAspect="Content" ObjectID="_1620372049" r:id="rId461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المنحنى عبارة عن خط مستقيم لا يمر من المبدأ معادلته البيانية </w:t>
            </w:r>
            <w:r w:rsidRPr="00383396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120" w:dyaOrig="320">
                <v:shape id="_x0000_i1271" type="#_x0000_t75" style="width:105.4pt;height:16.15pt" o:ole="">
                  <v:imagedata r:id="rId462" o:title=""/>
                </v:shape>
                <o:OLEObject Type="Embed" ProgID="Equation.DSMT4" ShapeID="_x0000_i1271" DrawAspect="Content" ObjectID="_1620372050" r:id="rId463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المطابقة </w:t>
            </w:r>
            <w:r w:rsidRPr="00383396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3500" w:dyaOrig="660">
                <v:shape id="_x0000_i1272" type="#_x0000_t75" style="width:175.1pt;height:32.85pt" o:ole="">
                  <v:imagedata r:id="rId464" o:title=""/>
                </v:shape>
                <o:OLEObject Type="Embed" ProgID="Equation.DSMT4" ShapeID="_x0000_i1272" DrawAspect="Content" ObjectID="_1620372051" r:id="rId465"/>
              </w:object>
            </w:r>
          </w:p>
          <w:p w:rsidR="00FF60DA" w:rsidRPr="00383396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المقارنة :</w:t>
            </w:r>
            <w:proofErr w:type="gramEnd"/>
            <w:r w:rsidRPr="00383396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3240" w:dyaOrig="680">
                <v:shape id="_x0000_i1273" type="#_x0000_t75" style="width:162.45pt;height:33.4pt" o:ole="">
                  <v:imagedata r:id="rId466" o:title=""/>
                </v:shape>
                <o:OLEObject Type="Embed" ProgID="Equation.DSMT4" ShapeID="_x0000_i1273" DrawAspect="Content" ObjectID="_1620372052" r:id="rId467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5- أ- المعادلة الزمنية لحركة الكرة :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                </w:t>
            </w:r>
            <w:r w:rsidRPr="00F65630">
              <w:rPr>
                <w:position w:val="-24"/>
              </w:rPr>
              <w:object w:dxaOrig="2000" w:dyaOrig="620">
                <v:shape id="_x0000_i1274" type="#_x0000_t75" style="width:100.2pt;height:31.1pt" o:ole="">
                  <v:imagedata r:id="rId468" o:title=""/>
                </v:shape>
                <o:OLEObject Type="Embed" ProgID="Equation.DSMT4" ShapeID="_x0000_i1274" DrawAspect="Content" ObjectID="_1620372053" r:id="rId469"/>
              </w:object>
            </w:r>
          </w:p>
          <w:p w:rsidR="00FF60DA" w:rsidRPr="000C0624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</w:tc>
        <w:tc>
          <w:tcPr>
            <w:tcW w:w="235" w:type="dxa"/>
          </w:tcPr>
          <w:p w:rsidR="00FF60DA" w:rsidRPr="000C0624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  <w:tc>
          <w:tcPr>
            <w:tcW w:w="5124" w:type="dxa"/>
          </w:tcPr>
          <w:p w:rsidR="00FF60DA" w:rsidRDefault="00FF60DA" w:rsidP="00FF60DA">
            <w:pPr>
              <w:tabs>
                <w:tab w:val="left" w:pos="4594"/>
              </w:tabs>
              <w:bidi/>
              <w:jc w:val="center"/>
              <w:rPr>
                <w:rtl/>
              </w:rPr>
            </w:pPr>
            <w:r w:rsidRPr="00F65630">
              <w:rPr>
                <w:position w:val="-24"/>
              </w:rPr>
              <w:object w:dxaOrig="1800" w:dyaOrig="620">
                <v:shape id="_x0000_i1275" type="#_x0000_t75" style="width:90.45pt;height:31.1pt" o:ole="">
                  <v:imagedata r:id="rId470" o:title=""/>
                </v:shape>
                <o:OLEObject Type="Embed" ProgID="Equation.DSMT4" ShapeID="_x0000_i1275" DrawAspect="Content" ObjectID="_1620372054" r:id="rId471"/>
              </w:object>
            </w:r>
          </w:p>
          <w:p w:rsidR="00FF60DA" w:rsidRPr="00383396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</w:t>
            </w:r>
            <w:r w:rsidRPr="00383396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20" w:dyaOrig="279">
                <v:shape id="_x0000_i1276" type="#_x0000_t75" style="width:25.9pt;height:13.8pt" o:ole="">
                  <v:imagedata r:id="rId447" o:title=""/>
                </v:shape>
                <o:OLEObject Type="Embed" ProgID="Equation.DSMT4" ShapeID="_x0000_i1276" DrawAspect="Content" ObjectID="_1620372055" r:id="rId472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جد </w:t>
            </w:r>
            <w:r w:rsidRPr="00383396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140" w:dyaOrig="360">
                <v:shape id="_x0000_i1277" type="#_x0000_t75" style="width:57pt;height:18.45pt" o:ole="">
                  <v:imagedata r:id="rId473" o:title=""/>
                </v:shape>
                <o:OLEObject Type="Embed" ProgID="Equation.DSMT4" ShapeID="_x0000_i1277" DrawAspect="Content" ObjectID="_1620372056" r:id="rId474"/>
              </w:object>
            </w: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عليه </w:t>
            </w:r>
            <w:r w:rsidRPr="00383396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280" w:dyaOrig="320">
                <v:shape id="_x0000_i1278" type="#_x0000_t75" style="width:63.95pt;height:16.15pt" o:ole="">
                  <v:imagedata r:id="rId475" o:title=""/>
                </v:shape>
                <o:OLEObject Type="Embed" ProgID="Equation.DSMT4" ShapeID="_x0000_i1278" DrawAspect="Content" ObjectID="_1620372057" r:id="rId476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83396">
              <w:rPr>
                <w:rFonts w:ascii="Adobe Arabic" w:hAnsi="Adobe Arabic" w:cs="Adobe Arabic"/>
                <w:sz w:val="28"/>
                <w:szCs w:val="28"/>
                <w:rtl/>
              </w:rPr>
              <w:t>ب- المسافة الكلية التي قطعتها الكرة :</w:t>
            </w:r>
          </w:p>
          <w:p w:rsidR="00FF60DA" w:rsidRPr="009626B3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طريقة 1: حساب </w:t>
            </w:r>
            <w:proofErr w:type="gramStart"/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>المساحة :</w:t>
            </w:r>
            <w:proofErr w:type="gramEnd"/>
            <w:r w:rsidRPr="009626B3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799" w:dyaOrig="620">
                <v:shape id="_x0000_i1279" type="#_x0000_t75" style="width:139.95pt;height:31.1pt" o:ole="">
                  <v:imagedata r:id="rId477" o:title=""/>
                </v:shape>
                <o:OLEObject Type="Embed" ProgID="Equation.DSMT4" ShapeID="_x0000_i1279" DrawAspect="Content" ObjectID="_1620372058" r:id="rId478"/>
              </w:object>
            </w:r>
          </w:p>
          <w:p w:rsidR="00FF60DA" w:rsidRPr="009626B3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طريقة 2:حساب المسافة خلال الصعود وهي نفسها خلال النزول بالإضافة إلى القيمة </w:t>
            </w:r>
            <w:r w:rsidRPr="009626B3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620" w:dyaOrig="320">
                <v:shape id="_x0000_i1280" type="#_x0000_t75" style="width:31.1pt;height:16.15pt" o:ole="">
                  <v:imagedata r:id="rId479" o:title=""/>
                </v:shape>
                <o:OLEObject Type="Embed" ProgID="Equation.DSMT4" ShapeID="_x0000_i1280" DrawAspect="Content" ObjectID="_1620372059" r:id="rId480"/>
              </w:object>
            </w:r>
            <w:proofErr w:type="gramStart"/>
            <w:r w:rsidRPr="009626B3">
              <w:rPr>
                <w:rFonts w:ascii="Adobe Arabic" w:hAnsi="Adobe Arabic" w:cs="Adobe Arabic"/>
                <w:sz w:val="28"/>
                <w:szCs w:val="28"/>
                <w:rtl/>
              </w:rPr>
              <w:t>وعليه :</w:t>
            </w:r>
            <w:proofErr w:type="gramEnd"/>
          </w:p>
          <w:p w:rsidR="00FF60DA" w:rsidRDefault="00FF60DA" w:rsidP="00FF60DA">
            <w:pPr>
              <w:bidi/>
              <w:jc w:val="center"/>
              <w:rPr>
                <w:rtl/>
              </w:rPr>
            </w:pPr>
            <w:r w:rsidRPr="009626B3">
              <w:rPr>
                <w:position w:val="-30"/>
              </w:rPr>
              <w:object w:dxaOrig="3560" w:dyaOrig="720">
                <v:shape id="_x0000_i1281" type="#_x0000_t75" style="width:177.4pt;height:36.3pt" o:ole="">
                  <v:imagedata r:id="rId481" o:title=""/>
                </v:shape>
                <o:OLEObject Type="Embed" ProgID="Equation.DSMT4" ShapeID="_x0000_i1281" DrawAspect="Content" ObjectID="_1620372060" r:id="rId482"/>
              </w:object>
            </w:r>
          </w:p>
          <w:p w:rsidR="00FF60DA" w:rsidRPr="00B74D8A" w:rsidRDefault="005F7F3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F7F3A">
              <w:rPr>
                <w:rFonts w:ascii="Adobe Arabic" w:hAnsi="Adobe Arabic" w:cs="Adobe Arabic"/>
                <w:b/>
                <w:bCs/>
                <w:noProof/>
                <w:sz w:val="36"/>
                <w:szCs w:val="36"/>
                <w:rtl/>
              </w:rPr>
              <w:pict>
                <v:group id="_x0000_s24583" style="position:absolute;left:0;text-align:left;margin-left:-1.2pt;margin-top:8.85pt;width:47.5pt;height:113.35pt;z-index:252612608" coordorigin="6564,10467" coordsize="950,2267">
                  <v:oval id="_x0000_s24584" style="position:absolute;left:7267;top:11426;width:234;height:227" fillcolor="black">
                    <v:fill r:id="rId438" o:title="Tuiles" type="pattern"/>
                  </v:oval>
                  <v:shape id="_x0000_s24585" type="#_x0000_t32" style="position:absolute;left:7372;top:11598;width:1;height:867;flip:x" o:connectortype="straight">
                    <v:stroke endarrow="block"/>
                  </v:shape>
                  <v:shape id="_x0000_s24586" type="#_x0000_t32" style="position:absolute;left:7020;top:10537;width:0;height:1889" o:connectortype="straight">
                    <v:stroke endarrow="block"/>
                  </v:shape>
                  <v:shape id="_x0000_s24587" type="#_x0000_t202" style="position:absolute;left:7062;top:12326;width:452;height:408;mso-wrap-style:none" filled="f" stroked="f">
                    <v:textbox style="mso-next-textbox:#_x0000_s24587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20" w:dyaOrig="320">
                              <v:shape id="_x0000_i1283" type="#_x0000_t75" style="width:8.05pt;height:12.1pt" o:ole="">
                                <v:imagedata r:id="rId439" o:title=""/>
                              </v:shape>
                              <o:OLEObject Type="Embed" ProgID="Equation.DSMT4" ShapeID="_x0000_i1283" DrawAspect="Content" ObjectID="_1620372238" r:id="rId483"/>
                            </w:object>
                          </w:r>
                        </w:p>
                      </w:txbxContent>
                    </v:textbox>
                  </v:shape>
                  <v:shape id="_x0000_s24588" type="#_x0000_t202" style="position:absolute;left:6568;top:10467;width:452;height:463;mso-wrap-style:none" filled="f" stroked="f">
                    <v:textbox style="mso-next-textbox:#_x0000_s24588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20" w:dyaOrig="260">
                              <v:shape id="_x0000_i1285" type="#_x0000_t75" style="width:8.05pt;height:10.35pt" o:ole="">
                                <v:imagedata r:id="rId441" o:title=""/>
                              </v:shape>
                              <o:OLEObject Type="Embed" ProgID="Equation.DSMT4" ShapeID="_x0000_i1285" DrawAspect="Content" ObjectID="_1620372239" r:id="rId484"/>
                            </w:object>
                          </w:r>
                        </w:p>
                      </w:txbxContent>
                    </v:textbox>
                  </v:shape>
                  <v:shape id="_x0000_s24589" type="#_x0000_t202" style="position:absolute;left:6564;top:12056;width:496;height:409;mso-wrap-style:none" filled="f" stroked="f">
                    <v:textbox style="mso-next-textbox:#_x0000_s24589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279" w:dyaOrig="260">
                              <v:shape id="_x0000_i1287" type="#_x0000_t75" style="width:10.35pt;height:10.35pt" o:ole="">
                                <v:imagedata r:id="rId443" o:title=""/>
                              </v:shape>
                              <o:OLEObject Type="Embed" ProgID="Equation.DSMT4" ShapeID="_x0000_i1287" DrawAspect="Content" ObjectID="_1620372240" r:id="rId485"/>
                            </w:object>
                          </w:r>
                        </w:p>
                      </w:txbxContent>
                    </v:textbox>
                  </v:shape>
                  <v:shape id="_x0000_s24590" type="#_x0000_t32" style="position:absolute;left:7372;top:11190;width:0;height:408;flip:y" o:connectortype="straight">
                    <v:stroke endarrow="block"/>
                  </v:shape>
                  <v:shape id="_x0000_s24591" type="#_x0000_t32" style="position:absolute;left:7372;top:10736;width:0;height:862;flip:y" o:connectortype="straight">
                    <v:stroke endarrow="block"/>
                  </v:shape>
                  <v:shape id="_x0000_s24592" type="#_x0000_t202" style="position:absolute;left:7020;top:10537;width:437;height:653;mso-wrap-style:none" filled="f" stroked="f">
                    <v:textbox style="mso-next-textbox:#_x0000_s24592;mso-fit-shape-to-text:t">
                      <w:txbxContent>
                        <w:p w:rsidR="00FF60DA" w:rsidRDefault="00FF60DA" w:rsidP="00866B04">
                          <w:r w:rsidRPr="00855007">
                            <w:rPr>
                              <w:position w:val="-6"/>
                            </w:rPr>
                            <w:object w:dxaOrig="200" w:dyaOrig="340">
                              <v:shape id="_x0000_i1289" type="#_x0000_t75" style="width:7.5pt;height:13.25pt" o:ole="">
                                <v:imagedata r:id="rId486" o:title=""/>
                              </v:shape>
                              <o:OLEObject Type="Embed" ProgID="Equation.DSMT4" ShapeID="_x0000_i1289" DrawAspect="Content" ObjectID="_1620372241" r:id="rId487"/>
                            </w:object>
                          </w:r>
                        </w:p>
                      </w:txbxContent>
                    </v:textbox>
                  </v:shape>
                  <v:shape id="_x0000_s24593" type="#_x0000_t202" style="position:absolute;left:7039;top:11104;width:422;height:437;mso-wrap-style:none" filled="f" stroked="f">
                    <v:textbox style="mso-next-textbox:#_x0000_s24593">
                      <w:txbxContent>
                        <w:p w:rsidR="00FF60DA" w:rsidRDefault="00FF60DA" w:rsidP="00866B04">
                          <w:r w:rsidRPr="00E504B9">
                            <w:rPr>
                              <w:position w:val="-4"/>
                            </w:rPr>
                            <w:object w:dxaOrig="180" w:dyaOrig="320">
                              <v:shape id="_x0000_i1291" type="#_x0000_t75" style="width:6.35pt;height:12.1pt" o:ole="">
                                <v:imagedata r:id="rId488" o:title=""/>
                              </v:shape>
                              <o:OLEObject Type="Embed" ProgID="Equation.DSMT4" ShapeID="_x0000_i1291" DrawAspect="Content" ObjectID="_1620372242" r:id="rId489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FF60DA" w:rsidRPr="00B74D8A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440" w:dyaOrig="279">
                <v:shape id="_x0000_i1292" type="#_x0000_t75" style="width:18.45pt;height:11.5pt" o:ole="">
                  <v:imagedata r:id="rId490" o:title=""/>
                </v:shape>
                <o:OLEObject Type="Embed" ProgID="Equation.DSMT4" ShapeID="_x0000_i1292" DrawAspect="Content" ObjectID="_1620372061" r:id="rId491"/>
              </w:object>
            </w:r>
            <w:r w:rsidR="00FF60DA"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1- تبيان المعادلة </w:t>
            </w:r>
            <w:proofErr w:type="gramStart"/>
            <w:r w:rsidR="00FF60DA" w:rsidRPr="00B74D8A">
              <w:rPr>
                <w:rFonts w:ascii="Adobe Arabic" w:hAnsi="Adobe Arabic" w:cs="Adobe Arabic"/>
                <w:sz w:val="28"/>
                <w:szCs w:val="28"/>
                <w:rtl/>
              </w:rPr>
              <w:t>التفاضلية :</w:t>
            </w:r>
            <w:proofErr w:type="gramEnd"/>
          </w:p>
          <w:p w:rsidR="00FF60DA" w:rsidRPr="00B74D8A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74D8A">
              <w:rPr>
                <w:rFonts w:ascii="Adobe Arabic" w:hAnsi="Adobe Arabic" w:cs="Adobe Arabic"/>
                <w:position w:val="-140"/>
                <w:sz w:val="28"/>
                <w:szCs w:val="28"/>
              </w:rPr>
              <w:object w:dxaOrig="2299" w:dyaOrig="2480">
                <v:shape id="_x0000_i1293" type="#_x0000_t75" style="width:115.2pt;height:123.85pt" o:ole="">
                  <v:imagedata r:id="rId492" o:title=""/>
                </v:shape>
                <o:OLEObject Type="Embed" ProgID="Equation.DSMT4" ShapeID="_x0000_i1293" DrawAspect="Content" ObjectID="_1620372062" r:id="rId493"/>
              </w:object>
            </w:r>
          </w:p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في النظام الدائم    </w:t>
            </w:r>
            <w:r w:rsidRPr="00B74D8A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360" w:dyaOrig="620">
                <v:shape id="_x0000_i1294" type="#_x0000_t75" style="width:118.1pt;height:31.1pt" o:ole="">
                  <v:imagedata r:id="rId494" o:title=""/>
                </v:shape>
                <o:OLEObject Type="Embed" ProgID="Equation.DSMT4" ShapeID="_x0000_i1294" DrawAspect="Content" ObjectID="_1620372063" r:id="rId495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معادلة التفاضلية </w:t>
            </w:r>
            <w:proofErr w:type="gramStart"/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جد  </w:t>
            </w:r>
            <w:r w:rsidRPr="00B74D8A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939" w:dyaOrig="620">
                <v:shape id="_x0000_i1295" type="#_x0000_t75" style="width:96.75pt;height:31.1pt" o:ole="">
                  <v:imagedata r:id="rId496" o:title=""/>
                </v:shape>
                <o:OLEObject Type="Embed" ProgID="Equation.DSMT4" ShapeID="_x0000_i1295" DrawAspect="Content" ObjectID="_1620372064" r:id="rId497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>بالتعويض</w:t>
            </w:r>
            <w:proofErr w:type="gramEnd"/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في المعادلة التفاضلية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</w:t>
            </w:r>
            <w:r w:rsidRPr="00B74D8A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020" w:dyaOrig="620">
                <v:shape id="_x0000_i1296" type="#_x0000_t75" style="width:100.8pt;height:31.1pt" o:ole="">
                  <v:imagedata r:id="rId498" o:title=""/>
                </v:shape>
                <o:OLEObject Type="Embed" ProgID="Equation.DSMT4" ShapeID="_x0000_i1296" DrawAspect="Content" ObjectID="_1620372065" r:id="rId499"/>
              </w:object>
            </w:r>
            <w:r w:rsidRPr="00B74D8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2-أ - حساب كتلة الكرة ( كتلة الكرة هي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كتل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973AA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480" w:dyaOrig="360">
                <v:shape id="_x0000_i1297" type="#_x0000_t75" style="width:24.2pt;height:18.45pt" o:ole="">
                  <v:imagedata r:id="rId500" o:title=""/>
                </v:shape>
                <o:OLEObject Type="Embed" ProgID="Equation.DSMT4" ShapeID="_x0000_i1297" DrawAspect="Content" ObjectID="_1620372066" r:id="rId501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)</w:t>
            </w:r>
          </w:p>
          <w:p w:rsidR="00FF60DA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73AA9">
              <w:rPr>
                <w:rFonts w:ascii="Adobe Arabic" w:hAnsi="Adobe Arabic" w:cs="Adobe Arabic"/>
                <w:position w:val="-58"/>
                <w:sz w:val="28"/>
                <w:szCs w:val="28"/>
              </w:rPr>
              <w:object w:dxaOrig="4260" w:dyaOrig="1280">
                <v:shape id="_x0000_i1298" type="#_x0000_t75" style="width:212.55pt;height:63.95pt" o:ole="">
                  <v:imagedata r:id="rId502" o:title=""/>
                </v:shape>
                <o:OLEObject Type="Embed" ProgID="Equation.DSMT4" ShapeID="_x0000_i1298" DrawAspect="Content" ObjectID="_1620372067" r:id="rId503"/>
              </w:object>
            </w:r>
          </w:p>
          <w:p w:rsidR="00FF60DA" w:rsidRDefault="00FF60DA" w:rsidP="00FF60DA">
            <w:pPr>
              <w:bidi/>
              <w:jc w:val="both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ثابت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إحتكا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:     </w:t>
            </w:r>
            <w:r w:rsidRPr="00B74D8A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020" w:dyaOrig="620">
                <v:shape id="_x0000_i1299" type="#_x0000_t75" style="width:100.8pt;height:31.1pt" o:ole="">
                  <v:imagedata r:id="rId498" o:title=""/>
                </v:shape>
                <o:OLEObject Type="Embed" ProgID="Equation.DSMT4" ShapeID="_x0000_i1299" DrawAspect="Content" ObjectID="_1620372068" r:id="rId504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علاق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نظرية              </w:t>
            </w:r>
            <w:r w:rsidRPr="00B74D8A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040" w:dyaOrig="620">
                <v:shape id="_x0000_i1300" type="#_x0000_t75" style="width:152.05pt;height:31.1pt" o:ole="">
                  <v:imagedata r:id="rId505" o:title=""/>
                </v:shape>
                <o:OLEObject Type="Embed" ProgID="Equation.DSMT4" ShapeID="_x0000_i1300" DrawAspect="Content" ObjectID="_1620372069" r:id="rId506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بيان خط مستقيم يمر من المبدأ معادلته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بيانية :</w:t>
            </w:r>
            <w:proofErr w:type="gramEnd"/>
          </w:p>
          <w:p w:rsidR="00FF60DA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D4BDC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2659" w:dyaOrig="360">
                <v:shape id="_x0000_i1301" type="#_x0000_t75" style="width:133.05pt;height:18.45pt" o:ole="">
                  <v:imagedata r:id="rId507" o:title=""/>
                </v:shape>
                <o:OLEObject Type="Embed" ProgID="Equation.DSMT4" ShapeID="_x0000_i1301" DrawAspect="Content" ObjectID="_1620372070" r:id="rId508"/>
              </w:object>
            </w:r>
          </w:p>
          <w:p w:rsidR="00FF60DA" w:rsidRDefault="00FF60DA" w:rsidP="00FF60DA">
            <w:pPr>
              <w:bidi/>
              <w:rPr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المطابقة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8D4BDC">
              <w:rPr>
                <w:position w:val="-68"/>
              </w:rPr>
              <w:object w:dxaOrig="3900" w:dyaOrig="1700">
                <v:shape id="_x0000_i1302" type="#_x0000_t75" style="width:195.25pt;height:85.25pt" o:ole="">
                  <v:imagedata r:id="rId509" o:title=""/>
                </v:shape>
                <o:OLEObject Type="Embed" ProgID="Equation.DSMT4" ShapeID="_x0000_i1302" DrawAspect="Content" ObjectID="_1620372071" r:id="rId510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التسارع </w:t>
            </w:r>
            <w:proofErr w:type="spellStart"/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>الإبتدائي</w:t>
            </w:r>
            <w:proofErr w:type="spellEnd"/>
            <w:r w:rsidRPr="008D4B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</w:pPr>
            <w:r w:rsidRPr="00A165AA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 طريقة 1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:تمثل القيم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عظ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تقرأ من البيان</w:t>
            </w:r>
            <w:r w:rsidRPr="00CC0E4B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300" w:dyaOrig="360">
                <v:shape id="_x0000_i1303" type="#_x0000_t75" style="width:65.1pt;height:18.45pt" o:ole="">
                  <v:imagedata r:id="rId511" o:title=""/>
                </v:shape>
                <o:OLEObject Type="Embed" ProgID="Equation.DSMT4" ShapeID="_x0000_i1303" DrawAspect="Content" ObjectID="_1620372072" r:id="rId512"/>
              </w:object>
            </w:r>
          </w:p>
          <w:p w:rsidR="00FF60DA" w:rsidRPr="00A165AA" w:rsidRDefault="00FF60DA" w:rsidP="00FF60DA">
            <w:pPr>
              <w:bidi/>
              <w:rPr>
                <w:rFonts w:ascii="Adobe Arabic" w:hAnsi="Adobe Arabic" w:cs="Adobe Arabic"/>
                <w:b/>
                <w:bCs/>
                <w:position w:val="-12"/>
                <w:sz w:val="28"/>
                <w:szCs w:val="28"/>
                <w:rtl/>
              </w:rPr>
            </w:pPr>
            <w:r w:rsidRPr="00A165AA">
              <w:rPr>
                <w:rFonts w:ascii="Adobe Arabic" w:hAnsi="Adobe Arabic" w:cs="Adobe Arabic"/>
                <w:b/>
                <w:bCs/>
                <w:position w:val="-12"/>
                <w:sz w:val="28"/>
                <w:szCs w:val="28"/>
                <w:rtl/>
              </w:rPr>
              <w:t xml:space="preserve">طريقة </w:t>
            </w:r>
            <w:proofErr w:type="gramStart"/>
            <w:r w:rsidRPr="00A165AA">
              <w:rPr>
                <w:rFonts w:ascii="Adobe Arabic" w:hAnsi="Adobe Arabic" w:cs="Adobe Arabic"/>
                <w:b/>
                <w:bCs/>
                <w:position w:val="-12"/>
                <w:sz w:val="28"/>
                <w:szCs w:val="28"/>
                <w:rtl/>
              </w:rPr>
              <w:t>2 :</w:t>
            </w:r>
            <w:proofErr w:type="gramEnd"/>
          </w:p>
          <w:p w:rsidR="00FF60DA" w:rsidRPr="008741F0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741F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اللحظة </w:t>
            </w:r>
            <w:r w:rsidRPr="008741F0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20" w:dyaOrig="279">
                <v:shape id="_x0000_i1304" type="#_x0000_t75" style="width:25.9pt;height:13.8pt" o:ole="">
                  <v:imagedata r:id="rId513" o:title=""/>
                </v:shape>
                <o:OLEObject Type="Embed" ProgID="Equation.DSMT4" ShapeID="_x0000_i1304" DrawAspect="Content" ObjectID="_1620372073" r:id="rId514"/>
              </w:object>
            </w:r>
            <w:r w:rsidRPr="008741F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ٌرك الجسم دون سرعة </w:t>
            </w:r>
            <w:proofErr w:type="spellStart"/>
            <w:r w:rsidRPr="008741F0">
              <w:rPr>
                <w:rFonts w:ascii="Adobe Arabic" w:hAnsi="Adobe Arabic" w:cs="Adobe Arabic"/>
                <w:sz w:val="28"/>
                <w:szCs w:val="28"/>
                <w:rtl/>
              </w:rPr>
              <w:t>إبتدائية</w:t>
            </w:r>
            <w:proofErr w:type="spellEnd"/>
          </w:p>
          <w:p w:rsidR="00FF60DA" w:rsidRPr="002C3FE1" w:rsidRDefault="00FF60DA" w:rsidP="00FF60DA">
            <w:pPr>
              <w:bidi/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</w:pPr>
          </w:p>
        </w:tc>
        <w:tc>
          <w:tcPr>
            <w:tcW w:w="228" w:type="dxa"/>
          </w:tcPr>
          <w:p w:rsidR="00FF60DA" w:rsidRPr="000C0624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</w:tr>
      <w:tr w:rsidR="00FF60DA" w:rsidTr="00FF60DA">
        <w:tc>
          <w:tcPr>
            <w:tcW w:w="5097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جريبي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 ت </w:t>
            </w:r>
          </w:p>
        </w:tc>
        <w:tc>
          <w:tcPr>
            <w:tcW w:w="235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124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   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2018-2019</w:t>
            </w:r>
          </w:p>
        </w:tc>
        <w:tc>
          <w:tcPr>
            <w:tcW w:w="228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</w:tr>
      <w:tr w:rsidR="00FF60DA" w:rsidTr="00FF60DA">
        <w:tc>
          <w:tcPr>
            <w:tcW w:w="5097" w:type="dxa"/>
          </w:tcPr>
          <w:p w:rsidR="00FF60DA" w:rsidRDefault="00FF60DA" w:rsidP="00FF60DA">
            <w:pPr>
              <w:bidi/>
              <w:rPr>
                <w:rFonts w:ascii="Adobe Arabic" w:hAnsi="Adobe Arabic" w:cs="Adobe Arabic"/>
                <w:rtl/>
              </w:rPr>
            </w:pPr>
            <w:r>
              <w:rPr>
                <w:rFonts w:ascii="Adobe Arabic" w:hAnsi="Adobe Arabic" w:cs="Adobe Arabic" w:hint="cs"/>
                <w:position w:val="-10"/>
                <w:sz w:val="28"/>
                <w:szCs w:val="28"/>
                <w:rtl/>
              </w:rPr>
              <w:t xml:space="preserve">     </w:t>
            </w:r>
            <w:r w:rsidRPr="00532F85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4320" w:dyaOrig="700">
                <v:shape id="_x0000_i1305" type="#_x0000_t75" style="width:3in;height:35.15pt" o:ole="">
                  <v:imagedata r:id="rId515" o:title=""/>
                </v:shape>
                <o:OLEObject Type="Embed" ProgID="Equation.DSMT4" ShapeID="_x0000_i1305" DrawAspect="Content" ObjectID="_1620372074" r:id="rId516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rtl/>
              </w:rPr>
              <w:t>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كتل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هواء :</w:t>
            </w:r>
          </w:p>
          <w:p w:rsidR="00FF60DA" w:rsidRDefault="00FF60DA" w:rsidP="00FF60DA">
            <w:pPr>
              <w:tabs>
                <w:tab w:val="left" w:pos="4594"/>
              </w:tabs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2F85">
              <w:rPr>
                <w:rFonts w:ascii="Adobe Arabic" w:hAnsi="Adobe Arabic" w:cs="Adobe Arabic"/>
                <w:position w:val="-68"/>
                <w:sz w:val="28"/>
                <w:szCs w:val="28"/>
              </w:rPr>
              <w:object w:dxaOrig="3500" w:dyaOrig="1820">
                <v:shape id="_x0000_i1306" type="#_x0000_t75" style="width:175.1pt;height:91pt" o:ole="">
                  <v:imagedata r:id="rId517" o:title=""/>
                </v:shape>
                <o:OLEObject Type="Embed" ProgID="Equation.DSMT4" ShapeID="_x0000_i1306" DrawAspect="Content" ObjectID="_1620372075" r:id="rId518"/>
              </w:object>
            </w:r>
          </w:p>
          <w:p w:rsidR="00FF60DA" w:rsidRPr="00095311" w:rsidRDefault="00FF60DA" w:rsidP="00FF60DA">
            <w:pPr>
              <w:bidi/>
              <w:rPr>
                <w:rFonts w:ascii="Adobe Arabic" w:hAnsi="Adobe Arabic" w:cs="Adobe Arabic"/>
                <w:position w:val="-2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>-السرعة الحدية للكرة :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طريقة </w:t>
            </w:r>
            <w:proofErr w:type="gramStart"/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1</w:t>
            </w: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proofErr w:type="gramEnd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بيانيا </w:t>
            </w:r>
          </w:p>
          <w:p w:rsidR="00FF60DA" w:rsidRDefault="00FF60DA" w:rsidP="00FF60DA">
            <w:pPr>
              <w:bidi/>
              <w:rPr>
                <w:sz w:val="28"/>
                <w:szCs w:val="28"/>
                <w:rtl/>
              </w:rPr>
            </w:pP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لما </w:t>
            </w:r>
            <w:r w:rsidRPr="00095311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180" w:dyaOrig="360">
                <v:shape id="_x0000_i1307" type="#_x0000_t75" style="width:58.75pt;height:18.45pt" o:ole="">
                  <v:imagedata r:id="rId519" o:title=""/>
                </v:shape>
                <o:OLEObject Type="Embed" ProgID="Equation.DSMT4" ShapeID="_x0000_i1307" DrawAspect="Content" ObjectID="_1620372076" r:id="rId520"/>
              </w:object>
            </w: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تكون السرعة </w:t>
            </w:r>
            <w:proofErr w:type="spellStart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>الإبتدائية</w:t>
            </w:r>
            <w:proofErr w:type="spellEnd"/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5311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160" w:dyaOrig="360">
                <v:shape id="_x0000_i1308" type="#_x0000_t75" style="width:58.2pt;height:18.45pt" o:ole="">
                  <v:imagedata r:id="rId521" o:title=""/>
                </v:shape>
                <o:OLEObject Type="Embed" ProgID="Equation.DSMT4" ShapeID="_x0000_i1308" DrawAspect="Content" ObjectID="_1620372077" r:id="rId522"/>
              </w:object>
            </w:r>
            <w:r w:rsidRPr="00095311">
              <w:rPr>
                <w:rFonts w:ascii="Adobe Arabic" w:hAnsi="Adobe Arabic" w:cs="Adobe Arabic"/>
                <w:sz w:val="28"/>
                <w:szCs w:val="28"/>
                <w:rtl/>
              </w:rPr>
              <w:t>وعلية</w:t>
            </w:r>
            <w:r w:rsidRPr="00095311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FF60DA" w:rsidRDefault="00FF60DA" w:rsidP="00FF60DA">
            <w:pPr>
              <w:bidi/>
              <w:jc w:val="center"/>
              <w:rPr>
                <w:rtl/>
              </w:rPr>
            </w:pPr>
            <w:r w:rsidRPr="00874BB8">
              <w:rPr>
                <w:position w:val="-12"/>
              </w:rPr>
              <w:object w:dxaOrig="2620" w:dyaOrig="380">
                <v:shape id="_x0000_i1309" type="#_x0000_t75" style="width:130.75pt;height:18.45pt" o:ole="">
                  <v:imagedata r:id="rId523" o:title=""/>
                </v:shape>
                <o:OLEObject Type="Embed" ProgID="Equation.DSMT4" ShapeID="_x0000_i1309" DrawAspect="Content" ObjectID="_1620372078" r:id="rId524"/>
              </w:object>
            </w:r>
          </w:p>
          <w:p w:rsidR="00FF60DA" w:rsidRPr="009E6FDC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طريقة </w:t>
            </w:r>
            <w:proofErr w:type="gramStart"/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2 :</w:t>
            </w:r>
            <w:proofErr w:type="gramEnd"/>
            <w:r w:rsidRPr="009E6FD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سابيا </w:t>
            </w:r>
          </w:p>
          <w:p w:rsidR="00FF60DA" w:rsidRPr="009E6FDC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E6FDC">
              <w:rPr>
                <w:rFonts w:ascii="Adobe Arabic" w:hAnsi="Adobe Arabic" w:cs="Adobe Arabic"/>
                <w:position w:val="-54"/>
                <w:sz w:val="28"/>
                <w:szCs w:val="28"/>
              </w:rPr>
              <w:object w:dxaOrig="4860" w:dyaOrig="1200">
                <v:shape id="_x0000_i1310" type="#_x0000_t75" style="width:242.5pt;height:60.5pt" o:ole="">
                  <v:imagedata r:id="rId525" o:title=""/>
                </v:shape>
                <o:OLEObject Type="Embed" ProgID="Equation.DSMT4" ShapeID="_x0000_i1310" DrawAspect="Content" ObjectID="_1620372079" r:id="rId526"/>
              </w:object>
            </w:r>
          </w:p>
          <w:p w:rsidR="00FF60DA" w:rsidRDefault="00FF60DA" w:rsidP="00FF60DA">
            <w:pPr>
              <w:bidi/>
              <w:rPr>
                <w:rtl/>
              </w:rPr>
            </w:pPr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طريقة </w:t>
            </w:r>
            <w:proofErr w:type="gramStart"/>
            <w:r w:rsidRPr="0007648A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3</w:t>
            </w:r>
            <w:r>
              <w:rPr>
                <w:rFonts w:hint="cs"/>
                <w:rtl/>
              </w:rPr>
              <w:t xml:space="preserve"> :</w:t>
            </w:r>
            <w:proofErr w:type="gramEnd"/>
            <w:r>
              <w:rPr>
                <w:rFonts w:hint="cs"/>
                <w:rtl/>
              </w:rPr>
              <w:t xml:space="preserve"> </w:t>
            </w:r>
          </w:p>
          <w:p w:rsidR="00FF60DA" w:rsidRDefault="00FF60DA" w:rsidP="00FF60DA">
            <w:pPr>
              <w:bidi/>
              <w:jc w:val="center"/>
              <w:rPr>
                <w:rtl/>
              </w:rPr>
            </w:pPr>
            <w:r w:rsidRPr="009E6FDC">
              <w:rPr>
                <w:position w:val="-54"/>
              </w:rPr>
              <w:object w:dxaOrig="4360" w:dyaOrig="1200">
                <v:shape id="_x0000_i1311" type="#_x0000_t75" style="width:218.3pt;height:60.5pt" o:ole="">
                  <v:imagedata r:id="rId527" o:title=""/>
                </v:shape>
                <o:OLEObject Type="Embed" ProgID="Equation.DSMT4" ShapeID="_x0000_i1311" DrawAspect="Content" ObjectID="_1620372080" r:id="rId528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E19A5">
              <w:rPr>
                <w:rFonts w:ascii="Adobe Arabic" w:hAnsi="Adobe Arabic" w:cs="Adobe Arabic"/>
                <w:sz w:val="28"/>
                <w:szCs w:val="28"/>
                <w:rtl/>
              </w:rPr>
              <w:t>3-أ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حساب شدة داف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أرخميدس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:</w:t>
            </w:r>
          </w:p>
          <w:p w:rsidR="00FF60DA" w:rsidRDefault="00FF60DA" w:rsidP="00FF60DA">
            <w:pPr>
              <w:bidi/>
              <w:jc w:val="center"/>
              <w:rPr>
                <w:rtl/>
              </w:rPr>
            </w:pPr>
            <w:r w:rsidRPr="00A5016A">
              <w:rPr>
                <w:position w:val="-44"/>
              </w:rPr>
              <w:object w:dxaOrig="3540" w:dyaOrig="999">
                <v:shape id="_x0000_i1312" type="#_x0000_t75" style="width:176.85pt;height:50.1pt" o:ole="">
                  <v:imagedata r:id="rId529" o:title=""/>
                </v:shape>
                <o:OLEObject Type="Embed" ProgID="Equation.DSMT4" ShapeID="_x0000_i1312" DrawAspect="Content" ObjectID="_1620372081" r:id="rId530"/>
              </w:object>
            </w:r>
          </w:p>
          <w:p w:rsidR="00FF60DA" w:rsidRDefault="005F7F3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</w:rPr>
              <w:pict>
                <v:group id="_x0000_s24649" style="position:absolute;left:0;text-align:left;margin-left:15.9pt;margin-top:7.95pt;width:189.15pt;height:143.9pt;z-index:252616704" coordorigin="6768,1204" coordsize="3783,2878">
                  <v:group id="_x0000_s24650" style="position:absolute;left:7202;top:1319;width:3349;height:2763" coordorigin="7202,1319" coordsize="3349,2763">
                    <v:group id="_x0000_s24651" style="position:absolute;left:9570;top:1319;width:981;height:2417" coordorigin="9570,1319" coordsize="981,2417">
                      <v:oval id="_x0000_s24652" style="position:absolute;left:9801;top:2321;width:283;height:283" fillcolor="black">
                        <v:fill r:id="rId438" o:title="Tuiles" type="pattern"/>
                      </v:oval>
                      <v:shape id="_x0000_s24653" type="#_x0000_t32" style="position:absolute;left:9930;top:2472;width:0;height:794;flip:x" o:connectortype="straight">
                        <v:stroke endarrow="block"/>
                      </v:shape>
                      <v:shape id="_x0000_s24654" type="#_x0000_t32" style="position:absolute;left:9930;top:1440;width:0;height:964;flip:x y" o:connectortype="straight">
                        <v:stroke endarrow="block"/>
                      </v:shape>
                      <v:shape id="_x0000_s24655" type="#_x0000_t202" style="position:absolute;left:9853;top:1319;width:566;height:570" filled="f" stroked="f">
                        <v:textbox style="mso-next-textbox:#_x0000_s24655">
                          <w:txbxContent>
                            <w:p w:rsidR="00FF60DA" w:rsidRDefault="00FF60DA" w:rsidP="00EA5745">
                              <w:r w:rsidRPr="00874BB8">
                                <w:rPr>
                                  <w:position w:val="-6"/>
                                </w:rPr>
                                <w:object w:dxaOrig="200" w:dyaOrig="340">
                                  <v:shape id="_x0000_i1314" type="#_x0000_t75" style="width:13.25pt;height:22.45pt" o:ole="">
                                    <v:imagedata r:id="rId531" o:title=""/>
                                  </v:shape>
                                  <o:OLEObject Type="Embed" ProgID="Equation.DSMT4" ShapeID="_x0000_i1314" DrawAspect="Content" ObjectID="_1620372243" r:id="rId532"/>
                                </w:object>
                              </w:r>
                            </w:p>
                          </w:txbxContent>
                        </v:textbox>
                      </v:shape>
                      <v:shape id="_x0000_s24656" type="#_x0000_t202" style="position:absolute;left:9853;top:2772;width:578;height:494;mso-wrap-style:none" filled="f" stroked="f">
                        <v:textbox style="mso-next-textbox:#_x0000_s24656">
                          <w:txbxContent>
                            <w:p w:rsidR="00FF60DA" w:rsidRDefault="00FF60DA" w:rsidP="00EA5745">
                              <w:r w:rsidRPr="00A5016A">
                                <w:rPr>
                                  <w:position w:val="-4"/>
                                </w:rPr>
                                <w:object w:dxaOrig="220" w:dyaOrig="320">
                                  <v:shape id="_x0000_i1316" type="#_x0000_t75" style="width:14.4pt;height:21.3pt" o:ole="">
                                    <v:imagedata r:id="rId533" o:title=""/>
                                  </v:shape>
                                  <o:OLEObject Type="Embed" ProgID="Equation.DSMT4" ShapeID="_x0000_i1316" DrawAspect="Content" ObjectID="_1620372244" r:id="rId534"/>
                                </w:object>
                              </w:r>
                            </w:p>
                          </w:txbxContent>
                        </v:textbox>
                      </v:shape>
                      <v:shape id="_x0000_s24657" type="#_x0000_t202" style="position:absolute;left:9570;top:3231;width:981;height:505;mso-wrap-style:none" filled="f" stroked="f">
                        <v:textbox style="mso-next-textbox:#_x0000_s24657">
                          <w:txbxContent>
                            <w:p w:rsidR="00FF60DA" w:rsidRDefault="00FF60DA" w:rsidP="00EA5745">
                              <w:r w:rsidRPr="00A5016A">
                                <w:rPr>
                                  <w:position w:val="-6"/>
                                </w:rPr>
                                <w:object w:dxaOrig="520" w:dyaOrig="279">
                                  <v:shape id="_x0000_i1318" type="#_x0000_t75" style="width:34.55pt;height:18.45pt" o:ole="">
                                    <v:imagedata r:id="rId535" o:title=""/>
                                  </v:shape>
                                  <o:OLEObject Type="Embed" ProgID="Equation.DSMT4" ShapeID="_x0000_i1318" DrawAspect="Content" ObjectID="_1620372245" r:id="rId53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oval id="_x0000_s24658" style="position:absolute;left:7555;top:2442;width:283;height:283" fillcolor="black">
                      <v:fill r:id="rId438" o:title="Tuiles" type="pattern"/>
                    </v:oval>
                    <v:shape id="_x0000_s24659" type="#_x0000_t32" style="position:absolute;left:7684;top:2593;width:0;height:794;flip:x" o:connectortype="straight">
                      <v:stroke endarrow="block"/>
                    </v:shape>
                    <v:shape id="_x0000_s24660" type="#_x0000_t32" style="position:absolute;left:7684;top:1561;width:0;height:964;flip:x y" o:connectortype="straight">
                      <v:stroke endarrow="block"/>
                    </v:shape>
                    <v:shape id="_x0000_s24661" type="#_x0000_t202" style="position:absolute;left:7607;top:1440;width:566;height:570" filled="f" stroked="f">
                      <v:textbox style="mso-next-textbox:#_x0000_s24661">
                        <w:txbxContent>
                          <w:p w:rsidR="00FF60DA" w:rsidRDefault="00FF60DA" w:rsidP="00EA5745">
                            <w:r w:rsidRPr="00874BB8">
                              <w:rPr>
                                <w:position w:val="-6"/>
                              </w:rPr>
                              <w:object w:dxaOrig="200" w:dyaOrig="340">
                                <v:shape id="_x0000_i1320" type="#_x0000_t75" style="width:13.25pt;height:22.45pt" o:ole="">
                                  <v:imagedata r:id="rId531" o:title=""/>
                                </v:shape>
                                <o:OLEObject Type="Embed" ProgID="Equation.DSMT4" ShapeID="_x0000_i1320" DrawAspect="Content" ObjectID="_1620372246" r:id="rId537"/>
                              </w:object>
                            </w:r>
                          </w:p>
                        </w:txbxContent>
                      </v:textbox>
                    </v:shape>
                    <v:shape id="_x0000_s24662" type="#_x0000_t202" style="position:absolute;left:7607;top:2892;width:578;height:494;mso-wrap-style:none" filled="f" stroked="f">
                      <v:textbox style="mso-next-textbox:#_x0000_s24662">
                        <w:txbxContent>
                          <w:p w:rsidR="00FF60DA" w:rsidRDefault="00FF60DA" w:rsidP="00EA5745">
                            <w:r w:rsidRPr="00A5016A">
                              <w:rPr>
                                <w:position w:val="-4"/>
                              </w:rPr>
                              <w:object w:dxaOrig="220" w:dyaOrig="320">
                                <v:shape id="_x0000_i1322" type="#_x0000_t75" style="width:14.4pt;height:21.3pt" o:ole="">
                                  <v:imagedata r:id="rId533" o:title=""/>
                                </v:shape>
                                <o:OLEObject Type="Embed" ProgID="Equation.DSMT4" ShapeID="_x0000_i1322" DrawAspect="Content" ObjectID="_1620372247" r:id="rId538"/>
                              </w:object>
                            </w:r>
                          </w:p>
                        </w:txbxContent>
                      </v:textbox>
                    </v:shape>
                    <v:shape id="_x0000_s24663" type="#_x0000_t202" style="position:absolute;left:7324;top:3352;width:508;height:730;mso-wrap-style:none" filled="f" stroked="f">
                      <v:textbox style="mso-next-textbox:#_x0000_s24663;mso-fit-shape-to-text:t">
                        <w:txbxContent>
                          <w:p w:rsidR="00FF60DA" w:rsidRDefault="00FF60DA" w:rsidP="00EA5745">
                            <w:r w:rsidRPr="00A5016A">
                              <w:rPr>
                                <w:position w:val="-6"/>
                              </w:rPr>
                              <w:object w:dxaOrig="160" w:dyaOrig="260">
                                <v:shape id="_x0000_i1324" type="#_x0000_t75" style="width:10.95pt;height:17.3pt" o:ole="">
                                  <v:imagedata r:id="rId539" o:title=""/>
                                </v:shape>
                                <o:OLEObject Type="Embed" ProgID="Equation.DSMT4" ShapeID="_x0000_i1324" DrawAspect="Content" ObjectID="_1620372248" r:id="rId540"/>
                              </w:object>
                            </w:r>
                          </w:p>
                        </w:txbxContent>
                      </v:textbox>
                    </v:shape>
                    <v:shape id="_x0000_s24664" type="#_x0000_t32" style="position:absolute;left:7684;top:2604;width:0;height:459" o:connectortype="straight">
                      <v:stroke endarrow="block"/>
                    </v:shape>
                    <v:shape id="_x0000_s24665" type="#_x0000_t202" style="position:absolute;left:7202;top:2604;width:525;height:805;mso-wrap-style:none" filled="f" stroked="f">
                      <v:textbox style="mso-next-textbox:#_x0000_s24665;mso-fit-shape-to-text:t">
                        <w:txbxContent>
                          <w:p w:rsidR="00FF60DA" w:rsidRDefault="00FF60DA" w:rsidP="00EA5745">
                            <w:r w:rsidRPr="00A5016A">
                              <w:rPr>
                                <w:position w:val="-4"/>
                              </w:rPr>
                              <w:object w:dxaOrig="180" w:dyaOrig="320">
                                <v:shape id="_x0000_i1326" type="#_x0000_t75" style="width:11.5pt;height:21.3pt" o:ole="">
                                  <v:imagedata r:id="rId541" o:title=""/>
                                </v:shape>
                                <o:OLEObject Type="Embed" ProgID="Equation.DSMT4" ShapeID="_x0000_i1326" DrawAspect="Content" ObjectID="_1620372249" r:id="rId54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24666" type="#_x0000_t32" style="position:absolute;left:6835;top:1319;width:21;height:2417" o:connectortype="straight">
                    <v:stroke endarrow="block"/>
                  </v:shape>
                  <v:shape id="_x0000_s24667" type="#_x0000_t202" style="position:absolute;left:6768;top:1204;width:468;height:462" filled="f" stroked="f">
                    <v:textbox style="mso-next-textbox:#_x0000_s24667">
                      <w:txbxContent>
                        <w:p w:rsidR="00FF60DA" w:rsidRDefault="00FF60DA" w:rsidP="00EA5745">
                          <w:r w:rsidRPr="00874BB8">
                            <w:rPr>
                              <w:position w:val="-4"/>
                            </w:rPr>
                            <w:object w:dxaOrig="220" w:dyaOrig="260">
                              <v:shape id="_x0000_i1328" type="#_x0000_t75" style="width:8.05pt;height:9.8pt" o:ole="">
                                <v:imagedata r:id="rId543" o:title=""/>
                              </v:shape>
                              <o:OLEObject Type="Embed" ProgID="Equation.DSMT4" ShapeID="_x0000_i1328" DrawAspect="Content" ObjectID="_1620372250" r:id="rId544"/>
                            </w:object>
                          </w:r>
                        </w:p>
                      </w:txbxContent>
                    </v:textbox>
                  </v:shape>
                  <v:shape id="_x0000_s24668" type="#_x0000_t202" style="position:absolute;left:6768;top:3266;width:498;height:653;mso-wrap-style:none" filled="f" stroked="f">
                    <v:textbox style="mso-next-textbox:#_x0000_s24668;mso-fit-shape-to-text:t">
                      <w:txbxContent>
                        <w:p w:rsidR="00FF60DA" w:rsidRDefault="00FF60DA" w:rsidP="00EA5745">
                          <w:r w:rsidRPr="00874BB8">
                            <w:rPr>
                              <w:position w:val="-4"/>
                            </w:rPr>
                            <w:object w:dxaOrig="279" w:dyaOrig="260">
                              <v:shape id="_x0000_i1330" type="#_x0000_t75" style="width:10.35pt;height:9.8pt" o:ole="">
                                <v:imagedata r:id="rId545" o:title=""/>
                              </v:shape>
                              <o:OLEObject Type="Embed" ProgID="Equation.DSMT4" ShapeID="_x0000_i1330" DrawAspect="Content" ObjectID="_1620372251" r:id="rId54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FF60D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 تمثيل </w:t>
            </w:r>
            <w:proofErr w:type="gramStart"/>
            <w:r w:rsidR="00FF60DA">
              <w:rPr>
                <w:rFonts w:ascii="Adobe Arabic" w:hAnsi="Adobe Arabic" w:cs="Adobe Arabic" w:hint="cs"/>
                <w:sz w:val="28"/>
                <w:szCs w:val="28"/>
                <w:rtl/>
              </w:rPr>
              <w:t>القوى :</w:t>
            </w:r>
            <w:proofErr w:type="gramEnd"/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ج- المعادلة التفاضلية للسرعة :</w:t>
            </w:r>
          </w:p>
          <w:p w:rsidR="00FF60DA" w:rsidRPr="0009658B" w:rsidRDefault="00FF60DA" w:rsidP="00FF60DA">
            <w:pPr>
              <w:bidi/>
              <w:jc w:val="center"/>
              <w:rPr>
                <w:rFonts w:ascii="Adobe Arabic" w:hAnsi="Adobe Arabic" w:cs="Adobe Arabic"/>
                <w:position w:val="-140"/>
                <w:sz w:val="28"/>
                <w:szCs w:val="28"/>
                <w:rtl/>
              </w:rPr>
            </w:pPr>
            <w:r w:rsidRPr="00B74D8A">
              <w:rPr>
                <w:rFonts w:ascii="Adobe Arabic" w:hAnsi="Adobe Arabic" w:cs="Adobe Arabic"/>
                <w:position w:val="-140"/>
                <w:sz w:val="28"/>
                <w:szCs w:val="28"/>
              </w:rPr>
              <w:object w:dxaOrig="2299" w:dyaOrig="2480">
                <v:shape id="_x0000_i1331" type="#_x0000_t75" style="width:115.2pt;height:123.85pt" o:ole="">
                  <v:imagedata r:id="rId547" o:title=""/>
                </v:shape>
                <o:OLEObject Type="Embed" ProgID="Equation.DSMT4" ShapeID="_x0000_i1331" DrawAspect="Content" ObjectID="_1620372082" r:id="rId548"/>
              </w:object>
            </w:r>
          </w:p>
        </w:tc>
        <w:tc>
          <w:tcPr>
            <w:tcW w:w="235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  <w:tc>
          <w:tcPr>
            <w:tcW w:w="5124" w:type="dxa"/>
          </w:tcPr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د- السرعة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دية :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</w:p>
          <w:p w:rsidR="00FF60DA" w:rsidRDefault="000D26B2" w:rsidP="00FF60DA">
            <w:pPr>
              <w:tabs>
                <w:tab w:val="left" w:pos="4594"/>
              </w:tabs>
              <w:bidi/>
              <w:jc w:val="center"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9F24CF">
              <w:rPr>
                <w:rFonts w:ascii="Adobe Arabic" w:hAnsi="Adobe Arabic" w:cs="Adobe Arabic"/>
                <w:position w:val="-46"/>
                <w:sz w:val="28"/>
                <w:szCs w:val="28"/>
              </w:rPr>
              <w:object w:dxaOrig="4000" w:dyaOrig="1040">
                <v:shape id="_x0000_i1460" type="#_x0000_t75" style="width:200.45pt;height:51.85pt" o:ole="">
                  <v:imagedata r:id="rId549" o:title=""/>
                </v:shape>
                <o:OLEObject Type="Embed" ProgID="Equation.DSMT4" ShapeID="_x0000_i1460" DrawAspect="Content" ObjectID="_1620372083" r:id="rId550"/>
              </w:object>
            </w:r>
          </w:p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D440C0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D440C0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تجريبي :</w:t>
            </w:r>
            <w:proofErr w:type="gramEnd"/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1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-معادلة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انحلا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ل :</w:t>
            </w:r>
            <w:proofErr w:type="gramEnd"/>
            <w:r w:rsidRPr="008A69A5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3940" w:dyaOrig="320">
                <v:shape id="_x0000_i1333" type="#_x0000_t75" style="width:197.55pt;height:16.15pt" o:ole="">
                  <v:imagedata r:id="rId551" o:title=""/>
                </v:shape>
                <o:OLEObject Type="Embed" ProgID="Equation.DSMT4" ShapeID="_x0000_i1333" DrawAspect="Content" ObjectID="_1620372084" r:id="rId552"/>
              </w:objec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2-جدول تقدم التفاعل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572"/>
              <w:gridCol w:w="1317"/>
              <w:gridCol w:w="891"/>
              <w:gridCol w:w="716"/>
              <w:gridCol w:w="716"/>
            </w:tblGrid>
            <w:tr w:rsidR="00FF60DA" w:rsidRPr="00571129" w:rsidTr="003B5274">
              <w:trPr>
                <w:jc w:val="center"/>
              </w:trPr>
              <w:tc>
                <w:tcPr>
                  <w:tcW w:w="0" w:type="auto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pacing w:line="276" w:lineRule="auto"/>
                    <w:suppressOverlap/>
                    <w:jc w:val="center"/>
                    <w:rPr>
                      <w:rFonts w:ascii="Adobe Arabic" w:hAnsi="Adobe Arabic" w:cs="Adobe Arabic"/>
                      <w:position w:val="-12"/>
                      <w:sz w:val="32"/>
                      <w:szCs w:val="32"/>
                      <w:rtl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32"/>
                      <w:szCs w:val="32"/>
                      <w:rtl/>
                    </w:rPr>
                    <w:t>م</w:t>
                  </w:r>
                </w:p>
              </w:tc>
              <w:tc>
                <w:tcPr>
                  <w:tcW w:w="0" w:type="auto"/>
                  <w:gridSpan w:val="4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32"/>
                      <w:szCs w:val="32"/>
                    </w:rPr>
                    <w:object w:dxaOrig="5179" w:dyaOrig="420">
                      <v:shape id="_x0000_i1334" type="#_x0000_t75" style="width:171.05pt;height:13.8pt" o:ole="">
                        <v:imagedata r:id="rId553" o:title=""/>
                      </v:shape>
                      <o:OLEObject Type="Embed" ProgID="Equation.DSMT4" ShapeID="_x0000_i1334" DrawAspect="Content" ObjectID="_1620372085" r:id="rId554"/>
                    </w:object>
                  </w:r>
                </w:p>
              </w:tc>
            </w:tr>
            <w:tr w:rsidR="00FF60DA" w:rsidRPr="00571129" w:rsidTr="003B5274">
              <w:trPr>
                <w:jc w:val="center"/>
              </w:trPr>
              <w:tc>
                <w:tcPr>
                  <w:tcW w:w="0" w:type="auto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pacing w:line="276" w:lineRule="auto"/>
                    <w:suppressOverlap/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260" w:dyaOrig="360">
                      <v:shape id="_x0000_i1335" type="#_x0000_t75" style="width:13.25pt;height:18.45pt" o:ole="">
                        <v:imagedata r:id="rId555" o:title=""/>
                      </v:shape>
                      <o:OLEObject Type="Embed" ProgID="Equation.DSMT4" ShapeID="_x0000_i1335" DrawAspect="Content" ObjectID="_1620372086" r:id="rId556"/>
                    </w:object>
                  </w:r>
                </w:p>
              </w:tc>
              <w:tc>
                <w:tcPr>
                  <w:tcW w:w="0" w:type="auto"/>
                  <w:vMerge w:val="restart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</w:p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571129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بوفرة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336" type="#_x0000_t75" style="width:9.8pt;height:13.8pt" o:ole="">
                        <v:imagedata r:id="rId557" o:title=""/>
                      </v:shape>
                      <o:OLEObject Type="Embed" ProgID="Equation.DSMT4" ShapeID="_x0000_i1336" DrawAspect="Content" ObjectID="_1620372087" r:id="rId55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337" type="#_x0000_t75" style="width:9.8pt;height:13.8pt" o:ole="">
                        <v:imagedata r:id="rId559" o:title=""/>
                      </v:shape>
                      <o:OLEObject Type="Embed" ProgID="Equation.DSMT4" ShapeID="_x0000_i1337" DrawAspect="Content" ObjectID="_1620372088" r:id="rId560"/>
                    </w:object>
                  </w:r>
                </w:p>
              </w:tc>
            </w:tr>
            <w:tr w:rsidR="00FF60DA" w:rsidRPr="00571129" w:rsidTr="003B5274">
              <w:trPr>
                <w:jc w:val="center"/>
              </w:trPr>
              <w:tc>
                <w:tcPr>
                  <w:tcW w:w="0" w:type="auto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pacing w:line="276" w:lineRule="auto"/>
                    <w:suppressOverlap/>
                    <w:jc w:val="center"/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620" w:dyaOrig="360">
                      <v:shape id="_x0000_i1338" type="#_x0000_t75" style="width:31.1pt;height:18.45pt" o:ole="">
                        <v:imagedata r:id="rId561" o:title=""/>
                      </v:shape>
                      <o:OLEObject Type="Embed" ProgID="Equation.DSMT4" ShapeID="_x0000_i1338" DrawAspect="Content" ObjectID="_1620372089" r:id="rId562"/>
                    </w:object>
                  </w:r>
                </w:p>
              </w:tc>
              <w:tc>
                <w:tcPr>
                  <w:tcW w:w="0" w:type="auto"/>
                  <w:vMerge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339" type="#_x0000_t75" style="width:9.8pt;height:10.95pt" o:ole="">
                        <v:imagedata r:id="rId563" o:title=""/>
                      </v:shape>
                      <o:OLEObject Type="Embed" ProgID="Equation.DSMT4" ShapeID="_x0000_i1339" DrawAspect="Content" ObjectID="_1620372090" r:id="rId56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340" type="#_x0000_t75" style="width:9.8pt;height:10.95pt" o:ole="">
                        <v:imagedata r:id="rId565" o:title=""/>
                      </v:shape>
                      <o:OLEObject Type="Embed" ProgID="Equation.DSMT4" ShapeID="_x0000_i1340" DrawAspect="Content" ObjectID="_1620372091" r:id="rId566"/>
                    </w:object>
                  </w:r>
                </w:p>
              </w:tc>
            </w:tr>
            <w:tr w:rsidR="00FF60DA" w:rsidRPr="00571129" w:rsidTr="003B5274">
              <w:trPr>
                <w:jc w:val="center"/>
              </w:trPr>
              <w:tc>
                <w:tcPr>
                  <w:tcW w:w="0" w:type="auto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pacing w:line="276" w:lineRule="auto"/>
                    <w:suppressOverlap/>
                    <w:jc w:val="center"/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680" w:dyaOrig="380">
                      <v:shape id="_x0000_i1341" type="#_x0000_t75" style="width:33.4pt;height:18.45pt" o:ole="">
                        <v:imagedata r:id="rId567" o:title=""/>
                      </v:shape>
                      <o:OLEObject Type="Embed" ProgID="Equation.DSMT4" ShapeID="_x0000_i1341" DrawAspect="Content" ObjectID="_1620372092" r:id="rId568"/>
                    </w:object>
                  </w:r>
                </w:p>
              </w:tc>
              <w:tc>
                <w:tcPr>
                  <w:tcW w:w="0" w:type="auto"/>
                  <w:vMerge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342" type="#_x0000_t75" style="width:13.25pt;height:18.45pt" o:ole="">
                        <v:imagedata r:id="rId569" o:title=""/>
                      </v:shape>
                      <o:OLEObject Type="Embed" ProgID="Equation.DSMT4" ShapeID="_x0000_i1342" DrawAspect="Content" ObjectID="_1620372093" r:id="rId57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571129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571129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343" type="#_x0000_t75" style="width:13.25pt;height:18.45pt" o:ole="">
                        <v:imagedata r:id="rId569" o:title=""/>
                      </v:shape>
                      <o:OLEObject Type="Embed" ProgID="Equation.DSMT4" ShapeID="_x0000_i1343" DrawAspect="Content" ObjectID="_1620372094" r:id="rId571"/>
                    </w:object>
                  </w:r>
                </w:p>
              </w:tc>
            </w:tr>
          </w:tbl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3-بيان العلاقة: عبارة كسر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تفاعل :</w:t>
            </w:r>
            <w:proofErr w:type="gramEnd"/>
            <w:r w:rsidRPr="00B07C0F">
              <w:rPr>
                <w:rFonts w:ascii="Adobe Arabic" w:hAnsi="Adobe Arabic" w:cs="Adobe Arabic"/>
                <w:position w:val="-34"/>
                <w:sz w:val="32"/>
                <w:szCs w:val="32"/>
              </w:rPr>
              <w:object w:dxaOrig="3220" w:dyaOrig="840">
                <v:shape id="_x0000_i1344" type="#_x0000_t75" style="width:141.7pt;height:36.85pt" o:ole="">
                  <v:imagedata r:id="rId572" o:title=""/>
                </v:shape>
                <o:OLEObject Type="Embed" ProgID="Equation.DSMT4" ShapeID="_x0000_i1344" DrawAspect="Content" ObjectID="_1620372095" r:id="rId573"/>
              </w:object>
            </w:r>
            <w:r>
              <w:rPr>
                <w:rFonts w:ascii="Adobe Arabic" w:hAnsi="Adobe Arabic" w:cs="Adobe Arabic"/>
                <w:sz w:val="32"/>
                <w:szCs w:val="32"/>
                <w:rtl/>
              </w:rPr>
              <w:t>من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>
              <w:rPr>
                <w:rFonts w:ascii="Adobe Arabic" w:hAnsi="Adobe Arabic" w:cs="Adobe Arabic"/>
                <w:sz w:val="32"/>
                <w:szCs w:val="32"/>
                <w:rtl/>
              </w:rPr>
              <w:t>جدول تقدم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تفاعل</w:t>
            </w:r>
          </w:p>
          <w:p w:rsidR="00FF60DA" w:rsidRPr="00571129" w:rsidRDefault="00FF60DA" w:rsidP="00FF60DA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hAnsi="Adobe Arabic" w:cs="Adobe Arabic"/>
                <w:position w:val="-100"/>
                <w:sz w:val="32"/>
                <w:szCs w:val="32"/>
              </w:rPr>
              <w:object w:dxaOrig="3879" w:dyaOrig="1880">
                <v:shape id="_x0000_i1345" type="#_x0000_t75" style="width:194.1pt;height:93.9pt" o:ole="">
                  <v:imagedata r:id="rId574" o:title=""/>
                </v:shape>
                <o:OLEObject Type="Embed" ProgID="Equation.DSMT4" ShapeID="_x0000_i1345" DrawAspect="Content" ObjectID="_1620372096" r:id="rId575"/>
              </w:objec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-</w:t>
            </w:r>
            <w:proofErr w:type="spell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إستنتاج</w:t>
            </w:r>
            <w:proofErr w:type="spell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التركيز المولي </w:t>
            </w:r>
            <w:r w:rsidRPr="00571129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20" w:dyaOrig="360">
                <v:shape id="_x0000_i1346" type="#_x0000_t75" style="width:16.15pt;height:18.45pt" o:ole="">
                  <v:imagedata r:id="rId576" o:title=""/>
                </v:shape>
                <o:OLEObject Type="Embed" ProgID="Equation.DSMT4" ShapeID="_x0000_i1346" DrawAspect="Content" ObjectID="_1620372097" r:id="rId577"/>
              </w:objec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FF60DA" w:rsidRPr="00571129" w:rsidRDefault="00FF60DA" w:rsidP="00FF60DA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hAnsi="Adobe Arabic" w:cs="Adobe Arabic"/>
                <w:position w:val="-42"/>
                <w:sz w:val="32"/>
                <w:szCs w:val="32"/>
              </w:rPr>
              <w:object w:dxaOrig="4099" w:dyaOrig="940">
                <v:shape id="_x0000_i1347" type="#_x0000_t75" style="width:205.05pt;height:47.25pt" o:ole="">
                  <v:imagedata r:id="rId578" o:title=""/>
                </v:shape>
                <o:OLEObject Type="Embed" ProgID="Equation.DSMT4" ShapeID="_x0000_i1347" DrawAspect="Content" ObjectID="_1620372098" r:id="rId579"/>
              </w:objec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4-إثبات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العلاقة :</w:t>
            </w:r>
            <w:proofErr w:type="gram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من العلاقة السابقة :</w:t>
            </w:r>
          </w:p>
          <w:p w:rsidR="00FF60DA" w:rsidRPr="00571129" w:rsidRDefault="00FF60DA" w:rsidP="00FF60DA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hAnsi="Adobe Arabic" w:cs="Adobe Arabic"/>
                <w:position w:val="-70"/>
                <w:sz w:val="32"/>
                <w:szCs w:val="32"/>
              </w:rPr>
              <w:object w:dxaOrig="3620" w:dyaOrig="1500">
                <v:shape id="_x0000_i1348" type="#_x0000_t75" style="width:180.85pt;height:75.45pt" o:ole="">
                  <v:imagedata r:id="rId580" o:title=""/>
                </v:shape>
                <o:OLEObject Type="Embed" ProgID="Equation.DSMT4" ShapeID="_x0000_i1348" DrawAspect="Content" ObjectID="_1620372099" r:id="rId581"/>
              </w:objec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بالتعويض في (1)</w:t>
            </w:r>
          </w:p>
          <w:p w:rsidR="00FF60DA" w:rsidRPr="00571129" w:rsidRDefault="00FF60DA" w:rsidP="00FF60DA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A69A5">
              <w:rPr>
                <w:rFonts w:ascii="Adobe Arabic" w:hAnsi="Adobe Arabic" w:cs="Adobe Arabic"/>
                <w:position w:val="-26"/>
                <w:sz w:val="32"/>
                <w:szCs w:val="32"/>
              </w:rPr>
              <w:object w:dxaOrig="3760" w:dyaOrig="620">
                <v:shape id="_x0000_i1349" type="#_x0000_t75" style="width:187.8pt;height:31.1pt" o:ole="">
                  <v:imagedata r:id="rId582" o:title=""/>
                </v:shape>
                <o:OLEObject Type="Embed" ProgID="Equation.DSMT4" ShapeID="_x0000_i1349" DrawAspect="Content" ObjectID="_1620372100" r:id="rId583"/>
              </w:objec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معادلة من الدرجة الثانية </w:t>
            </w:r>
            <w:proofErr w:type="gramStart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حلها :</w:t>
            </w:r>
            <w:proofErr w:type="gramEnd"/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إما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    </w:t>
            </w:r>
            <w:r w:rsidRPr="008A69A5">
              <w:rPr>
                <w:rFonts w:ascii="Adobe Arabic" w:hAnsi="Adobe Arabic" w:cs="Adobe Arabic"/>
                <w:position w:val="-26"/>
                <w:sz w:val="32"/>
                <w:szCs w:val="32"/>
              </w:rPr>
              <w:object w:dxaOrig="2100" w:dyaOrig="680">
                <v:shape id="_x0000_i1350" type="#_x0000_t75" style="width:104.85pt;height:34pt" o:ole="">
                  <v:imagedata r:id="rId584" o:title=""/>
                </v:shape>
                <o:OLEObject Type="Embed" ProgID="Equation.DSMT4" ShapeID="_x0000_i1350" DrawAspect="Content" ObjectID="_1620372101" r:id="rId585"/>
              </w:object>
            </w: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   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 xml:space="preserve">وهو مرفوض </w: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أو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</w:t>
            </w:r>
            <w:r w:rsidRPr="008A69A5">
              <w:rPr>
                <w:rFonts w:ascii="Adobe Arabic" w:hAnsi="Adobe Arabic" w:cs="Adobe Arabic"/>
                <w:position w:val="-26"/>
                <w:sz w:val="32"/>
                <w:szCs w:val="32"/>
              </w:rPr>
              <w:object w:dxaOrig="2840" w:dyaOrig="680">
                <v:shape id="_x0000_i1351" type="#_x0000_t75" style="width:142.25pt;height:34pt" o:ole="">
                  <v:imagedata r:id="rId586" o:title=""/>
                </v:shape>
                <o:OLEObject Type="Embed" ProgID="Equation.DSMT4" ShapeID="_x0000_i1351" DrawAspect="Content" ObjectID="_1620372102" r:id="rId587"/>
              </w:object>
            </w:r>
            <w:r>
              <w:rPr>
                <w:rFonts w:ascii="Adobe Arabic" w:hAnsi="Adobe Arabic" w:cs="Adobe Arabic" w:hint="cs"/>
                <w:position w:val="-30"/>
                <w:sz w:val="32"/>
                <w:szCs w:val="32"/>
                <w:rtl/>
              </w:rPr>
              <w:t xml:space="preserve">    </w:t>
            </w: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وهو مقبول</w:t>
            </w:r>
          </w:p>
          <w:p w:rsidR="00FF60DA" w:rsidRPr="00571129" w:rsidRDefault="00FF60DA" w:rsidP="00FF60DA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571129">
              <w:rPr>
                <w:rFonts w:ascii="Adobe Arabic" w:hAnsi="Adobe Arabic" w:cs="Adobe Arabic"/>
                <w:sz w:val="32"/>
                <w:szCs w:val="32"/>
                <w:rtl/>
              </w:rPr>
              <w:t>5-الصيغة المجملة للحمض :</w:t>
            </w:r>
          </w:p>
          <w:p w:rsidR="00FF60DA" w:rsidRDefault="00FF60DA" w:rsidP="00FF60DA">
            <w:pPr>
              <w:bidi/>
              <w:rPr>
                <w:position w:val="-26"/>
                <w:rtl/>
              </w:rPr>
            </w:pPr>
            <w:r w:rsidRPr="00F65630">
              <w:rPr>
                <w:position w:val="-26"/>
              </w:rPr>
              <w:object w:dxaOrig="3320" w:dyaOrig="600">
                <v:shape id="_x0000_i1352" type="#_x0000_t75" style="width:165.9pt;height:29.95pt" o:ole="">
                  <v:imagedata r:id="rId588" o:title=""/>
                </v:shape>
                <o:OLEObject Type="Embed" ProgID="Equation.DSMT4" ShapeID="_x0000_i1352" DrawAspect="Content" ObjectID="_1620372103" r:id="rId589"/>
              </w:object>
            </w:r>
          </w:p>
          <w:p w:rsidR="00FF60DA" w:rsidRDefault="00FF60DA" w:rsidP="00FF60DA">
            <w:pPr>
              <w:bidi/>
              <w:rPr>
                <w:position w:val="-26"/>
                <w:rtl/>
              </w:rPr>
            </w:pPr>
          </w:p>
          <w:p w:rsidR="00FF60DA" w:rsidRPr="008A69A5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28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</w:tr>
      <w:tr w:rsidR="00FF60DA" w:rsidTr="00FF60DA">
        <w:tc>
          <w:tcPr>
            <w:tcW w:w="5097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تصحيح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كالوري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جريبي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ع ت </w:t>
            </w:r>
          </w:p>
        </w:tc>
        <w:tc>
          <w:tcPr>
            <w:tcW w:w="235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124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وضوع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أول     </w:t>
            </w:r>
            <w:r w:rsidR="001911A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018-2019</w:t>
            </w:r>
          </w:p>
        </w:tc>
        <w:tc>
          <w:tcPr>
            <w:tcW w:w="228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</w:tr>
      <w:tr w:rsidR="00FF60DA" w:rsidTr="00FF60DA">
        <w:tc>
          <w:tcPr>
            <w:tcW w:w="5097" w:type="dxa"/>
          </w:tcPr>
          <w:p w:rsidR="00FF60DA" w:rsidRPr="00571129" w:rsidRDefault="00FF60DA" w:rsidP="00FF60DA">
            <w:pPr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9658B">
              <w:rPr>
                <w:rFonts w:ascii="Adobe Arabic" w:hAnsi="Adobe Arabic" w:cs="Adobe Arabic"/>
                <w:position w:val="-20"/>
                <w:sz w:val="32"/>
                <w:szCs w:val="32"/>
              </w:rPr>
              <w:object w:dxaOrig="3159" w:dyaOrig="540">
                <v:shape id="_x0000_i1353" type="#_x0000_t75" style="width:157.25pt;height:27.05pt" o:ole="">
                  <v:imagedata r:id="rId590" o:title=""/>
                </v:shape>
                <o:OLEObject Type="Embed" ProgID="Equation.DSMT4" ShapeID="_x0000_i1353" DrawAspect="Content" ObjectID="_1620372104" r:id="rId591"/>
              </w:objec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position w:val="-12"/>
                <w:sz w:val="32"/>
                <w:szCs w:val="32"/>
                <w:rtl/>
              </w:rPr>
            </w:pPr>
            <w:r w:rsidRPr="00FF60D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ذن هو حمض </w:t>
            </w:r>
            <w:proofErr w:type="spellStart"/>
            <w:r w:rsidRPr="00FF60DA">
              <w:rPr>
                <w:rFonts w:ascii="Adobe Arabic" w:hAnsi="Adobe Arabic" w:cs="Adobe Arabic"/>
                <w:sz w:val="28"/>
                <w:szCs w:val="28"/>
                <w:rtl/>
              </w:rPr>
              <w:t>البروبانويك</w:t>
            </w:r>
            <w:proofErr w:type="spellEnd"/>
            <w:r w:rsidRPr="00FF60D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Pr="008A69A5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080" w:dyaOrig="300">
                <v:shape id="_x0000_i1354" type="#_x0000_t75" style="width:53.55pt;height:15pt" o:ole="">
                  <v:imagedata r:id="rId592" o:title=""/>
                </v:shape>
                <o:OLEObject Type="Embed" ProgID="Equation.DSMT4" ShapeID="_x0000_i1354" DrawAspect="Content" ObjectID="_1620372105" r:id="rId593"/>
              </w:object>
            </w:r>
          </w:p>
          <w:p w:rsidR="00FF60DA" w:rsidRPr="008A69A5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60" w:dyaOrig="240">
                <v:shape id="_x0000_i1355" type="#_x0000_t75" style="width:13.25pt;height:11.5pt" o:ole="">
                  <v:imagedata r:id="rId594" o:title=""/>
                </v:shape>
                <o:OLEObject Type="Embed" ProgID="Equation.DSMT4" ShapeID="_x0000_i1355" DrawAspect="Content" ObjectID="_1620372106" r:id="rId595"/>
              </w:object>
            </w: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1-الجهاز المناسب الشكل -1-</w:t>
            </w:r>
          </w:p>
          <w:p w:rsidR="00FF60DA" w:rsidRPr="008A69A5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التسخين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الرتد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يسمح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بإلمحافظة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نتائج التفاعل داخل المزيج</w:t>
            </w:r>
          </w:p>
          <w:p w:rsidR="00FF60DA" w:rsidRPr="008A69A5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إظافة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مض الكبريت تسمح بتسريع التفاعل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يستعمل الملح لفصل </w:t>
            </w:r>
            <w:proofErr w:type="spellStart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Pr="008A69A5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ن الخليط</w:t>
            </w:r>
          </w:p>
          <w:p w:rsidR="00FF60DA" w:rsidRDefault="005F7F3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  <w:lang w:eastAsia="fr-FR"/>
              </w:rPr>
              <w:pict>
                <v:group id="_x0000_s24704" style="position:absolute;left:0;text-align:left;margin-left:30.05pt;margin-top:14.7pt;width:198.7pt;height:124.2pt;z-index:252619776" coordorigin="7004,3580" coordsize="3974,2484">
                  <v:shape id="_x0000_s24705" type="#_x0000_t202" style="position:absolute;left:7837;top:4393;width:1780;height:496" filled="f" stroked="f">
                    <v:textbox style="mso-next-textbox:#_x0000_s24705">
                      <w:txbxContent>
                        <w:p w:rsidR="00FF60DA" w:rsidRPr="0042344B" w:rsidRDefault="00FF60DA" w:rsidP="008B5B05">
                          <w:pPr>
                            <w:bidi/>
                            <w:rPr>
                              <w:rFonts w:ascii="Adobe Arabic" w:hAnsi="Adobe Arabic" w:cs="Adobe Arabic"/>
                              <w:sz w:val="28"/>
                              <w:szCs w:val="28"/>
                              <w:rtl/>
                            </w:rPr>
                          </w:pP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بروبانوات</w:t>
                          </w:r>
                          <w:proofErr w:type="spellEnd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البروبيل</w:t>
                          </w:r>
                          <w:proofErr w:type="spellEnd"/>
                        </w:p>
                      </w:txbxContent>
                    </v:textbox>
                  </v:shape>
                  <v:shape id="_x0000_s24706" type="#_x0000_t202" style="position:absolute;left:7004;top:3973;width:749;height:427" filled="f" stroked="f">
                    <v:textbox style="mso-next-textbox:#_x0000_s24706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57" type="#_x0000_t75" style="width:22.45pt;height:16.15pt" o:ole="">
                                <v:imagedata r:id="rId596" o:title=""/>
                              </v:shape>
                              <o:OLEObject Type="Embed" ProgID="Equation.DSMT4" ShapeID="_x0000_i1357" DrawAspect="Content" ObjectID="_1620372252" r:id="rId597"/>
                            </w:object>
                          </w:r>
                        </w:p>
                      </w:txbxContent>
                    </v:textbox>
                  </v:shape>
                  <v:shape id="_x0000_s24707" type="#_x0000_t202" style="position:absolute;left:8204;top:3980;width:501;height:413;mso-wrap-style:none" filled="f" stroked="f">
                    <v:textbox style="mso-next-textbox:#_x0000_s24707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00" w:dyaOrig="240">
                              <v:shape id="_x0000_i1359" type="#_x0000_t75" style="width:10.95pt;height:12.65pt" o:ole="">
                                <v:imagedata r:id="rId598" o:title=""/>
                              </v:shape>
                              <o:OLEObject Type="Embed" ProgID="Equation.DSMT4" ShapeID="_x0000_i1359" DrawAspect="Content" ObjectID="_1620372253" r:id="rId599"/>
                            </w:object>
                          </w:r>
                        </w:p>
                      </w:txbxContent>
                    </v:textbox>
                  </v:shape>
                  <v:shape id="_x0000_s24708" type="#_x0000_t202" style="position:absolute;left:9641;top:3966;width:735;height:702;mso-wrap-style:none" filled="f" stroked="f">
                    <v:textbox style="mso-next-textbox:#_x0000_s24708;mso-fit-shape-to-text:t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61" type="#_x0000_t75" style="width:22.45pt;height:16.15pt" o:ole="">
                                <v:imagedata r:id="rId600" o:title=""/>
                              </v:shape>
                              <o:OLEObject Type="Embed" ProgID="Equation.DSMT4" ShapeID="_x0000_i1361" DrawAspect="Content" ObjectID="_1620372254" r:id="rId601"/>
                            </w:object>
                          </w:r>
                        </w:p>
                      </w:txbxContent>
                    </v:textbox>
                  </v:shape>
                  <v:shape id="_x0000_s24709" type="#_x0000_t202" style="position:absolute;left:8616;top:3986;width:522;height:419;mso-wrap-style:none" filled="f" stroked="f">
                    <v:textbox style="mso-next-textbox:#_x0000_s24709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363" type="#_x0000_t75" style="width:11.5pt;height:12.65pt" o:ole="">
                                <v:imagedata r:id="rId602" o:title=""/>
                              </v:shape>
                              <o:OLEObject Type="Embed" ProgID="Equation.DSMT4" ShapeID="_x0000_i1363" DrawAspect="Content" ObjectID="_1620372255" r:id="rId603"/>
                            </w:object>
                          </w:r>
                        </w:p>
                      </w:txbxContent>
                    </v:textbox>
                  </v:shape>
                  <v:shape id="_x0000_s24710" type="#_x0000_t202" style="position:absolute;left:8463;top:3580;width:522;height:431;mso-wrap-style:none" filled="f" stroked="f">
                    <v:textbox style="mso-next-textbox:#_x0000_s24710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365" type="#_x0000_t75" style="width:11.5pt;height:12.65pt" o:ole="">
                                <v:imagedata r:id="rId604" o:title=""/>
                              </v:shape>
                              <o:OLEObject Type="Embed" ProgID="Equation.DSMT4" ShapeID="_x0000_i1365" DrawAspect="Content" ObjectID="_1620372256" r:id="rId605"/>
                            </w:object>
                          </w:r>
                        </w:p>
                      </w:txbxContent>
                    </v:textbox>
                  </v:shape>
                  <v:shape id="_x0000_s24711" type="#_x0000_t202" style="position:absolute;left:7604;top:3973;width:735;height:480;mso-wrap-style:none" filled="f" stroked="f">
                    <v:textbox style="mso-next-textbox:#_x0000_s24711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67" type="#_x0000_t75" style="width:22.45pt;height:16.15pt" o:ole="">
                                <v:imagedata r:id="rId606" o:title=""/>
                              </v:shape>
                              <o:OLEObject Type="Embed" ProgID="Equation.DSMT4" ShapeID="_x0000_i1367" DrawAspect="Content" ObjectID="_1620372257" r:id="rId607"/>
                            </w:object>
                          </w:r>
                        </w:p>
                      </w:txbxContent>
                    </v:textbox>
                  </v:shape>
                  <v:shape id="_x0000_s24712" type="#_x0000_t202" style="position:absolute;left:9009;top:3973;width:735;height:477;mso-wrap-style:none" filled="f" stroked="f">
                    <v:textbox style="mso-next-textbox:#_x0000_s24712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69" type="#_x0000_t75" style="width:22.45pt;height:16.15pt" o:ole="">
                                <v:imagedata r:id="rId608" o:title=""/>
                              </v:shape>
                              <o:OLEObject Type="Embed" ProgID="Equation.DSMT4" ShapeID="_x0000_i1369" DrawAspect="Content" ObjectID="_1620372258" r:id="rId609"/>
                            </w:object>
                          </w:r>
                        </w:p>
                      </w:txbxContent>
                    </v:textbox>
                  </v:shape>
                  <v:shape id="_x0000_s24713" type="#_x0000_t202" style="position:absolute;left:10229;top:3975;width:749;height:427" filled="f" stroked="f">
                    <v:textbox style="mso-next-textbox:#_x0000_s24713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71" type="#_x0000_t75" style="width:22.45pt;height:16.15pt" o:ole="">
                                <v:imagedata r:id="rId596" o:title=""/>
                              </v:shape>
                              <o:OLEObject Type="Embed" ProgID="Equation.DSMT4" ShapeID="_x0000_i1371" DrawAspect="Content" ObjectID="_1620372259" r:id="rId610"/>
                            </w:object>
                          </w:r>
                        </w:p>
                      </w:txbxContent>
                    </v:textbox>
                  </v:shape>
                  <v:shape id="_x0000_s24714" type="#_x0000_t32" style="position:absolute;left:7568;top:4215;width:170;height:0" o:connectortype="straight"/>
                  <v:shape id="_x0000_s24715" type="#_x0000_t32" style="position:absolute;left:8167;top:4215;width:172;height:0" o:connectortype="straight"/>
                  <v:shape id="_x0000_s24716" type="#_x0000_t32" style="position:absolute;left:8556;top:4215;width:170;height:1" o:connectortype="straight"/>
                  <v:shape id="_x0000_s24717" type="#_x0000_t32" style="position:absolute;left:8985;top:4215;width:170;height:0" o:connectortype="straight"/>
                  <v:shape id="_x0000_s24718" type="#_x0000_t32" style="position:absolute;left:9617;top:4215;width:170;height:0" o:connectortype="straight"/>
                  <v:shape id="_x0000_s24719" type="#_x0000_t32" style="position:absolute;left:10183;top:4216;width:170;height:0" o:connectortype="straight"/>
                  <v:shape id="_x0000_s24720" type="#_x0000_t32" style="position:absolute;left:8588;top:3895;width:124;height:176;flip:y" o:connectortype="straight"/>
                  <v:shape id="_x0000_s24721" type="#_x0000_t32" style="position:absolute;left:8492;top:3899;width:124;height:176;flip:y" o:connectortype="straight"/>
                  <v:shape id="_x0000_s24722" type="#_x0000_t202" style="position:absolute;left:8062;top:5568;width:2223;height:496" filled="f" stroked="f">
                    <v:textbox style="mso-next-textbox:#_x0000_s24722">
                      <w:txbxContent>
                        <w:p w:rsidR="00FF60DA" w:rsidRPr="0042344B" w:rsidRDefault="00FF60DA" w:rsidP="008B5B05">
                          <w:pPr>
                            <w:bidi/>
                            <w:rPr>
                              <w:rFonts w:ascii="Adobe Arabic" w:hAnsi="Adobe Arabic" w:cs="Adobe Arabic"/>
                              <w:sz w:val="28"/>
                              <w:szCs w:val="28"/>
                              <w:rtl/>
                            </w:rPr>
                          </w:pP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بروبانوات</w:t>
                          </w:r>
                          <w:proofErr w:type="spellEnd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1-</w:t>
                          </w:r>
                          <w:proofErr w:type="spellStart"/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ميثيل</w:t>
                          </w:r>
                          <w:proofErr w:type="spellEnd"/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proofErr w:type="spellStart"/>
                          <w:r w:rsidRPr="0042344B"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ال</w:t>
                          </w:r>
                          <w:r>
                            <w:rPr>
                              <w:rFonts w:ascii="Adobe Arabic" w:hAnsi="Adobe Arabic" w:cs="Adobe Arabic" w:hint="cs"/>
                              <w:sz w:val="28"/>
                              <w:szCs w:val="28"/>
                              <w:rtl/>
                            </w:rPr>
                            <w:t>إيثيل</w:t>
                          </w:r>
                          <w:proofErr w:type="spellEnd"/>
                        </w:p>
                      </w:txbxContent>
                    </v:textbox>
                  </v:shape>
                  <v:shape id="_x0000_s24723" type="#_x0000_t202" style="position:absolute;left:7569;top:5245;width:749;height:427" filled="f" stroked="f">
                    <v:textbox style="mso-next-textbox:#_x0000_s24723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73" type="#_x0000_t75" style="width:22.45pt;height:16.15pt" o:ole="">
                                <v:imagedata r:id="rId596" o:title=""/>
                              </v:shape>
                              <o:OLEObject Type="Embed" ProgID="Equation.DSMT4" ShapeID="_x0000_i1373" DrawAspect="Content" ObjectID="_1620372260" r:id="rId611"/>
                            </w:object>
                          </w:r>
                        </w:p>
                      </w:txbxContent>
                    </v:textbox>
                  </v:shape>
                  <v:shape id="_x0000_s24724" type="#_x0000_t202" style="position:absolute;left:8769;top:5252;width:501;height:413;mso-wrap-style:none" filled="f" stroked="f">
                    <v:textbox style="mso-next-textbox:#_x0000_s24724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00" w:dyaOrig="240">
                              <v:shape id="_x0000_i1375" type="#_x0000_t75" style="width:10.95pt;height:12.65pt" o:ole="">
                                <v:imagedata r:id="rId598" o:title=""/>
                              </v:shape>
                              <o:OLEObject Type="Embed" ProgID="Equation.DSMT4" ShapeID="_x0000_i1375" DrawAspect="Content" ObjectID="_1620372261" r:id="rId612"/>
                            </w:object>
                          </w:r>
                        </w:p>
                      </w:txbxContent>
                    </v:textbox>
                  </v:shape>
                  <v:shape id="_x0000_s24725" type="#_x0000_t202" style="position:absolute;left:9550;top:4718;width:735;height:449;mso-wrap-style:none" filled="f" stroked="f">
                    <v:textbox style="mso-next-textbox:#_x0000_s24725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77" type="#_x0000_t75" style="width:22.45pt;height:16.15pt" o:ole="">
                                <v:imagedata r:id="rId613" o:title=""/>
                              </v:shape>
                              <o:OLEObject Type="Embed" ProgID="Equation.DSMT4" ShapeID="_x0000_i1377" DrawAspect="Content" ObjectID="_1620372262" r:id="rId614"/>
                            </w:object>
                          </w:r>
                        </w:p>
                      </w:txbxContent>
                    </v:textbox>
                  </v:shape>
                  <v:shape id="_x0000_s24726" type="#_x0000_t202" style="position:absolute;left:9181;top:5258;width:522;height:419;mso-wrap-style:none" filled="f" stroked="f">
                    <v:textbox style="mso-next-textbox:#_x0000_s24726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379" type="#_x0000_t75" style="width:11.5pt;height:12.65pt" o:ole="">
                                <v:imagedata r:id="rId602" o:title=""/>
                              </v:shape>
                              <o:OLEObject Type="Embed" ProgID="Equation.DSMT4" ShapeID="_x0000_i1379" DrawAspect="Content" ObjectID="_1620372263" r:id="rId615"/>
                            </w:object>
                          </w:r>
                        </w:p>
                      </w:txbxContent>
                    </v:textbox>
                  </v:shape>
                  <v:shape id="_x0000_s24727" type="#_x0000_t202" style="position:absolute;left:9028;top:4853;width:522;height:431;mso-wrap-style:none" filled="f" stroked="f">
                    <v:textbox style="mso-next-textbox:#_x0000_s24727">
                      <w:txbxContent>
                        <w:p w:rsidR="00FF60DA" w:rsidRDefault="00FF60DA" w:rsidP="008B5B05">
                          <w:r w:rsidRPr="0042344B">
                            <w:rPr>
                              <w:position w:val="-6"/>
                            </w:rPr>
                            <w:object w:dxaOrig="220" w:dyaOrig="240">
                              <v:shape id="_x0000_i1381" type="#_x0000_t75" style="width:11.5pt;height:12.65pt" o:ole="">
                                <v:imagedata r:id="rId604" o:title=""/>
                              </v:shape>
                              <o:OLEObject Type="Embed" ProgID="Equation.DSMT4" ShapeID="_x0000_i1381" DrawAspect="Content" ObjectID="_1620372264" r:id="rId616"/>
                            </w:object>
                          </w:r>
                        </w:p>
                      </w:txbxContent>
                    </v:textbox>
                  </v:shape>
                  <v:shape id="_x0000_s24728" type="#_x0000_t202" style="position:absolute;left:8169;top:5245;width:735;height:480;mso-wrap-style:none" filled="f" stroked="f">
                    <v:textbox style="mso-next-textbox:#_x0000_s24728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83" type="#_x0000_t75" style="width:22.45pt;height:16.15pt" o:ole="">
                                <v:imagedata r:id="rId606" o:title=""/>
                              </v:shape>
                              <o:OLEObject Type="Embed" ProgID="Equation.DSMT4" ShapeID="_x0000_i1383" DrawAspect="Content" ObjectID="_1620372265" r:id="rId617"/>
                            </w:object>
                          </w:r>
                        </w:p>
                      </w:txbxContent>
                    </v:textbox>
                  </v:shape>
                  <v:shape id="_x0000_s24729" type="#_x0000_t202" style="position:absolute;left:9574;top:5245;width:671;height:653;mso-wrap-style:none" filled="f" stroked="f">
                    <v:textbox style="mso-next-textbox:#_x0000_s24729;mso-fit-shape-to-text:t">
                      <w:txbxContent>
                        <w:p w:rsidR="00FF60DA" w:rsidRDefault="00FF60DA" w:rsidP="008B5B05">
                          <w:r w:rsidRPr="004A4C2B">
                            <w:rPr>
                              <w:position w:val="-6"/>
                            </w:rPr>
                            <w:object w:dxaOrig="360" w:dyaOrig="240">
                              <v:shape id="_x0000_i1385" type="#_x0000_t75" style="width:19pt;height:12.65pt" o:ole="">
                                <v:imagedata r:id="rId618" o:title=""/>
                              </v:shape>
                              <o:OLEObject Type="Embed" ProgID="Equation.DSMT4" ShapeID="_x0000_i1385" DrawAspect="Content" ObjectID="_1620372266" r:id="rId619"/>
                            </w:object>
                          </w:r>
                        </w:p>
                      </w:txbxContent>
                    </v:textbox>
                  </v:shape>
                  <v:shape id="_x0000_s24730" type="#_x0000_t202" style="position:absolute;left:10218;top:5274;width:749;height:427" filled="f" stroked="f">
                    <v:textbox style="mso-next-textbox:#_x0000_s24730">
                      <w:txbxContent>
                        <w:p w:rsidR="00FF60DA" w:rsidRDefault="00FF60DA" w:rsidP="008B5B05">
                          <w:r w:rsidRPr="00E742CC">
                            <w:rPr>
                              <w:position w:val="-10"/>
                            </w:rPr>
                            <w:object w:dxaOrig="420" w:dyaOrig="300">
                              <v:shape id="_x0000_i1387" type="#_x0000_t75" style="width:22.45pt;height:16.15pt" o:ole="">
                                <v:imagedata r:id="rId596" o:title=""/>
                              </v:shape>
                              <o:OLEObject Type="Embed" ProgID="Equation.DSMT4" ShapeID="_x0000_i1387" DrawAspect="Content" ObjectID="_1620372267" r:id="rId620"/>
                            </w:object>
                          </w:r>
                        </w:p>
                      </w:txbxContent>
                    </v:textbox>
                  </v:shape>
                  <v:shape id="_x0000_s24731" type="#_x0000_t32" style="position:absolute;left:8133;top:5487;width:170;height:0" o:connectortype="straight"/>
                  <v:shape id="_x0000_s24732" type="#_x0000_t32" style="position:absolute;left:8732;top:5487;width:172;height:0" o:connectortype="straight"/>
                  <v:shape id="_x0000_s24733" type="#_x0000_t32" style="position:absolute;left:9121;top:5487;width:170;height:1" o:connectortype="straight"/>
                  <v:shape id="_x0000_s24734" type="#_x0000_t32" style="position:absolute;left:9550;top:5487;width:170;height:0" o:connectortype="straight"/>
                  <v:shape id="_x0000_s24735" type="#_x0000_t32" style="position:absolute;left:10182;top:5487;width:170;height:0" o:connectortype="straight"/>
                  <v:shape id="_x0000_s24736" type="#_x0000_t32" style="position:absolute;left:9153;top:5167;width:124;height:176;flip:y" o:connectortype="straight"/>
                  <v:shape id="_x0000_s24737" type="#_x0000_t32" style="position:absolute;left:9057;top:5171;width:124;height:176;flip:y" o:connectortype="straight"/>
                  <v:shape id="_x0000_s24738" type="#_x0000_t32" style="position:absolute;left:9850;top:5157;width:1;height:186" o:connectortype="straight"/>
                </v:group>
              </w:pict>
            </w:r>
            <w:r w:rsidR="00FF60DA">
              <w:rPr>
                <w:rFonts w:ascii="Adobe Arabic" w:hAnsi="Adobe Arabic" w:cs="Adobe Arabic" w:hint="cs"/>
                <w:sz w:val="28"/>
                <w:szCs w:val="28"/>
                <w:rtl/>
              </w:rPr>
              <w:t>3</w:t>
            </w:r>
            <w:r w:rsidR="00FF60DA"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بعض الصيغ النصف المفصلة </w:t>
            </w:r>
            <w:proofErr w:type="spellStart"/>
            <w:r w:rsidR="00FF60DA"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="00FF60DA"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tabs>
                <w:tab w:val="right" w:pos="814"/>
              </w:tabs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4-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معادلة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: </w:t>
            </w:r>
            <w:r w:rsidRPr="003B5274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3120" w:dyaOrig="300">
                <v:shape id="_x0000_i1388" type="#_x0000_t75" style="width:156.1pt;height:15pt" o:ole="">
                  <v:imagedata r:id="rId621" o:title=""/>
                </v:shape>
                <o:OLEObject Type="Embed" ProgID="Equation.DSMT4" ShapeID="_x0000_i1388" DrawAspect="Content" ObjectID="_1620372107" r:id="rId622"/>
              </w:objec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ميزاته :محدود-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احراري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عكوس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-بطئ</w: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5-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ثابت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 </w:t>
            </w:r>
            <w:r w:rsidRPr="003B5274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00" w:dyaOrig="240">
                <v:shape id="_x0000_i1389" type="#_x0000_t75" style="width:9.8pt;height:12.1pt" o:ole="">
                  <v:imagedata r:id="rId623" o:title=""/>
                </v:shape>
                <o:OLEObject Type="Embed" ProgID="Equation.DSMT4" ShapeID="_x0000_i1389" DrawAspect="Content" ObjectID="_1620372108" r:id="rId624"/>
              </w:object>
            </w: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895"/>
              <w:gridCol w:w="954"/>
              <w:gridCol w:w="907"/>
              <w:gridCol w:w="896"/>
              <w:gridCol w:w="896"/>
            </w:tblGrid>
            <w:tr w:rsidR="00FF60DA" w:rsidRPr="003B5274" w:rsidTr="003B5274">
              <w:trPr>
                <w:jc w:val="center"/>
              </w:trPr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3582" w:type="dxa"/>
                  <w:gridSpan w:val="4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3680" w:dyaOrig="360">
                      <v:shape id="_x0000_i1390" type="#_x0000_t75" style="width:168.2pt;height:16.7pt" o:ole="">
                        <v:imagedata r:id="rId625" o:title=""/>
                      </v:shape>
                      <o:OLEObject Type="Embed" ProgID="Equation.DSMT4" ShapeID="_x0000_i1390" DrawAspect="Content" ObjectID="_1620372109" r:id="rId626"/>
                    </w:object>
                  </w:r>
                </w:p>
              </w:tc>
            </w:tr>
            <w:tr w:rsidR="00FF60DA" w:rsidRPr="003B5274" w:rsidTr="003B5274">
              <w:trPr>
                <w:jc w:val="center"/>
              </w:trPr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720" w:dyaOrig="279">
                      <v:shape id="_x0000_i1391" type="#_x0000_t75" style="width:36.3pt;height:13.8pt" o:ole="">
                        <v:imagedata r:id="rId627" o:title=""/>
                      </v:shape>
                      <o:OLEObject Type="Embed" ProgID="Equation.DSMT4" ShapeID="_x0000_i1391" DrawAspect="Content" ObjectID="_1620372110" r:id="rId628"/>
                    </w:object>
                  </w:r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400" w:dyaOrig="300">
                      <v:shape id="_x0000_i1392" type="#_x0000_t75" style="width:20.75pt;height:15.55pt" o:ole="">
                        <v:imagedata r:id="rId629" o:title=""/>
                      </v:shape>
                      <o:OLEObject Type="Embed" ProgID="Equation.DSMT4" ShapeID="_x0000_i1392" DrawAspect="Content" ObjectID="_1620372111" r:id="rId630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393" type="#_x0000_t75" style="width:9.8pt;height:13.25pt" o:ole="">
                        <v:imagedata r:id="rId631" o:title=""/>
                      </v:shape>
                      <o:OLEObject Type="Embed" ProgID="Equation.DSMT4" ShapeID="_x0000_i1393" DrawAspect="Content" ObjectID="_1620372112" r:id="rId632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394" type="#_x0000_t75" style="width:9.8pt;height:13.25pt" o:ole="">
                        <v:imagedata r:id="rId631" o:title=""/>
                      </v:shape>
                      <o:OLEObject Type="Embed" ProgID="Equation.DSMT4" ShapeID="_x0000_i1394" DrawAspect="Content" ObjectID="_1620372113" r:id="rId633"/>
                    </w:object>
                  </w:r>
                </w:p>
              </w:tc>
            </w:tr>
            <w:tr w:rsidR="00FF60DA" w:rsidRPr="003B5274" w:rsidTr="003B5274">
              <w:trPr>
                <w:jc w:val="center"/>
              </w:trPr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680" w:dyaOrig="279">
                      <v:shape id="_x0000_i1395" type="#_x0000_t75" style="width:34pt;height:13.8pt" o:ole="">
                        <v:imagedata r:id="rId634" o:title=""/>
                      </v:shape>
                      <o:OLEObject Type="Embed" ProgID="Equation.DSMT4" ShapeID="_x0000_i1395" DrawAspect="Content" ObjectID="_1620372114" r:id="rId635"/>
                    </w:object>
                  </w:r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660" w:dyaOrig="279">
                      <v:shape id="_x0000_i1396" type="#_x0000_t75" style="width:33.4pt;height:13.8pt" o:ole="">
                        <v:imagedata r:id="rId636" o:title=""/>
                      </v:shape>
                      <o:OLEObject Type="Embed" ProgID="Equation.DSMT4" ShapeID="_x0000_i1396" DrawAspect="Content" ObjectID="_1620372115" r:id="rId637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397" type="#_x0000_t75" style="width:9.8pt;height:10.95pt" o:ole="">
                        <v:imagedata r:id="rId638" o:title=""/>
                      </v:shape>
                      <o:OLEObject Type="Embed" ProgID="Equation.DSMT4" ShapeID="_x0000_i1397" DrawAspect="Content" ObjectID="_1620372116" r:id="rId639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398" type="#_x0000_t75" style="width:9.8pt;height:10.95pt" o:ole="">
                        <v:imagedata r:id="rId638" o:title=""/>
                      </v:shape>
                      <o:OLEObject Type="Embed" ProgID="Equation.DSMT4" ShapeID="_x0000_i1398" DrawAspect="Content" ObjectID="_1620372117" r:id="rId640"/>
                    </w:object>
                  </w:r>
                </w:p>
              </w:tc>
            </w:tr>
            <w:tr w:rsidR="00FF60DA" w:rsidRPr="003B5274" w:rsidTr="003B5274">
              <w:trPr>
                <w:jc w:val="center"/>
              </w:trPr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740" w:dyaOrig="340">
                      <v:shape id="_x0000_i1399" type="#_x0000_t75" style="width:36.85pt;height:16.7pt" o:ole="">
                        <v:imagedata r:id="rId641" o:title=""/>
                      </v:shape>
                      <o:OLEObject Type="Embed" ProgID="Equation.DSMT4" ShapeID="_x0000_i1399" DrawAspect="Content" ObjectID="_1620372118" r:id="rId642"/>
                    </w:object>
                  </w:r>
                </w:p>
              </w:tc>
              <w:tc>
                <w:tcPr>
                  <w:tcW w:w="895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700" w:dyaOrig="300">
                      <v:shape id="_x0000_i1400" type="#_x0000_t75" style="width:34.55pt;height:15pt" o:ole="">
                        <v:imagedata r:id="rId643" o:title=""/>
                      </v:shape>
                      <o:OLEObject Type="Embed" ProgID="Equation.DSMT4" ShapeID="_x0000_i1400" DrawAspect="Content" ObjectID="_1620372119" r:id="rId644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401" type="#_x0000_t75" style="width:13.25pt;height:18.45pt" o:ole="">
                        <v:imagedata r:id="rId645" o:title=""/>
                      </v:shape>
                      <o:OLEObject Type="Embed" ProgID="Equation.DSMT4" ShapeID="_x0000_i1401" DrawAspect="Content" ObjectID="_1620372120" r:id="rId646"/>
                    </w:object>
                  </w:r>
                </w:p>
              </w:tc>
              <w:tc>
                <w:tcPr>
                  <w:tcW w:w="896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3B5274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402" type="#_x0000_t75" style="width:13.25pt;height:18.45pt" o:ole="">
                        <v:imagedata r:id="rId645" o:title=""/>
                      </v:shape>
                      <o:OLEObject Type="Embed" ProgID="Equation.DSMT4" ShapeID="_x0000_i1402" DrawAspect="Content" ObjectID="_1620372121" r:id="rId647"/>
                    </w:object>
                  </w:r>
                </w:p>
              </w:tc>
            </w:tr>
          </w:tbl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دينا</w:t>
            </w:r>
            <w:proofErr w:type="gram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</w:t>
            </w:r>
            <w:r w:rsidRPr="003B5274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2880" w:dyaOrig="560">
                <v:shape id="_x0000_i1403" type="#_x0000_t75" style="width:2in;height:28.2pt" o:ole="">
                  <v:imagedata r:id="rId648" o:title=""/>
                </v:shape>
                <o:OLEObject Type="Embed" ProgID="Equation.DSMT4" ShapeID="_x0000_i1403" DrawAspect="Content" ObjectID="_1620372122" r:id="rId649"/>
              </w:object>
            </w:r>
          </w:p>
          <w:p w:rsidR="00FF60DA" w:rsidRPr="003B5274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position w:val="-60"/>
                <w:sz w:val="28"/>
                <w:szCs w:val="28"/>
              </w:rPr>
              <w:object w:dxaOrig="3860" w:dyaOrig="1300">
                <v:shape id="_x0000_i1404" type="#_x0000_t75" style="width:192.95pt;height:65.65pt" o:ole="">
                  <v:imagedata r:id="rId650" o:title=""/>
                </v:shape>
                <o:OLEObject Type="Embed" ProgID="Equation.DSMT4" ShapeID="_x0000_i1404" DrawAspect="Content" ObjectID="_1620372123" r:id="rId651"/>
              </w:objec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ذن الكحول ثانوي و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أست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موافق هو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بروبانوات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1-مثيل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إيثيل</w:t>
            </w:r>
            <w:proofErr w:type="spellEnd"/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6-حساب مردود </w:t>
            </w:r>
            <w:proofErr w:type="gram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تفاعل :</w:t>
            </w:r>
            <w:proofErr w:type="gramEnd"/>
          </w:p>
          <w:p w:rsidR="00FF60DA" w:rsidRPr="003B5274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2880" w:dyaOrig="600">
                <v:shape id="_x0000_i1405" type="#_x0000_t75" style="width:2in;height:29.95pt" o:ole="">
                  <v:imagedata r:id="rId652" o:title=""/>
                </v:shape>
                <o:OLEObject Type="Embed" ProgID="Equation.DSMT4" ShapeID="_x0000_i1405" DrawAspect="Content" ObjectID="_1620372124" r:id="rId653"/>
              </w:objec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7-عند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إستعمال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كلو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لاسيل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وض الحمض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كربوكسيلي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يكون التفاعل تام ومنه </w:t>
            </w:r>
            <w:r w:rsidRPr="003B5274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920" w:dyaOrig="300">
                <v:shape id="_x0000_i1406" type="#_x0000_t75" style="width:96.2pt;height:15pt" o:ole="">
                  <v:imagedata r:id="rId654" o:title=""/>
                </v:shape>
                <o:OLEObject Type="Embed" ProgID="Equation.DSMT4" ShapeID="_x0000_i1406" DrawAspect="Content" ObjectID="_1620372125" r:id="rId655"/>
              </w:objec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8-تحديد جهة تطور الجملة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216"/>
              <w:gridCol w:w="1215"/>
              <w:gridCol w:w="1216"/>
              <w:gridCol w:w="1216"/>
            </w:tblGrid>
            <w:tr w:rsidR="00FF60DA" w:rsidRPr="003B5274" w:rsidTr="003B5274"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ماء</w:t>
                  </w:r>
                  <w:proofErr w:type="gramEnd"/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أستر</w:t>
                  </w:r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كحول</w:t>
                  </w:r>
                  <w:proofErr w:type="gramEnd"/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مض</w:t>
                  </w:r>
                </w:p>
              </w:tc>
            </w:tr>
            <w:tr w:rsidR="00FF60DA" w:rsidRPr="003B5274" w:rsidTr="003B5274"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560" w:dyaOrig="279">
                      <v:shape id="_x0000_i1407" type="#_x0000_t75" style="width:27.65pt;height:13.8pt" o:ole="">
                        <v:imagedata r:id="rId656" o:title=""/>
                      </v:shape>
                      <o:OLEObject Type="Embed" ProgID="Equation.DSMT4" ShapeID="_x0000_i1407" DrawAspect="Content" ObjectID="_1620372126" r:id="rId657"/>
                    </w:object>
                  </w:r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360" w:dyaOrig="279">
                      <v:shape id="_x0000_i1408" type="#_x0000_t75" style="width:18.45pt;height:13.8pt" o:ole="">
                        <v:imagedata r:id="rId658" o:title=""/>
                      </v:shape>
                      <o:OLEObject Type="Embed" ProgID="Equation.DSMT4" ShapeID="_x0000_i1408" DrawAspect="Content" ObjectID="_1620372127" r:id="rId659"/>
                    </w:object>
                  </w:r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560" w:dyaOrig="279">
                      <v:shape id="_x0000_i1409" type="#_x0000_t75" style="width:27.65pt;height:13.8pt" o:ole="">
                        <v:imagedata r:id="rId660" o:title=""/>
                      </v:shape>
                      <o:OLEObject Type="Embed" ProgID="Equation.DSMT4" ShapeID="_x0000_i1409" DrawAspect="Content" ObjectID="_1620372128" r:id="rId661"/>
                    </w:object>
                  </w:r>
                </w:p>
              </w:tc>
              <w:tc>
                <w:tcPr>
                  <w:tcW w:w="1218" w:type="dxa"/>
                </w:tcPr>
                <w:p w:rsidR="00FF60DA" w:rsidRPr="003B5274" w:rsidRDefault="00FF60DA" w:rsidP="000D26B2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3B5274">
                    <w:rPr>
                      <w:rFonts w:ascii="Adobe Arabic" w:hAnsi="Adobe Arabic" w:cs="Adobe Arabic"/>
                      <w:position w:val="-8"/>
                      <w:sz w:val="28"/>
                      <w:szCs w:val="28"/>
                    </w:rPr>
                    <w:object w:dxaOrig="580" w:dyaOrig="279">
                      <v:shape id="_x0000_i1410" type="#_x0000_t75" style="width:28.8pt;height:13.8pt" o:ole="">
                        <v:imagedata r:id="rId662" o:title=""/>
                      </v:shape>
                      <o:OLEObject Type="Embed" ProgID="Equation.DSMT4" ShapeID="_x0000_i1410" DrawAspect="Content" ObjectID="_1620372129" r:id="rId663"/>
                    </w:object>
                  </w:r>
                </w:p>
              </w:tc>
            </w:tr>
          </w:tbl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480" w:dyaOrig="560">
                <v:shape id="_x0000_i1411" type="#_x0000_t75" style="width:173.95pt;height:28.2pt" o:ole="">
                  <v:imagedata r:id="rId664" o:title=""/>
                </v:shape>
                <o:OLEObject Type="Embed" ProgID="Equation.DSMT4" ShapeID="_x0000_i1411" DrawAspect="Content" ObjectID="_1620372130" r:id="rId665"/>
              </w:object>
            </w:r>
          </w:p>
          <w:p w:rsidR="00FF60DA" w:rsidRPr="003B5274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2680" w:dyaOrig="600">
                <v:shape id="_x0000_i1412" type="#_x0000_t75" style="width:134.2pt;height:29.4pt" o:ole="">
                  <v:imagedata r:id="rId666" o:title=""/>
                </v:shape>
                <o:OLEObject Type="Embed" ProgID="Equation.DSMT4" ShapeID="_x0000_i1412" DrawAspect="Content" ObjectID="_1620372131" r:id="rId667"/>
              </w:object>
            </w: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جملة تتطور في الاتجاه المعاكس (في جهة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ماهة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استر</w:t>
            </w:r>
            <w:proofErr w:type="spellEnd"/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)</w:t>
            </w:r>
          </w:p>
          <w:p w:rsidR="00FF60DA" w:rsidRPr="008B5B05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B5274">
              <w:rPr>
                <w:rFonts w:ascii="Adobe Arabic" w:hAnsi="Adobe Arabic" w:cs="Adobe Arabic"/>
                <w:sz w:val="28"/>
                <w:szCs w:val="28"/>
                <w:rtl/>
              </w:rPr>
              <w:t>التركيب الجديد للمزيج :</w:t>
            </w:r>
          </w:p>
        </w:tc>
        <w:tc>
          <w:tcPr>
            <w:tcW w:w="235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  <w:tc>
          <w:tcPr>
            <w:tcW w:w="5124" w:type="dxa"/>
          </w:tcPr>
          <w:tbl>
            <w:tblPr>
              <w:tblStyle w:val="Grilledutableau"/>
              <w:tblW w:w="0" w:type="auto"/>
              <w:tblLook w:val="04A0"/>
            </w:tblPr>
            <w:tblGrid>
              <w:gridCol w:w="394"/>
              <w:gridCol w:w="1218"/>
              <w:gridCol w:w="1138"/>
              <w:gridCol w:w="989"/>
              <w:gridCol w:w="1172"/>
            </w:tblGrid>
            <w:tr w:rsidR="00FF60DA" w:rsidRPr="0009658B" w:rsidTr="008741F0"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="Adobe Arabic" w:hAnsi="Adobe Arabic" w:cs="Adobe Arabic" w:hint="cs"/>
                      <w:sz w:val="24"/>
                      <w:szCs w:val="24"/>
                      <w:rtl/>
                    </w:rPr>
                    <w:t>م</w:t>
                  </w:r>
                  <w:r w:rsidRPr="0009658B">
                    <w:rPr>
                      <w:rFonts w:ascii="Adobe Arabic" w:hAnsi="Adobe Arabic" w:cs="Adobe Arabic"/>
                      <w:sz w:val="24"/>
                      <w:szCs w:val="24"/>
                      <w:rtl/>
                    </w:rPr>
                    <w:t>ع</w:t>
                  </w:r>
                  <w:proofErr w:type="gramEnd"/>
                </w:p>
              </w:tc>
              <w:tc>
                <w:tcPr>
                  <w:tcW w:w="0" w:type="auto"/>
                  <w:gridSpan w:val="4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4"/>
                      <w:szCs w:val="24"/>
                    </w:rPr>
                    <w:object w:dxaOrig="3680" w:dyaOrig="360">
                      <v:shape id="_x0000_i1413" type="#_x0000_t75" style="width:168.2pt;height:16.7pt" o:ole="">
                        <v:imagedata r:id="rId668" o:title=""/>
                      </v:shape>
                      <o:OLEObject Type="Embed" ProgID="Equation.DSMT4" ShapeID="_x0000_i1413" DrawAspect="Content" ObjectID="_1620372132" r:id="rId669"/>
                    </w:object>
                  </w:r>
                </w:p>
              </w:tc>
            </w:tr>
            <w:tr w:rsidR="00FF60DA" w:rsidRPr="0009658B" w:rsidTr="008741F0"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620" w:dyaOrig="279">
                      <v:shape id="_x0000_i1414" type="#_x0000_t75" style="width:31.1pt;height:13.8pt" o:ole="">
                        <v:imagedata r:id="rId670" o:title=""/>
                      </v:shape>
                      <o:OLEObject Type="Embed" ProgID="Equation.DSMT4" ShapeID="_x0000_i1414" DrawAspect="Content" ObjectID="_1620372133" r:id="rId671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560" w:dyaOrig="279">
                      <v:shape id="_x0000_i1415" type="#_x0000_t75" style="width:28.2pt;height:13.8pt" o:ole="">
                        <v:imagedata r:id="rId672" o:title=""/>
                      </v:shape>
                      <o:OLEObject Type="Embed" ProgID="Equation.DSMT4" ShapeID="_x0000_i1415" DrawAspect="Content" ObjectID="_1620372134" r:id="rId673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400" w:dyaOrig="279">
                      <v:shape id="_x0000_i1416" type="#_x0000_t75" style="width:20.15pt;height:13.25pt" o:ole="">
                        <v:imagedata r:id="rId674" o:title=""/>
                      </v:shape>
                      <o:OLEObject Type="Embed" ProgID="Equation.DSMT4" ShapeID="_x0000_i1416" DrawAspect="Content" ObjectID="_1620372135" r:id="rId675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580" w:dyaOrig="279">
                      <v:shape id="_x0000_i1417" type="#_x0000_t75" style="width:28.8pt;height:13.25pt" o:ole="">
                        <v:imagedata r:id="rId676" o:title=""/>
                      </v:shape>
                      <o:OLEObject Type="Embed" ProgID="Equation.DSMT4" ShapeID="_x0000_i1417" DrawAspect="Content" ObjectID="_1620372136" r:id="rId677"/>
                    </w:object>
                  </w:r>
                </w:p>
              </w:tc>
            </w:tr>
            <w:tr w:rsidR="00FF60DA" w:rsidRPr="0009658B" w:rsidTr="008741F0"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 xml:space="preserve">ح </w:t>
                  </w:r>
                  <w:proofErr w:type="gramStart"/>
                  <w:r w:rsidRPr="0009658B">
                    <w:rPr>
                      <w:rFonts w:ascii="Adobe Arabic" w:hAnsi="Adobe Arabic" w:cs="Adobe Arabic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940" w:dyaOrig="279">
                      <v:shape id="_x0000_i1418" type="#_x0000_t75" style="width:47.25pt;height:13.8pt" o:ole="">
                        <v:imagedata r:id="rId678" o:title=""/>
                      </v:shape>
                      <o:OLEObject Type="Embed" ProgID="Equation.DSMT4" ShapeID="_x0000_i1418" DrawAspect="Content" ObjectID="_1620372137" r:id="rId679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859" w:dyaOrig="279">
                      <v:shape id="_x0000_i1419" type="#_x0000_t75" style="width:43.2pt;height:13.8pt" o:ole="">
                        <v:imagedata r:id="rId680" o:title=""/>
                      </v:shape>
                      <o:OLEObject Type="Embed" ProgID="Equation.DSMT4" ShapeID="_x0000_i1419" DrawAspect="Content" ObjectID="_1620372138" r:id="rId681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700" w:dyaOrig="279">
                      <v:shape id="_x0000_i1420" type="#_x0000_t75" style="width:35.15pt;height:13.8pt" o:ole="">
                        <v:imagedata r:id="rId682" o:title=""/>
                      </v:shape>
                      <o:OLEObject Type="Embed" ProgID="Equation.DSMT4" ShapeID="_x0000_i1420" DrawAspect="Content" ObjectID="_1620372139" r:id="rId683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8"/>
                      <w:sz w:val="24"/>
                      <w:szCs w:val="24"/>
                    </w:rPr>
                    <w:object w:dxaOrig="900" w:dyaOrig="279">
                      <v:shape id="_x0000_i1421" type="#_x0000_t75" style="width:44.95pt;height:13.8pt" o:ole="">
                        <v:imagedata r:id="rId684" o:title=""/>
                      </v:shape>
                      <o:OLEObject Type="Embed" ProgID="Equation.DSMT4" ShapeID="_x0000_i1421" DrawAspect="Content" ObjectID="_1620372140" r:id="rId685"/>
                    </w:object>
                  </w:r>
                </w:p>
              </w:tc>
            </w:tr>
            <w:tr w:rsidR="00FF60DA" w:rsidRPr="0009658B" w:rsidTr="008741F0"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</w:rPr>
                  </w:pPr>
                  <w:r w:rsidRPr="0009658B">
                    <w:rPr>
                      <w:rFonts w:ascii="Adobe Arabic" w:hAnsi="Adobe Arabic" w:cs="Adobe Arabic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4"/>
                      <w:szCs w:val="24"/>
                    </w:rPr>
                    <w:object w:dxaOrig="999" w:dyaOrig="340">
                      <v:shape id="_x0000_i1422" type="#_x0000_t75" style="width:50.1pt;height:16.7pt" o:ole="">
                        <v:imagedata r:id="rId686" o:title=""/>
                      </v:shape>
                      <o:OLEObject Type="Embed" ProgID="Equation.DSMT4" ShapeID="_x0000_i1422" DrawAspect="Content" ObjectID="_1620372141" r:id="rId687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10"/>
                      <w:sz w:val="24"/>
                      <w:szCs w:val="24"/>
                    </w:rPr>
                    <w:object w:dxaOrig="920" w:dyaOrig="300">
                      <v:shape id="_x0000_i1423" type="#_x0000_t75" style="width:46.1pt;height:15pt" o:ole="">
                        <v:imagedata r:id="rId688" o:title=""/>
                      </v:shape>
                      <o:OLEObject Type="Embed" ProgID="Equation.DSMT4" ShapeID="_x0000_i1423" DrawAspect="Content" ObjectID="_1620372142" r:id="rId689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4"/>
                      <w:szCs w:val="24"/>
                    </w:rPr>
                    <w:object w:dxaOrig="760" w:dyaOrig="340">
                      <v:shape id="_x0000_i1424" type="#_x0000_t75" style="width:38.6pt;height:16.7pt" o:ole="">
                        <v:imagedata r:id="rId690" o:title=""/>
                      </v:shape>
                      <o:OLEObject Type="Embed" ProgID="Equation.DSMT4" ShapeID="_x0000_i1424" DrawAspect="Content" ObjectID="_1620372143" r:id="rId691"/>
                    </w:object>
                  </w:r>
                </w:p>
              </w:tc>
              <w:tc>
                <w:tcPr>
                  <w:tcW w:w="0" w:type="auto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4"/>
                      <w:szCs w:val="24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4"/>
                      <w:szCs w:val="24"/>
                    </w:rPr>
                    <w:object w:dxaOrig="940" w:dyaOrig="340">
                      <v:shape id="_x0000_i1425" type="#_x0000_t75" style="width:47.8pt;height:16.7pt" o:ole="">
                        <v:imagedata r:id="rId692" o:title=""/>
                      </v:shape>
                      <o:OLEObject Type="Embed" ProgID="Equation.DSMT4" ShapeID="_x0000_i1425" DrawAspect="Content" ObjectID="_1620372144" r:id="rId693"/>
                    </w:object>
                  </w:r>
                </w:p>
              </w:tc>
            </w:tr>
          </w:tbl>
          <w:p w:rsidR="00FF60DA" w:rsidRPr="008B5B05" w:rsidRDefault="00FF60DA" w:rsidP="00FF60DA">
            <w:pPr>
              <w:tabs>
                <w:tab w:val="left" w:pos="397"/>
                <w:tab w:val="center" w:pos="2419"/>
              </w:tabs>
              <w:bidi/>
              <w:rPr>
                <w:rFonts w:ascii="Adobe Arabic" w:hAnsi="Adobe Arabic" w:cs="Adobe Arabic"/>
                <w:position w:val="-42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position w:val="-42"/>
                <w:sz w:val="28"/>
                <w:szCs w:val="28"/>
              </w:rPr>
              <w:tab/>
            </w:r>
            <w:r>
              <w:rPr>
                <w:rFonts w:ascii="Adobe Arabic" w:hAnsi="Adobe Arabic" w:cs="Adobe Arabic"/>
                <w:position w:val="-42"/>
                <w:sz w:val="28"/>
                <w:szCs w:val="28"/>
              </w:rPr>
              <w:tab/>
            </w:r>
            <w:r w:rsidRPr="0009658B">
              <w:rPr>
                <w:rFonts w:ascii="Adobe Arabic" w:hAnsi="Adobe Arabic" w:cs="Adobe Arabic"/>
                <w:position w:val="-42"/>
                <w:sz w:val="28"/>
                <w:szCs w:val="28"/>
              </w:rPr>
              <w:object w:dxaOrig="3680" w:dyaOrig="1260">
                <v:shape id="_x0000_i1426" type="#_x0000_t75" style="width:183.75pt;height:63.35pt" o:ole="">
                  <v:imagedata r:id="rId694" o:title=""/>
                </v:shape>
                <o:OLEObject Type="Embed" ProgID="Equation.DSMT4" ShapeID="_x0000_i1426" DrawAspect="Content" ObjectID="_1620372145" r:id="rId695"/>
              </w:objec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1161"/>
              <w:gridCol w:w="1150"/>
              <w:gridCol w:w="1184"/>
              <w:gridCol w:w="1196"/>
            </w:tblGrid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كحول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مض</w: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ماء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أستر</w:t>
                  </w:r>
                </w:p>
              </w:tc>
            </w:tr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940" w:dyaOrig="300">
                      <v:shape id="_x0000_i1427" type="#_x0000_t75" style="width:47.25pt;height:15.55pt" o:ole="">
                        <v:imagedata r:id="rId696" o:title=""/>
                      </v:shape>
                      <o:OLEObject Type="Embed" ProgID="Equation.DSMT4" ShapeID="_x0000_i1427" DrawAspect="Content" ObjectID="_1620372146" r:id="rId69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940" w:dyaOrig="300">
                      <v:shape id="_x0000_i1428" type="#_x0000_t75" style="width:46.65pt;height:15.55pt" o:ole="">
                        <v:imagedata r:id="rId698" o:title=""/>
                      </v:shape>
                      <o:OLEObject Type="Embed" ProgID="Equation.DSMT4" ShapeID="_x0000_i1428" DrawAspect="Content" ObjectID="_1620372147" r:id="rId69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960" w:dyaOrig="300">
                      <v:shape id="_x0000_i1429" type="#_x0000_t75" style="width:48.4pt;height:15.55pt" o:ole="">
                        <v:imagedata r:id="rId700" o:title=""/>
                      </v:shape>
                      <o:OLEObject Type="Embed" ProgID="Equation.DSMT4" ShapeID="_x0000_i1429" DrawAspect="Content" ObjectID="_1620372148" r:id="rId70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09658B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980" w:dyaOrig="300">
                      <v:shape id="_x0000_i1430" type="#_x0000_t75" style="width:48.95pt;height:15.55pt" o:ole="">
                        <v:imagedata r:id="rId702" o:title=""/>
                      </v:shape>
                      <o:OLEObject Type="Embed" ProgID="Equation.DSMT4" ShapeID="_x0000_i1430" DrawAspect="Content" ObjectID="_1620372149" r:id="rId703"/>
                    </w:object>
                  </w:r>
                </w:p>
              </w:tc>
            </w:tr>
          </w:tbl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340" w:dyaOrig="240">
                <v:shape id="_x0000_i1431" type="#_x0000_t75" style="width:16.7pt;height:11.5pt" o:ole="">
                  <v:imagedata r:id="rId704" o:title=""/>
                </v:shape>
                <o:OLEObject Type="Embed" ProgID="Equation.DSMT4" ShapeID="_x0000_i1431" DrawAspect="Content" ObjectID="_1620372150" r:id="rId705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1-معادلة </w:t>
            </w:r>
            <w:proofErr w:type="gram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تفاعل :</w:t>
            </w:r>
            <w:proofErr w:type="gramEnd"/>
          </w:p>
          <w:p w:rsidR="00FF60DA" w:rsidRPr="0009658B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4220" w:dyaOrig="320">
                <v:shape id="_x0000_i1432" type="#_x0000_t75" style="width:210.8pt;height:16.15pt" o:ole="">
                  <v:imagedata r:id="rId706" o:title=""/>
                </v:shape>
                <o:OLEObject Type="Embed" ProgID="Equation.DSMT4" ShapeID="_x0000_i1432" DrawAspect="Content" ObjectID="_1620372151" r:id="rId707"/>
              </w:objec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إسم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اعل : تفاعل 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تصبن</w:t>
            </w:r>
            <w:proofErr w:type="spellEnd"/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-خصائصه :بطئ وتام .</w: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2-جدول تقدم التفاعل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47"/>
              <w:gridCol w:w="1143"/>
              <w:gridCol w:w="1029"/>
              <w:gridCol w:w="723"/>
              <w:gridCol w:w="686"/>
            </w:tblGrid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0" w:type="auto"/>
                  <w:gridSpan w:val="4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5000" w:dyaOrig="380">
                      <v:shape id="_x0000_i1433" type="#_x0000_t75" style="width:168.2pt;height:12.65pt" o:ole="">
                        <v:imagedata r:id="rId708" o:title=""/>
                      </v:shape>
                      <o:OLEObject Type="Embed" ProgID="Equation.DSMT4" ShapeID="_x0000_i1433" DrawAspect="Content" ObjectID="_1620372152" r:id="rId709"/>
                    </w:object>
                  </w:r>
                </w:p>
              </w:tc>
            </w:tr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إ</w: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260" w:dyaOrig="360">
                      <v:shape id="_x0000_i1434" type="#_x0000_t75" style="width:13.25pt;height:17.85pt" o:ole="">
                        <v:imagedata r:id="rId710" o:title=""/>
                      </v:shape>
                      <o:OLEObject Type="Embed" ProgID="Equation.DSMT4" ShapeID="_x0000_i1434" DrawAspect="Content" ObjectID="_1620372153" r:id="rId71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279" w:dyaOrig="360">
                      <v:shape id="_x0000_i1435" type="#_x0000_t75" style="width:13.8pt;height:18.45pt" o:ole="">
                        <v:imagedata r:id="rId712" o:title=""/>
                      </v:shape>
                      <o:OLEObject Type="Embed" ProgID="Equation.DSMT4" ShapeID="_x0000_i1435" DrawAspect="Content" ObjectID="_1620372154" r:id="rId71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436" type="#_x0000_t75" style="width:9.8pt;height:13.25pt" o:ole="">
                        <v:imagedata r:id="rId714" o:title=""/>
                      </v:shape>
                      <o:OLEObject Type="Embed" ProgID="Equation.DSMT4" ShapeID="_x0000_i1436" DrawAspect="Content" ObjectID="_1620372155" r:id="rId71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79">
                      <v:shape id="_x0000_i1437" type="#_x0000_t75" style="width:9.8pt;height:13.25pt" o:ole="">
                        <v:imagedata r:id="rId716" o:title=""/>
                      </v:shape>
                      <o:OLEObject Type="Embed" ProgID="Equation.DSMT4" ShapeID="_x0000_i1437" DrawAspect="Content" ObjectID="_1620372156" r:id="rId717"/>
                    </w:object>
                  </w:r>
                </w:p>
              </w:tc>
            </w:tr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 xml:space="preserve">ح </w:t>
                  </w:r>
                  <w:proofErr w:type="gramStart"/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ن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580" w:dyaOrig="340">
                      <v:shape id="_x0000_i1438" type="#_x0000_t75" style="width:19pt;height:16.15pt" o:ole="">
                        <v:imagedata r:id="rId718" o:title=""/>
                      </v:shape>
                      <o:OLEObject Type="Embed" ProgID="Equation.DSMT4" ShapeID="_x0000_i1438" DrawAspect="Content" ObjectID="_1620372157" r:id="rId71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580" w:dyaOrig="300">
                      <v:shape id="_x0000_i1439" type="#_x0000_t75" style="width:19.6pt;height:15pt" o:ole="">
                        <v:imagedata r:id="rId720" o:title=""/>
                      </v:shape>
                      <o:OLEObject Type="Embed" ProgID="Equation.DSMT4" ShapeID="_x0000_i1439" DrawAspect="Content" ObjectID="_1620372158" r:id="rId72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440" type="#_x0000_t75" style="width:9.8pt;height:10.95pt" o:ole="">
                        <v:imagedata r:id="rId722" o:title=""/>
                      </v:shape>
                      <o:OLEObject Type="Embed" ProgID="Equation.DSMT4" ShapeID="_x0000_i1440" DrawAspect="Content" ObjectID="_1620372159" r:id="rId72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  <w:object w:dxaOrig="200" w:dyaOrig="220">
                      <v:shape id="_x0000_i1441" type="#_x0000_t75" style="width:6.9pt;height:10.95pt" o:ole="">
                        <v:imagedata r:id="rId724" o:title=""/>
                      </v:shape>
                      <o:OLEObject Type="Embed" ProgID="Equation.DSMT4" ShapeID="_x0000_i1441" DrawAspect="Content" ObjectID="_1620372160" r:id="rId725"/>
                    </w:object>
                  </w:r>
                </w:p>
              </w:tc>
            </w:tr>
            <w:tr w:rsidR="00FF60DA" w:rsidRPr="0009658B" w:rsidTr="00DD6E7A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ح ن</w: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hAnsi="Adobe Arabic" w:cs="Adobe Arabic"/>
                      <w:position w:val="-12"/>
                      <w:sz w:val="28"/>
                      <w:szCs w:val="28"/>
                    </w:rPr>
                    <w:object w:dxaOrig="620" w:dyaOrig="340">
                      <v:shape id="_x0000_i1442" type="#_x0000_t75" style="width:23.6pt;height:16.7pt" o:ole="">
                        <v:imagedata r:id="rId726" o:title=""/>
                      </v:shape>
                      <o:OLEObject Type="Embed" ProgID="Equation.DSMT4" ShapeID="_x0000_i1442" DrawAspect="Content" ObjectID="_1620372161" r:id="rId72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DD6E7A">
                    <w:rPr>
                      <w:rFonts w:ascii="Adobe Arabic" w:hAnsi="Adobe Arabic" w:cs="Adobe Arabic"/>
                      <w:position w:val="-10"/>
                      <w:sz w:val="28"/>
                      <w:szCs w:val="28"/>
                    </w:rPr>
                    <w:object w:dxaOrig="620" w:dyaOrig="300">
                      <v:shape id="_x0000_i1443" type="#_x0000_t75" style="width:20.15pt;height:15pt" o:ole="">
                        <v:imagedata r:id="rId728" o:title=""/>
                      </v:shape>
                      <o:OLEObject Type="Embed" ProgID="Equation.DSMT4" ShapeID="_x0000_i1443" DrawAspect="Content" ObjectID="_1620372162" r:id="rId72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444" type="#_x0000_t75" style="width:10.95pt;height:18.45pt" o:ole="">
                        <v:imagedata r:id="rId730" o:title=""/>
                      </v:shape>
                      <o:OLEObject Type="Embed" ProgID="Equation.DSMT4" ShapeID="_x0000_i1444" DrawAspect="Content" ObjectID="_1620372163" r:id="rId73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FF60DA" w:rsidRPr="0009658B" w:rsidRDefault="00FF60DA" w:rsidP="000D26B2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09658B"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  <w:object w:dxaOrig="260" w:dyaOrig="380">
                      <v:shape id="_x0000_i1445" type="#_x0000_t75" style="width:9.2pt;height:18.45pt" o:ole="">
                        <v:imagedata r:id="rId732" o:title=""/>
                      </v:shape>
                      <o:OLEObject Type="Embed" ProgID="Equation.DSMT4" ShapeID="_x0000_i1445" DrawAspect="Content" ObjectID="_1620372164" r:id="rId733"/>
                    </w:object>
                  </w:r>
                </w:p>
              </w:tc>
            </w:tr>
          </w:tbl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3-أ-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Pr="00DD6E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1860" w:dyaOrig="300">
                <v:shape id="_x0000_i1446" type="#_x0000_t75" style="width:93.3pt;height:15pt" o:ole="">
                  <v:imagedata r:id="rId734" o:title=""/>
                </v:shape>
                <o:OLEObject Type="Embed" ProgID="Equation.DSMT4" ShapeID="_x0000_i1446" DrawAspect="Content" ObjectID="_1620372165" r:id="rId735"/>
              </w:objec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التقدم 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اعظمي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658B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480" w:dyaOrig="360">
                <v:shape id="_x0000_i1447" type="#_x0000_t75" style="width:23.6pt;height:18.45pt" o:ole="">
                  <v:imagedata r:id="rId736" o:title=""/>
                </v:shape>
                <o:OLEObject Type="Embed" ProgID="Equation.DSMT4" ShapeID="_x0000_i1447" DrawAspect="Content" ObjectID="_1620372166" r:id="rId737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D6E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299" w:dyaOrig="300">
                <v:shape id="_x0000_i1448" type="#_x0000_t75" style="width:114.6pt;height:15pt" o:ole="">
                  <v:imagedata r:id="rId738" o:title=""/>
                </v:shape>
                <o:OLEObject Type="Embed" ProgID="Equation.DSMT4" ShapeID="_x0000_i1448" DrawAspect="Content" ObjectID="_1620372167" r:id="rId739"/>
              </w:objec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ج-</w:t>
            </w:r>
            <w:proofErr w:type="spell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الناقلية</w:t>
            </w:r>
            <w:proofErr w:type="spell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نوعية في نهاية التفاعل :</w: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D6E7A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079" w:dyaOrig="300">
                <v:shape id="_x0000_i1449" type="#_x0000_t75" style="width:103.7pt;height:15pt" o:ole="">
                  <v:imagedata r:id="rId740" o:title=""/>
                </v:shape>
                <o:OLEObject Type="Embed" ProgID="Equation.DSMT4" ShapeID="_x0000_i1449" DrawAspect="Content" ObjectID="_1620372168" r:id="rId741"/>
              </w:object>
            </w:r>
          </w:p>
          <w:p w:rsidR="00FF60DA" w:rsidRPr="0009658B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-</w:t>
            </w:r>
            <w:proofErr w:type="gramStart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09658B">
              <w:rPr>
                <w:rFonts w:ascii="Adobe Arabic" w:hAnsi="Adobe Arabic" w:cs="Adobe Arabic"/>
                <w:position w:val="-18"/>
                <w:sz w:val="28"/>
                <w:szCs w:val="28"/>
              </w:rPr>
              <w:object w:dxaOrig="940" w:dyaOrig="420">
                <v:shape id="_x0000_i1450" type="#_x0000_t75" style="width:46.65pt;height:21.3pt" o:ole="">
                  <v:imagedata r:id="rId742" o:title=""/>
                </v:shape>
                <o:OLEObject Type="Embed" ProgID="Equation.DSMT4" ShapeID="_x0000_i1450" DrawAspect="Content" ObjectID="_1620372169" r:id="rId743"/>
              </w:object>
            </w:r>
            <w:r w:rsidRPr="0009658B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FF60DA" w:rsidRPr="00C01A1F" w:rsidRDefault="00FF60DA" w:rsidP="00FF60D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position w:val="-148"/>
                <w:sz w:val="28"/>
                <w:szCs w:val="28"/>
              </w:rPr>
              <w:object w:dxaOrig="4220" w:dyaOrig="3060">
                <v:shape id="_x0000_i1451" type="#_x0000_t75" style="width:210.8pt;height:153.2pt" o:ole="">
                  <v:imagedata r:id="rId744" o:title=""/>
                </v:shape>
                <o:OLEObject Type="Embed" ProgID="Equation.DSMT4" ShapeID="_x0000_i1451" DrawAspect="Content" ObjectID="_1620372170" r:id="rId745"/>
              </w:object>
            </w:r>
          </w:p>
          <w:p w:rsidR="00FF60DA" w:rsidRPr="00C01A1F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</w:t>
            </w:r>
            <w:proofErr w:type="gram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زمن</w:t>
            </w:r>
            <w:proofErr w:type="gram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نصف التفاعل الذي يوافق </w:t>
            </w:r>
            <w:r w:rsidRPr="00C01A1F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780" w:dyaOrig="540">
                <v:shape id="_x0000_i1452" type="#_x0000_t75" style="width:38.6pt;height:27.05pt" o:ole="">
                  <v:imagedata r:id="rId746" o:title=""/>
                </v:shape>
                <o:OLEObject Type="Embed" ProgID="Equation.DSMT4" ShapeID="_x0000_i1452" DrawAspect="Content" ObjectID="_1620372171" r:id="rId747"/>
              </w:object>
            </w:r>
          </w:p>
          <w:p w:rsidR="00FF60DA" w:rsidRPr="00C01A1F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1800" w:dyaOrig="540">
                <v:shape id="_x0000_i1453" type="#_x0000_t75" style="width:90.45pt;height:27.05pt" o:ole="">
                  <v:imagedata r:id="rId748" o:title=""/>
                </v:shape>
                <o:OLEObject Type="Embed" ProgID="Equation.DSMT4" ShapeID="_x0000_i1453" DrawAspect="Content" ObjectID="_1620372172" r:id="rId749"/>
              </w:object>
            </w:r>
            <w:proofErr w:type="spell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باسقاط</w:t>
            </w:r>
            <w:proofErr w:type="spell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هذه القيمة </w:t>
            </w:r>
            <w:proofErr w:type="spellStart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عاى</w:t>
            </w:r>
            <w:proofErr w:type="spellEnd"/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منحنى</w:t>
            </w:r>
          </w:p>
          <w:p w:rsidR="00FF60DA" w:rsidRPr="00C01A1F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720" w:dyaOrig="300">
                <v:shape id="_x0000_i1454" type="#_x0000_t75" style="width:36.3pt;height:15.55pt" o:ole="">
                  <v:imagedata r:id="rId750" o:title=""/>
                </v:shape>
                <o:OLEObject Type="Embed" ProgID="Equation.DSMT4" ShapeID="_x0000_i1454" DrawAspect="Content" ObjectID="_1620372173" r:id="rId751"/>
              </w:object>
            </w: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نجد</w:t>
            </w:r>
            <w:r w:rsidRPr="00C01A1F">
              <w:rPr>
                <w:rFonts w:ascii="Adobe Arabic" w:hAnsi="Adobe Arabic" w:cs="Adobe Arabic"/>
                <w:position w:val="-16"/>
                <w:sz w:val="28"/>
                <w:szCs w:val="28"/>
              </w:rPr>
              <w:object w:dxaOrig="2980" w:dyaOrig="380">
                <v:shape id="_x0000_i1455" type="#_x0000_t75" style="width:149.2pt;height:18.45pt" o:ole="">
                  <v:imagedata r:id="rId752" o:title=""/>
                </v:shape>
                <o:OLEObject Type="Embed" ProgID="Equation.DSMT4" ShapeID="_x0000_i1455" DrawAspect="Content" ObjectID="_1620372174" r:id="rId753"/>
              </w:object>
            </w:r>
          </w:p>
          <w:p w:rsidR="00FF60DA" w:rsidRPr="00C01A1F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01A1F">
              <w:rPr>
                <w:rFonts w:ascii="Adobe Arabic" w:hAnsi="Adobe Arabic" w:cs="Adobe Arabic"/>
                <w:sz w:val="28"/>
                <w:szCs w:val="28"/>
                <w:rtl/>
              </w:rPr>
              <w:t>ومنه</w:t>
            </w:r>
            <w:r w:rsidRPr="00C01A1F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980" w:dyaOrig="400">
                <v:shape id="_x0000_i1456" type="#_x0000_t75" style="width:48.95pt;height:20.15pt" o:ole="">
                  <v:imagedata r:id="rId754" o:title=""/>
                </v:shape>
                <o:OLEObject Type="Embed" ProgID="Equation.DSMT4" ShapeID="_x0000_i1456" DrawAspect="Content" ObjectID="_1620372175" r:id="rId755"/>
              </w:object>
            </w:r>
            <w:r w:rsidRPr="00C01A1F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180" w:dyaOrig="279">
                <v:shape id="_x0000_i1457" type="#_x0000_t75" style="width:9.2pt;height:13.8pt" o:ole="">
                  <v:imagedata r:id="rId756" o:title=""/>
                </v:shape>
                <o:OLEObject Type="Embed" ProgID="Equation.DSMT4" ShapeID="_x0000_i1457" DrawAspect="Content" ObjectID="_1620372176" r:id="rId757"/>
              </w:object>
            </w:r>
          </w:p>
          <w:p w:rsidR="00FF60DA" w:rsidRPr="00C01A1F" w:rsidRDefault="00FF60DA" w:rsidP="00FF60D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  <w:tc>
          <w:tcPr>
            <w:tcW w:w="228" w:type="dxa"/>
          </w:tcPr>
          <w:p w:rsidR="00FF60DA" w:rsidRDefault="00FF60DA" w:rsidP="00FF60DA">
            <w:pPr>
              <w:tabs>
                <w:tab w:val="left" w:pos="4594"/>
              </w:tabs>
              <w:bidi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</w:tc>
      </w:tr>
    </w:tbl>
    <w:p w:rsidR="002C548B" w:rsidRPr="000C0624" w:rsidRDefault="002C548B" w:rsidP="002C548B">
      <w:pPr>
        <w:tabs>
          <w:tab w:val="left" w:pos="4594"/>
        </w:tabs>
        <w:bidi/>
        <w:spacing w:after="0"/>
        <w:rPr>
          <w:rFonts w:ascii="Adobe Arabic" w:hAnsi="Adobe Arabic" w:cs="Adobe Arabic"/>
          <w:sz w:val="40"/>
          <w:szCs w:val="40"/>
        </w:rPr>
      </w:pPr>
    </w:p>
    <w:sectPr w:rsidR="002C548B" w:rsidRPr="000C0624" w:rsidSect="0035480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63B7" w:rsidRDefault="002263B7" w:rsidP="008B5B05">
      <w:pPr>
        <w:spacing w:after="0" w:line="240" w:lineRule="auto"/>
      </w:pPr>
      <w:r>
        <w:separator/>
      </w:r>
    </w:p>
  </w:endnote>
  <w:endnote w:type="continuationSeparator" w:id="1">
    <w:p w:rsidR="002263B7" w:rsidRDefault="002263B7" w:rsidP="008B5B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DS-Digita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63B7" w:rsidRDefault="002263B7" w:rsidP="008B5B05">
      <w:pPr>
        <w:spacing w:after="0" w:line="240" w:lineRule="auto"/>
      </w:pPr>
      <w:r>
        <w:separator/>
      </w:r>
    </w:p>
  </w:footnote>
  <w:footnote w:type="continuationSeparator" w:id="1">
    <w:p w:rsidR="002263B7" w:rsidRDefault="002263B7" w:rsidP="008B5B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8540B"/>
    <w:multiLevelType w:val="hybridMultilevel"/>
    <w:tmpl w:val="AA2605DC"/>
    <w:lvl w:ilvl="0" w:tplc="5FA46AEE">
      <w:start w:val="1"/>
      <w:numFmt w:val="decimal"/>
      <w:lvlText w:val="%1-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0D0A71F1"/>
    <w:multiLevelType w:val="hybridMultilevel"/>
    <w:tmpl w:val="D9F88DC6"/>
    <w:lvl w:ilvl="0" w:tplc="01DA4D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83CA6"/>
    <w:multiLevelType w:val="hybridMultilevel"/>
    <w:tmpl w:val="1E5E4DF8"/>
    <w:lvl w:ilvl="0" w:tplc="C214EFDA">
      <w:start w:val="2"/>
      <w:numFmt w:val="bullet"/>
      <w:lvlText w:val="-"/>
      <w:lvlJc w:val="left"/>
      <w:pPr>
        <w:ind w:left="108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94C3417"/>
    <w:multiLevelType w:val="hybridMultilevel"/>
    <w:tmpl w:val="94343D5E"/>
    <w:lvl w:ilvl="0" w:tplc="7AA489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5850BD"/>
    <w:multiLevelType w:val="hybridMultilevel"/>
    <w:tmpl w:val="EA86B128"/>
    <w:lvl w:ilvl="0" w:tplc="76528202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D877AD"/>
    <w:multiLevelType w:val="hybridMultilevel"/>
    <w:tmpl w:val="447CABF0"/>
    <w:lvl w:ilvl="0" w:tplc="76947D02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62295F"/>
    <w:multiLevelType w:val="hybridMultilevel"/>
    <w:tmpl w:val="29167962"/>
    <w:lvl w:ilvl="0" w:tplc="29FC0F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57761D"/>
    <w:multiLevelType w:val="hybridMultilevel"/>
    <w:tmpl w:val="7902A67C"/>
    <w:lvl w:ilvl="0" w:tplc="854E6A20">
      <w:start w:val="1"/>
      <w:numFmt w:val="arabicAlpha"/>
      <w:lvlText w:val="%1-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4555EC"/>
    <w:multiLevelType w:val="hybridMultilevel"/>
    <w:tmpl w:val="4CDE677A"/>
    <w:lvl w:ilvl="0" w:tplc="6BF635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200CFB"/>
    <w:multiLevelType w:val="hybridMultilevel"/>
    <w:tmpl w:val="665A1232"/>
    <w:lvl w:ilvl="0" w:tplc="D33EA9BE">
      <w:start w:val="1"/>
      <w:numFmt w:val="bullet"/>
      <w:lvlText w:val="-"/>
      <w:lvlJc w:val="left"/>
      <w:pPr>
        <w:ind w:left="72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6"/>
  </w:num>
  <w:num w:numId="9">
    <w:abstractNumId w:val="9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5480F"/>
    <w:rsid w:val="000642F2"/>
    <w:rsid w:val="0006696B"/>
    <w:rsid w:val="00067204"/>
    <w:rsid w:val="0007648A"/>
    <w:rsid w:val="0009658B"/>
    <w:rsid w:val="000975C9"/>
    <w:rsid w:val="000C0624"/>
    <w:rsid w:val="000C31ED"/>
    <w:rsid w:val="000C62D9"/>
    <w:rsid w:val="000D26B2"/>
    <w:rsid w:val="001911A9"/>
    <w:rsid w:val="001D7DD6"/>
    <w:rsid w:val="00200728"/>
    <w:rsid w:val="002263B7"/>
    <w:rsid w:val="002C3FE1"/>
    <w:rsid w:val="002C548B"/>
    <w:rsid w:val="00316E90"/>
    <w:rsid w:val="0035480F"/>
    <w:rsid w:val="00364A85"/>
    <w:rsid w:val="003852FE"/>
    <w:rsid w:val="00385559"/>
    <w:rsid w:val="003B5274"/>
    <w:rsid w:val="003C7368"/>
    <w:rsid w:val="004437CD"/>
    <w:rsid w:val="00490993"/>
    <w:rsid w:val="004A4425"/>
    <w:rsid w:val="00525E0B"/>
    <w:rsid w:val="00540A52"/>
    <w:rsid w:val="0057467D"/>
    <w:rsid w:val="0058279D"/>
    <w:rsid w:val="005840F0"/>
    <w:rsid w:val="0058473F"/>
    <w:rsid w:val="005F7F3A"/>
    <w:rsid w:val="0061167A"/>
    <w:rsid w:val="00647E4D"/>
    <w:rsid w:val="006522C3"/>
    <w:rsid w:val="00665B2D"/>
    <w:rsid w:val="00672917"/>
    <w:rsid w:val="00672C63"/>
    <w:rsid w:val="006A4A41"/>
    <w:rsid w:val="006A57EC"/>
    <w:rsid w:val="006C5CB4"/>
    <w:rsid w:val="006F2A5D"/>
    <w:rsid w:val="006F4FB8"/>
    <w:rsid w:val="00707820"/>
    <w:rsid w:val="00740117"/>
    <w:rsid w:val="00790F05"/>
    <w:rsid w:val="007E52E0"/>
    <w:rsid w:val="00805284"/>
    <w:rsid w:val="008605CD"/>
    <w:rsid w:val="00861707"/>
    <w:rsid w:val="00863F94"/>
    <w:rsid w:val="00866B04"/>
    <w:rsid w:val="00872D26"/>
    <w:rsid w:val="008741F0"/>
    <w:rsid w:val="008A69A5"/>
    <w:rsid w:val="008B5B05"/>
    <w:rsid w:val="008D27BB"/>
    <w:rsid w:val="008F0729"/>
    <w:rsid w:val="00911BE6"/>
    <w:rsid w:val="00927FFD"/>
    <w:rsid w:val="00977CB5"/>
    <w:rsid w:val="00990A27"/>
    <w:rsid w:val="009C292C"/>
    <w:rsid w:val="009C5A63"/>
    <w:rsid w:val="009D004E"/>
    <w:rsid w:val="00A165AA"/>
    <w:rsid w:val="00A16843"/>
    <w:rsid w:val="00A32265"/>
    <w:rsid w:val="00A36E34"/>
    <w:rsid w:val="00A4111C"/>
    <w:rsid w:val="00AA7E8F"/>
    <w:rsid w:val="00B126DB"/>
    <w:rsid w:val="00B35532"/>
    <w:rsid w:val="00BC78F7"/>
    <w:rsid w:val="00BD311E"/>
    <w:rsid w:val="00C01A1F"/>
    <w:rsid w:val="00C73AB1"/>
    <w:rsid w:val="00CB09E2"/>
    <w:rsid w:val="00CB4C13"/>
    <w:rsid w:val="00CC77C6"/>
    <w:rsid w:val="00D440C0"/>
    <w:rsid w:val="00DD6E7A"/>
    <w:rsid w:val="00DF3716"/>
    <w:rsid w:val="00E00B0B"/>
    <w:rsid w:val="00E46998"/>
    <w:rsid w:val="00E556E4"/>
    <w:rsid w:val="00EA5745"/>
    <w:rsid w:val="00EF2F10"/>
    <w:rsid w:val="00F27970"/>
    <w:rsid w:val="00F42404"/>
    <w:rsid w:val="00FA7BE1"/>
    <w:rsid w:val="00FF60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133">
      <o:colormenu v:ext="edit" strokecolor="none [3213]"/>
    </o:shapedefaults>
    <o:shapelayout v:ext="edit">
      <o:idmap v:ext="edit" data="1,2,19,24"/>
      <o:rules v:ext="edit">
        <o:r id="V:Rule31" type="arc" idref="#_x0000_s1694"/>
        <o:r id="V:Rule32" type="arc" idref="#_x0000_s1695"/>
        <o:r id="V:Rule33" type="arc" idref="#_x0000_s1696"/>
        <o:r id="V:Rule34" type="arc" idref="#_x0000_s1697"/>
        <o:r id="V:Rule35" type="arc" idref="#_x0000_s1698"/>
        <o:r id="V:Rule36" type="arc" idref="#_x0000_s1699"/>
        <o:r id="V:Rule37" type="arc" idref="#_x0000_s1700"/>
        <o:r id="V:Rule38" type="arc" idref="#_x0000_s1701"/>
        <o:r id="V:Rule39" type="arc" idref="#_x0000_s1969"/>
        <o:r id="V:Rule40" type="arc" idref="#_x0000_s1970"/>
        <o:r id="V:Rule41" type="arc" idref="#_x0000_s1971"/>
        <o:r id="V:Rule42" type="arc" idref="#_x0000_s1972"/>
        <o:r id="V:Rule43" type="arc" idref="#_x0000_s1973"/>
        <o:r id="V:Rule44" type="arc" idref="#_x0000_s1974"/>
        <o:r id="V:Rule45" type="arc" idref="#_x0000_s1975"/>
        <o:r id="V:Rule46" type="arc" idref="#_x0000_s1976"/>
        <o:r id="V:Rule50" type="arc" idref="#_x0000_s2794"/>
        <o:r id="V:Rule51" type="arc" idref="#_x0000_s2795"/>
        <o:r id="V:Rule52" type="arc" idref="#_x0000_s2797"/>
        <o:r id="V:Rule53" type="arc" idref="#_x0000_s2798"/>
        <o:r id="V:Rule54" type="arc" idref="#_x0000_s2843"/>
        <o:r id="V:Rule55" type="arc" idref="#_x0000_s2844"/>
        <o:r id="V:Rule56" type="arc" idref="#_x0000_s2848"/>
        <o:r id="V:Rule57" type="arc" idref="#_x0000_s2849"/>
        <o:r id="V:Rule58" type="arc" idref="#_x0000_s2850"/>
        <o:r id="V:Rule59" type="arc" idref="#_x0000_s2888"/>
        <o:r id="V:Rule60" type="arc" idref="#_x0000_s2889"/>
        <o:r id="V:Rule61" type="arc" idref="#_x0000_s2891"/>
        <o:r id="V:Rule62" type="arc" idref="#_x0000_s2892"/>
        <o:r id="V:Rule63" type="arc" idref="#_x0000_s2936"/>
        <o:r id="V:Rule64" type="arc" idref="#_x0000_s2937"/>
        <o:r id="V:Rule119" type="connector" idref="#_x0000_s19497"/>
        <o:r id="V:Rule120" type="connector" idref="#_x0000_s19522"/>
        <o:r id="V:Rule121" type="connector" idref="#_x0000_s19507"/>
        <o:r id="V:Rule122" type="connector" idref="#_x0000_s24664"/>
        <o:r id="V:Rule123" type="connector" idref="#_x0000_s19520"/>
        <o:r id="V:Rule124" type="connector" idref="#_x0000_s1987"/>
        <o:r id="V:Rule125" type="connector" idref="#_x0000_s2734"/>
        <o:r id="V:Rule126" type="connector" idref="#_x0000_s24585"/>
        <o:r id="V:Rule127" type="connector" idref="#_x0000_s2733"/>
        <o:r id="V:Rule128" type="connector" idref="#_x0000_s1986"/>
        <o:r id="V:Rule129" type="connector" idref="#_x0000_s24732"/>
        <o:r id="V:Rule130" type="connector" idref="#_x0000_s19517"/>
        <o:r id="V:Rule131" type="connector" idref="#_x0000_s1414"/>
        <o:r id="V:Rule132" type="connector" idref="#_x0000_s24734"/>
        <o:r id="V:Rule133" type="connector" idref="#_x0000_s19510"/>
        <o:r id="V:Rule134" type="connector" idref="#_x0000_s24653"/>
        <o:r id="V:Rule135" type="connector" idref="#_x0000_s19496"/>
        <o:r id="V:Rule136" type="connector" idref="#_x0000_s2542"/>
        <o:r id="V:Rule137" type="connector" idref="#_x0000_s24731"/>
        <o:r id="V:Rule138" type="connector" idref="#_x0000_s1423"/>
        <o:r id="V:Rule139" type="connector" idref="#_x0000_s24736"/>
        <o:r id="V:Rule140" type="connector" idref="#_x0000_s1425"/>
        <o:r id="V:Rule141" type="connector" idref="#_x0000_s1424"/>
        <o:r id="V:Rule142" type="connector" idref="#_x0000_s1420"/>
        <o:r id="V:Rule143" type="connector" idref="#_x0000_s24720"/>
        <o:r id="V:Rule144" type="connector" idref="#_x0000_s19538"/>
        <o:r id="V:Rule145" type="connector" idref="#_x0000_s1416"/>
        <o:r id="V:Rule146" type="connector" idref="#_x0000_s24737"/>
        <o:r id="V:Rule147" type="connector" idref="#_x0000_s1993"/>
        <o:r id="V:Rule148" type="connector" idref="#_x0000_s1415"/>
        <o:r id="V:Rule149" type="connector" idref="#_x0000_s2005"/>
        <o:r id="V:Rule150" type="connector" idref="#_x0000_s1998"/>
        <o:r id="V:Rule151" type="connector" idref="#_x0000_s19514"/>
        <o:r id="V:Rule152" type="connector" idref="#_x0000_s1426"/>
        <o:r id="V:Rule153" type="connector" idref="#_x0000_s24590"/>
        <o:r id="V:Rule154" type="connector" idref="#_x0000_s1997"/>
        <o:r id="V:Rule155" type="connector" idref="#_x0000_s1418"/>
        <o:r id="V:Rule156" type="connector" idref="#_x0000_s19515"/>
        <o:r id="V:Rule157" type="connector" idref="#_x0000_s1995"/>
        <o:r id="V:Rule158" type="connector" idref="#_x0000_s2736"/>
        <o:r id="V:Rule159" type="connector" idref="#_x0000_s1983"/>
        <o:r id="V:Rule160" type="connector" idref="#_x0000_s1985"/>
        <o:r id="V:Rule161" type="connector" idref="#_x0000_s24716"/>
        <o:r id="V:Rule162" type="connector" idref="#_x0000_s19509"/>
        <o:r id="V:Rule163" type="connector" idref="#_x0000_s24735"/>
        <o:r id="V:Rule164" type="connector" idref="#_x0000_s24578"/>
        <o:r id="V:Rule165" type="connector" idref="#_x0000_s24654"/>
        <o:r id="V:Rule166" type="connector" idref="#_x0000_s19521"/>
        <o:r id="V:Rule167" type="connector" idref="#_x0000_s1421"/>
        <o:r id="V:Rule168" type="connector" idref="#_x0000_s19529"/>
        <o:r id="V:Rule169" type="connector" idref="#_x0000_s24738"/>
        <o:r id="V:Rule170" type="connector" idref="#_x0000_s1994"/>
        <o:r id="V:Rule171" type="connector" idref="#_x0000_s1984"/>
        <o:r id="V:Rule172" type="connector" idref="#_x0000_s1996"/>
        <o:r id="V:Rule173" type="connector" idref="#_x0000_s24660"/>
        <o:r id="V:Rule174" type="connector" idref="#_x0000_s1394"/>
        <o:r id="V:Rule175" type="connector" idref="#_x0000_s2731"/>
        <o:r id="V:Rule176" type="connector" idref="#_x0000_s24715"/>
        <o:r id="V:Rule177" type="connector" idref="#_x0000_s19508"/>
        <o:r id="V:Rule178" type="connector" idref="#_x0000_s2541"/>
        <o:r id="V:Rule179" type="connector" idref="#_x0000_s2735"/>
        <o:r id="V:Rule180" type="connector" idref="#_x0000_s24714"/>
        <o:r id="V:Rule181" type="connector" idref="#_x0000_s19519"/>
        <o:r id="V:Rule182" type="connector" idref="#_x0000_s2168"/>
        <o:r id="V:Rule183" type="connector" idref="#_x0000_s24591"/>
        <o:r id="V:Rule184" type="connector" idref="#_x0000_s1419"/>
        <o:r id="V:Rule185" type="connector" idref="#_x0000_s24579"/>
        <o:r id="V:Rule186" type="connector" idref="#_x0000_s19518"/>
        <o:r id="V:Rule187" type="connector" idref="#_x0000_s1417"/>
        <o:r id="V:Rule188" type="connector" idref="#_x0000_s24721"/>
        <o:r id="V:Rule189" type="connector" idref="#_x0000_s19537"/>
        <o:r id="V:Rule190" type="connector" idref="#_x0000_s2732"/>
        <o:r id="V:Rule191" type="connector" idref="#_x0000_s24717"/>
        <o:r id="V:Rule192" type="connector" idref="#_x0000_s19516"/>
        <o:r id="V:Rule193" type="connector" idref="#_x0000_s1395"/>
        <o:r id="V:Rule194" type="connector" idref="#_x0000_s24718"/>
        <o:r id="V:Rule195" type="connector" idref="#_x0000_s24586"/>
        <o:r id="V:Rule196" type="connector" idref="#_x0000_s1990"/>
        <o:r id="V:Rule197" type="connector" idref="#_x0000_s24659"/>
        <o:r id="V:Rule198" type="connector" idref="#_x0000_s19539"/>
        <o:r id="V:Rule199" type="connector" idref="#_x0000_s1195"/>
        <o:r id="V:Rule200" type="connector" idref="#_x0000_s24719"/>
        <o:r id="V:Rule201" type="connector" idref="#_x0000_s1992"/>
        <o:r id="V:Rule202" type="connector" idref="#_x0000_s1991"/>
        <o:r id="V:Rule203" type="connector" idref="#_x0000_s24666"/>
        <o:r id="V:Rule204" type="connector" idref="#_x0000_s24733"/>
        <o:r id="V:Rule205" type="connector" idref="#_x0000_s19511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10"/>
        <o:entry new="12" old="9"/>
        <o:entry new="1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C6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548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40117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8B5B0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B5B05"/>
  </w:style>
  <w:style w:type="paragraph" w:styleId="Pieddepage">
    <w:name w:val="footer"/>
    <w:basedOn w:val="Normal"/>
    <w:link w:val="PieddepageCar"/>
    <w:uiPriority w:val="99"/>
    <w:semiHidden/>
    <w:unhideWhenUsed/>
    <w:rsid w:val="008B5B0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B5B0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671" Type="http://schemas.openxmlformats.org/officeDocument/2006/relationships/oleObject" Target="embeddings/oleObject348.bin"/><Relationship Id="rId727" Type="http://schemas.openxmlformats.org/officeDocument/2006/relationships/oleObject" Target="embeddings/oleObject37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7.wmf"/><Relationship Id="rId366" Type="http://schemas.openxmlformats.org/officeDocument/2006/relationships/image" Target="media/image174.wmf"/><Relationship Id="rId531" Type="http://schemas.openxmlformats.org/officeDocument/2006/relationships/image" Target="media/image254.wmf"/><Relationship Id="rId573" Type="http://schemas.openxmlformats.org/officeDocument/2006/relationships/oleObject" Target="embeddings/oleObject294.bin"/><Relationship Id="rId629" Type="http://schemas.openxmlformats.org/officeDocument/2006/relationships/image" Target="media/image298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8.wmf"/><Relationship Id="rId640" Type="http://schemas.openxmlformats.org/officeDocument/2006/relationships/oleObject" Target="embeddings/oleObject332.bin"/><Relationship Id="rId682" Type="http://schemas.openxmlformats.org/officeDocument/2006/relationships/image" Target="media/image323.wmf"/><Relationship Id="rId738" Type="http://schemas.openxmlformats.org/officeDocument/2006/relationships/image" Target="media/image35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9.wmf"/><Relationship Id="rId542" Type="http://schemas.openxmlformats.org/officeDocument/2006/relationships/oleObject" Target="embeddings/oleObject278.bin"/><Relationship Id="rId584" Type="http://schemas.openxmlformats.org/officeDocument/2006/relationships/image" Target="media/image27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3.wmf"/><Relationship Id="rId402" Type="http://schemas.openxmlformats.org/officeDocument/2006/relationships/image" Target="media/image192.wmf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2.wmf"/><Relationship Id="rId651" Type="http://schemas.openxmlformats.org/officeDocument/2006/relationships/oleObject" Target="embeddings/oleObject338.bin"/><Relationship Id="rId693" Type="http://schemas.openxmlformats.org/officeDocument/2006/relationships/oleObject" Target="embeddings/oleObject359.bin"/><Relationship Id="rId707" Type="http://schemas.openxmlformats.org/officeDocument/2006/relationships/oleObject" Target="embeddings/oleObject366.bin"/><Relationship Id="rId749" Type="http://schemas.openxmlformats.org/officeDocument/2006/relationships/oleObject" Target="embeddings/oleObject387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image" Target="media/image244.wmf"/><Relationship Id="rId553" Type="http://schemas.openxmlformats.org/officeDocument/2006/relationships/image" Target="media/image264.wmf"/><Relationship Id="rId609" Type="http://schemas.openxmlformats.org/officeDocument/2006/relationships/oleObject" Target="embeddings/oleObject312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10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4.bin"/><Relationship Id="rId620" Type="http://schemas.openxmlformats.org/officeDocument/2006/relationships/oleObject" Target="embeddings/oleObject321.bin"/><Relationship Id="rId662" Type="http://schemas.openxmlformats.org/officeDocument/2006/relationships/image" Target="media/image313.wmf"/><Relationship Id="rId718" Type="http://schemas.openxmlformats.org/officeDocument/2006/relationships/image" Target="media/image34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6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3.bin"/><Relationship Id="rId564" Type="http://schemas.openxmlformats.org/officeDocument/2006/relationships/oleObject" Target="embeddings/oleObject289.bin"/><Relationship Id="rId259" Type="http://schemas.openxmlformats.org/officeDocument/2006/relationships/image" Target="media/image124.wmf"/><Relationship Id="rId424" Type="http://schemas.openxmlformats.org/officeDocument/2006/relationships/image" Target="media/image203.wmf"/><Relationship Id="rId466" Type="http://schemas.openxmlformats.org/officeDocument/2006/relationships/image" Target="media/image224.wmf"/><Relationship Id="rId631" Type="http://schemas.openxmlformats.org/officeDocument/2006/relationships/image" Target="media/image299.wmf"/><Relationship Id="rId673" Type="http://schemas.openxmlformats.org/officeDocument/2006/relationships/oleObject" Target="embeddings/oleObject349.bin"/><Relationship Id="rId729" Type="http://schemas.openxmlformats.org/officeDocument/2006/relationships/oleObject" Target="embeddings/oleObject377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8.wmf"/><Relationship Id="rId533" Type="http://schemas.openxmlformats.org/officeDocument/2006/relationships/image" Target="media/image25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5.bin"/><Relationship Id="rId740" Type="http://schemas.openxmlformats.org/officeDocument/2006/relationships/image" Target="media/image352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9.wmf"/><Relationship Id="rId600" Type="http://schemas.openxmlformats.org/officeDocument/2006/relationships/image" Target="media/image287.wmf"/><Relationship Id="rId642" Type="http://schemas.openxmlformats.org/officeDocument/2006/relationships/oleObject" Target="embeddings/oleObject333.bin"/><Relationship Id="rId684" Type="http://schemas.openxmlformats.org/officeDocument/2006/relationships/image" Target="media/image324.wmf"/><Relationship Id="rId281" Type="http://schemas.openxmlformats.org/officeDocument/2006/relationships/image" Target="media/image135.gif"/><Relationship Id="rId337" Type="http://schemas.openxmlformats.org/officeDocument/2006/relationships/oleObject" Target="embeddings/oleObject172.bin"/><Relationship Id="rId502" Type="http://schemas.openxmlformats.org/officeDocument/2006/relationships/image" Target="media/image24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79.bin"/><Relationship Id="rId586" Type="http://schemas.openxmlformats.org/officeDocument/2006/relationships/image" Target="media/image280.wmf"/><Relationship Id="rId751" Type="http://schemas.openxmlformats.org/officeDocument/2006/relationships/oleObject" Target="embeddings/oleObject38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4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6.bin"/><Relationship Id="rId611" Type="http://schemas.openxmlformats.org/officeDocument/2006/relationships/oleObject" Target="embeddings/oleObject314.bin"/><Relationship Id="rId653" Type="http://schemas.openxmlformats.org/officeDocument/2006/relationships/oleObject" Target="embeddings/oleObject339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60.bin"/><Relationship Id="rId709" Type="http://schemas.openxmlformats.org/officeDocument/2006/relationships/oleObject" Target="embeddings/oleObject367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5.wmf"/><Relationship Id="rId513" Type="http://schemas.openxmlformats.org/officeDocument/2006/relationships/image" Target="media/image245.wmf"/><Relationship Id="rId555" Type="http://schemas.openxmlformats.org/officeDocument/2006/relationships/image" Target="media/image265.wmf"/><Relationship Id="rId597" Type="http://schemas.openxmlformats.org/officeDocument/2006/relationships/oleObject" Target="embeddings/oleObject306.bin"/><Relationship Id="rId720" Type="http://schemas.openxmlformats.org/officeDocument/2006/relationships/image" Target="media/image342.wmf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2.bin"/><Relationship Id="rId622" Type="http://schemas.openxmlformats.org/officeDocument/2006/relationships/oleObject" Target="embeddings/oleObject322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5.bin"/><Relationship Id="rId664" Type="http://schemas.openxmlformats.org/officeDocument/2006/relationships/image" Target="media/image31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8.bin"/><Relationship Id="rId566" Type="http://schemas.openxmlformats.org/officeDocument/2006/relationships/oleObject" Target="embeddings/oleObject290.bin"/><Relationship Id="rId731" Type="http://schemas.openxmlformats.org/officeDocument/2006/relationships/oleObject" Target="embeddings/oleObject3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8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5.wmf"/><Relationship Id="rId675" Type="http://schemas.openxmlformats.org/officeDocument/2006/relationships/oleObject" Target="embeddings/oleObject35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9.wmf"/><Relationship Id="rId535" Type="http://schemas.openxmlformats.org/officeDocument/2006/relationships/image" Target="media/image256.wmf"/><Relationship Id="rId577" Type="http://schemas.openxmlformats.org/officeDocument/2006/relationships/oleObject" Target="embeddings/oleObject296.bin"/><Relationship Id="rId700" Type="http://schemas.openxmlformats.org/officeDocument/2006/relationships/image" Target="media/image332.wmf"/><Relationship Id="rId742" Type="http://schemas.openxmlformats.org/officeDocument/2006/relationships/image" Target="media/image353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4.bin"/><Relationship Id="rId602" Type="http://schemas.openxmlformats.org/officeDocument/2006/relationships/image" Target="media/image288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2.bin"/><Relationship Id="rId479" Type="http://schemas.openxmlformats.org/officeDocument/2006/relationships/image" Target="media/image230.wmf"/><Relationship Id="rId644" Type="http://schemas.openxmlformats.org/officeDocument/2006/relationships/oleObject" Target="embeddings/oleObject334.bin"/><Relationship Id="rId686" Type="http://schemas.openxmlformats.org/officeDocument/2006/relationships/image" Target="media/image325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4.wmf"/><Relationship Id="rId504" Type="http://schemas.openxmlformats.org/officeDocument/2006/relationships/oleObject" Target="embeddings/oleObject258.bin"/><Relationship Id="rId546" Type="http://schemas.openxmlformats.org/officeDocument/2006/relationships/oleObject" Target="embeddings/oleObject280.bin"/><Relationship Id="rId711" Type="http://schemas.openxmlformats.org/officeDocument/2006/relationships/oleObject" Target="embeddings/oleObject368.bin"/><Relationship Id="rId753" Type="http://schemas.openxmlformats.org/officeDocument/2006/relationships/oleObject" Target="embeddings/oleObject389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6.wmf"/><Relationship Id="rId406" Type="http://schemas.openxmlformats.org/officeDocument/2006/relationships/image" Target="media/image194.wmf"/><Relationship Id="rId588" Type="http://schemas.openxmlformats.org/officeDocument/2006/relationships/image" Target="media/image28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7.wmf"/><Relationship Id="rId448" Type="http://schemas.openxmlformats.org/officeDocument/2006/relationships/oleObject" Target="embeddings/oleObject227.bin"/><Relationship Id="rId613" Type="http://schemas.openxmlformats.org/officeDocument/2006/relationships/image" Target="media/image292.wmf"/><Relationship Id="rId655" Type="http://schemas.openxmlformats.org/officeDocument/2006/relationships/oleObject" Target="embeddings/oleObject340.bin"/><Relationship Id="rId697" Type="http://schemas.openxmlformats.org/officeDocument/2006/relationships/oleObject" Target="embeddings/oleObject361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515" Type="http://schemas.openxmlformats.org/officeDocument/2006/relationships/image" Target="media/image246.wmf"/><Relationship Id="rId722" Type="http://schemas.openxmlformats.org/officeDocument/2006/relationships/image" Target="media/image343.wmf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6.wmf"/><Relationship Id="rId599" Type="http://schemas.openxmlformats.org/officeDocument/2006/relationships/oleObject" Target="embeddings/oleObject307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3.bin"/><Relationship Id="rId624" Type="http://schemas.openxmlformats.org/officeDocument/2006/relationships/oleObject" Target="embeddings/oleObject323.bin"/><Relationship Id="rId666" Type="http://schemas.openxmlformats.org/officeDocument/2006/relationships/image" Target="media/image31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6.wmf"/><Relationship Id="rId526" Type="http://schemas.openxmlformats.org/officeDocument/2006/relationships/oleObject" Target="embeddings/oleObject26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1.bin"/><Relationship Id="rId733" Type="http://schemas.openxmlformats.org/officeDocument/2006/relationships/oleObject" Target="embeddings/oleObject37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9.bin"/><Relationship Id="rId677" Type="http://schemas.openxmlformats.org/officeDocument/2006/relationships/oleObject" Target="embeddings/oleObject351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1.wmf"/><Relationship Id="rId702" Type="http://schemas.openxmlformats.org/officeDocument/2006/relationships/image" Target="media/image33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297.bin"/><Relationship Id="rId744" Type="http://schemas.openxmlformats.org/officeDocument/2006/relationships/image" Target="media/image354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1.wmf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646" Type="http://schemas.openxmlformats.org/officeDocument/2006/relationships/oleObject" Target="embeddings/oleObject335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6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59.bin"/><Relationship Id="rId688" Type="http://schemas.openxmlformats.org/officeDocument/2006/relationships/image" Target="media/image32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492" Type="http://schemas.openxmlformats.org/officeDocument/2006/relationships/image" Target="media/image235.wmf"/><Relationship Id="rId548" Type="http://schemas.openxmlformats.org/officeDocument/2006/relationships/oleObject" Target="embeddings/oleObject281.bin"/><Relationship Id="rId713" Type="http://schemas.openxmlformats.org/officeDocument/2006/relationships/oleObject" Target="embeddings/oleObject369.bin"/><Relationship Id="rId755" Type="http://schemas.openxmlformats.org/officeDocument/2006/relationships/oleObject" Target="embeddings/oleObject390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7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341.bin"/><Relationship Id="rId699" Type="http://schemas.openxmlformats.org/officeDocument/2006/relationships/oleObject" Target="embeddings/oleObject36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34.bin"/><Relationship Id="rId517" Type="http://schemas.openxmlformats.org/officeDocument/2006/relationships/image" Target="media/image247.wmf"/><Relationship Id="rId559" Type="http://schemas.openxmlformats.org/officeDocument/2006/relationships/image" Target="media/image267.wmf"/><Relationship Id="rId724" Type="http://schemas.openxmlformats.org/officeDocument/2006/relationships/image" Target="media/image344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3.bin"/><Relationship Id="rId570" Type="http://schemas.openxmlformats.org/officeDocument/2006/relationships/oleObject" Target="embeddings/oleObject292.bin"/><Relationship Id="rId626" Type="http://schemas.openxmlformats.org/officeDocument/2006/relationships/oleObject" Target="embeddings/oleObject324.bin"/><Relationship Id="rId223" Type="http://schemas.openxmlformats.org/officeDocument/2006/relationships/image" Target="media/image106.wmf"/><Relationship Id="rId430" Type="http://schemas.openxmlformats.org/officeDocument/2006/relationships/image" Target="media/image206.wmf"/><Relationship Id="rId668" Type="http://schemas.openxmlformats.org/officeDocument/2006/relationships/image" Target="media/image31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80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7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29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30.bin"/><Relationship Id="rId679" Type="http://schemas.openxmlformats.org/officeDocument/2006/relationships/oleObject" Target="embeddings/oleObject35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2.wmf"/><Relationship Id="rId483" Type="http://schemas.openxmlformats.org/officeDocument/2006/relationships/oleObject" Target="embeddings/oleObject246.bin"/><Relationship Id="rId539" Type="http://schemas.openxmlformats.org/officeDocument/2006/relationships/image" Target="media/image257.wmf"/><Relationship Id="rId690" Type="http://schemas.openxmlformats.org/officeDocument/2006/relationships/image" Target="media/image327.wmf"/><Relationship Id="rId704" Type="http://schemas.openxmlformats.org/officeDocument/2006/relationships/image" Target="media/image334.wmf"/><Relationship Id="rId746" Type="http://schemas.openxmlformats.org/officeDocument/2006/relationships/image" Target="media/image355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2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48" Type="http://schemas.openxmlformats.org/officeDocument/2006/relationships/image" Target="media/image306.wmf"/><Relationship Id="rId245" Type="http://schemas.openxmlformats.org/officeDocument/2006/relationships/image" Target="media/image117.wmf"/><Relationship Id="rId287" Type="http://schemas.openxmlformats.org/officeDocument/2006/relationships/image" Target="media/image139.wmf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6.wmf"/><Relationship Id="rId508" Type="http://schemas.openxmlformats.org/officeDocument/2006/relationships/oleObject" Target="embeddings/oleObject260.bin"/><Relationship Id="rId715" Type="http://schemas.openxmlformats.org/officeDocument/2006/relationships/oleObject" Target="embeddings/oleObject370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51.wmf"/><Relationship Id="rId354" Type="http://schemas.openxmlformats.org/officeDocument/2006/relationships/image" Target="media/image168.wmf"/><Relationship Id="rId757" Type="http://schemas.openxmlformats.org/officeDocument/2006/relationships/oleObject" Target="embeddings/oleObject391.bin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9.wmf"/><Relationship Id="rId561" Type="http://schemas.openxmlformats.org/officeDocument/2006/relationships/image" Target="media/image268.wmf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2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8.wmf"/><Relationship Id="rId670" Type="http://schemas.openxmlformats.org/officeDocument/2006/relationships/image" Target="media/image317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4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1.bin"/><Relationship Id="rId726" Type="http://schemas.openxmlformats.org/officeDocument/2006/relationships/image" Target="media/image34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3.wmf"/><Relationship Id="rId628" Type="http://schemas.openxmlformats.org/officeDocument/2006/relationships/oleObject" Target="embeddings/oleObject325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07.wmf"/><Relationship Id="rId474" Type="http://schemas.openxmlformats.org/officeDocument/2006/relationships/oleObject" Target="embeddings/oleObject241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53.bin"/><Relationship Id="rId737" Type="http://schemas.openxmlformats.org/officeDocument/2006/relationships/oleObject" Target="embeddings/oleObject381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76" Type="http://schemas.openxmlformats.org/officeDocument/2006/relationships/image" Target="media/image179.wmf"/><Relationship Id="rId541" Type="http://schemas.openxmlformats.org/officeDocument/2006/relationships/image" Target="media/image258.wmf"/><Relationship Id="rId583" Type="http://schemas.openxmlformats.org/officeDocument/2006/relationships/oleObject" Target="embeddings/oleObject299.bin"/><Relationship Id="rId639" Type="http://schemas.openxmlformats.org/officeDocument/2006/relationships/oleObject" Target="embeddings/oleObject331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2.wmf"/><Relationship Id="rId443" Type="http://schemas.openxmlformats.org/officeDocument/2006/relationships/image" Target="media/image213.wmf"/><Relationship Id="rId464" Type="http://schemas.openxmlformats.org/officeDocument/2006/relationships/image" Target="media/image223.wmf"/><Relationship Id="rId650" Type="http://schemas.openxmlformats.org/officeDocument/2006/relationships/image" Target="media/image307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28.wmf"/><Relationship Id="rId706" Type="http://schemas.openxmlformats.org/officeDocument/2006/relationships/image" Target="media/image335.wmf"/><Relationship Id="rId748" Type="http://schemas.openxmlformats.org/officeDocument/2006/relationships/image" Target="media/image35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3.bin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Relationship Id="rId412" Type="http://schemas.openxmlformats.org/officeDocument/2006/relationships/image" Target="media/image197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7.wmf"/><Relationship Id="rId661" Type="http://schemas.openxmlformats.org/officeDocument/2006/relationships/oleObject" Target="embeddings/oleObject343.bin"/><Relationship Id="rId717" Type="http://schemas.openxmlformats.org/officeDocument/2006/relationships/oleObject" Target="embeddings/oleObject371.bin"/><Relationship Id="rId759" Type="http://schemas.openxmlformats.org/officeDocument/2006/relationships/theme" Target="theme/theme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2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image" Target="media/image249.wmf"/><Relationship Id="rId563" Type="http://schemas.openxmlformats.org/officeDocument/2006/relationships/image" Target="media/image269.wmf"/><Relationship Id="rId619" Type="http://schemas.openxmlformats.org/officeDocument/2006/relationships/oleObject" Target="embeddings/oleObject320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6.bin"/><Relationship Id="rId672" Type="http://schemas.openxmlformats.org/officeDocument/2006/relationships/image" Target="media/image318.wmf"/><Relationship Id="rId728" Type="http://schemas.openxmlformats.org/officeDocument/2006/relationships/image" Target="media/image34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2.bin"/><Relationship Id="rId574" Type="http://schemas.openxmlformats.org/officeDocument/2006/relationships/image" Target="media/image274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2.bin"/><Relationship Id="rId641" Type="http://schemas.openxmlformats.org/officeDocument/2006/relationships/image" Target="media/image303.wmf"/><Relationship Id="rId683" Type="http://schemas.openxmlformats.org/officeDocument/2006/relationships/oleObject" Target="embeddings/oleObject354.bin"/><Relationship Id="rId739" Type="http://schemas.openxmlformats.org/officeDocument/2006/relationships/oleObject" Target="embeddings/oleObject38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56.bin"/><Relationship Id="rId543" Type="http://schemas.openxmlformats.org/officeDocument/2006/relationships/image" Target="media/image25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300.bin"/><Relationship Id="rId750" Type="http://schemas.openxmlformats.org/officeDocument/2006/relationships/image" Target="media/image35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3.bin"/><Relationship Id="rId652" Type="http://schemas.openxmlformats.org/officeDocument/2006/relationships/image" Target="media/image308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414" Type="http://schemas.openxmlformats.org/officeDocument/2006/relationships/image" Target="media/image198.wmf"/><Relationship Id="rId456" Type="http://schemas.openxmlformats.org/officeDocument/2006/relationships/image" Target="media/image219.wmf"/><Relationship Id="rId498" Type="http://schemas.openxmlformats.org/officeDocument/2006/relationships/image" Target="media/image238.wmf"/><Relationship Id="rId621" Type="http://schemas.openxmlformats.org/officeDocument/2006/relationships/image" Target="media/image294.wmf"/><Relationship Id="rId663" Type="http://schemas.openxmlformats.org/officeDocument/2006/relationships/oleObject" Target="embeddings/oleObject34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3.wmf"/><Relationship Id="rId523" Type="http://schemas.openxmlformats.org/officeDocument/2006/relationships/image" Target="media/image250.wmf"/><Relationship Id="rId719" Type="http://schemas.openxmlformats.org/officeDocument/2006/relationships/oleObject" Target="embeddings/oleObject372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0.wmf"/><Relationship Id="rId565" Type="http://schemas.openxmlformats.org/officeDocument/2006/relationships/image" Target="media/image270.wmf"/><Relationship Id="rId730" Type="http://schemas.openxmlformats.org/officeDocument/2006/relationships/image" Target="media/image347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7.bin"/><Relationship Id="rId271" Type="http://schemas.openxmlformats.org/officeDocument/2006/relationships/image" Target="media/image130.wmf"/><Relationship Id="rId674" Type="http://schemas.openxmlformats.org/officeDocument/2006/relationships/image" Target="media/image3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3.bin"/><Relationship Id="rId576" Type="http://schemas.openxmlformats.org/officeDocument/2006/relationships/image" Target="media/image275.wmf"/><Relationship Id="rId741" Type="http://schemas.openxmlformats.org/officeDocument/2006/relationships/oleObject" Target="embeddings/oleObject383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4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5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gif"/><Relationship Id="rId338" Type="http://schemas.openxmlformats.org/officeDocument/2006/relationships/image" Target="media/image160.wmf"/><Relationship Id="rId503" Type="http://schemas.openxmlformats.org/officeDocument/2006/relationships/oleObject" Target="embeddings/oleObject257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1.bin"/><Relationship Id="rId710" Type="http://schemas.openxmlformats.org/officeDocument/2006/relationships/image" Target="media/image337.wmf"/><Relationship Id="rId752" Type="http://schemas.openxmlformats.org/officeDocument/2006/relationships/image" Target="media/image35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5.wmf"/><Relationship Id="rId612" Type="http://schemas.openxmlformats.org/officeDocument/2006/relationships/oleObject" Target="embeddings/oleObject315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654" Type="http://schemas.openxmlformats.org/officeDocument/2006/relationships/image" Target="media/image309.wmf"/><Relationship Id="rId696" Type="http://schemas.openxmlformats.org/officeDocument/2006/relationships/image" Target="media/image330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5.bin"/><Relationship Id="rId721" Type="http://schemas.openxmlformats.org/officeDocument/2006/relationships/oleObject" Target="embeddings/oleObject3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598" Type="http://schemas.openxmlformats.org/officeDocument/2006/relationships/image" Target="media/image286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0.wmf"/><Relationship Id="rId623" Type="http://schemas.openxmlformats.org/officeDocument/2006/relationships/image" Target="media/image295.wmf"/><Relationship Id="rId665" Type="http://schemas.openxmlformats.org/officeDocument/2006/relationships/oleObject" Target="embeddings/oleObject34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4.wmf"/><Relationship Id="rId525" Type="http://schemas.openxmlformats.org/officeDocument/2006/relationships/image" Target="media/image251.wmf"/><Relationship Id="rId567" Type="http://schemas.openxmlformats.org/officeDocument/2006/relationships/image" Target="media/image271.wmf"/><Relationship Id="rId732" Type="http://schemas.openxmlformats.org/officeDocument/2006/relationships/image" Target="media/image348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300.wmf"/><Relationship Id="rId676" Type="http://schemas.openxmlformats.org/officeDocument/2006/relationships/image" Target="media/image3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6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1.wmf"/><Relationship Id="rId578" Type="http://schemas.openxmlformats.org/officeDocument/2006/relationships/image" Target="media/image276.wmf"/><Relationship Id="rId743" Type="http://schemas.openxmlformats.org/officeDocument/2006/relationships/oleObject" Target="embeddings/oleObject384.bin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38" Type="http://schemas.openxmlformats.org/officeDocument/2006/relationships/image" Target="media/image210.gif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5.wmf"/><Relationship Id="rId687" Type="http://schemas.openxmlformats.org/officeDocument/2006/relationships/oleObject" Target="embeddings/oleObject356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51.bin"/><Relationship Id="rId505" Type="http://schemas.openxmlformats.org/officeDocument/2006/relationships/image" Target="media/image241.wmf"/><Relationship Id="rId712" Type="http://schemas.openxmlformats.org/officeDocument/2006/relationships/image" Target="media/image338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2.bin"/><Relationship Id="rId754" Type="http://schemas.openxmlformats.org/officeDocument/2006/relationships/image" Target="media/image35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6.wmf"/><Relationship Id="rId614" Type="http://schemas.openxmlformats.org/officeDocument/2006/relationships/oleObject" Target="embeddings/oleObject316.bin"/><Relationship Id="rId656" Type="http://schemas.openxmlformats.org/officeDocument/2006/relationships/image" Target="media/image310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1.wmf"/><Relationship Id="rId516" Type="http://schemas.openxmlformats.org/officeDocument/2006/relationships/oleObject" Target="embeddings/oleObject264.bin"/><Relationship Id="rId698" Type="http://schemas.openxmlformats.org/officeDocument/2006/relationships/image" Target="media/image33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6.bin"/><Relationship Id="rId723" Type="http://schemas.openxmlformats.org/officeDocument/2006/relationships/oleObject" Target="embeddings/oleObject374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625" Type="http://schemas.openxmlformats.org/officeDocument/2006/relationships/image" Target="media/image296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2.wmf"/><Relationship Id="rId569" Type="http://schemas.openxmlformats.org/officeDocument/2006/relationships/image" Target="media/image272.wmf"/><Relationship Id="rId734" Type="http://schemas.openxmlformats.org/officeDocument/2006/relationships/image" Target="media/image349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8.bin"/><Relationship Id="rId580" Type="http://schemas.openxmlformats.org/officeDocument/2006/relationships/image" Target="media/image277.wmf"/><Relationship Id="rId636" Type="http://schemas.openxmlformats.org/officeDocument/2006/relationships/image" Target="media/image301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2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6.bin"/><Relationship Id="rId703" Type="http://schemas.openxmlformats.org/officeDocument/2006/relationships/oleObject" Target="embeddings/oleObject364.bin"/><Relationship Id="rId745" Type="http://schemas.openxmlformats.org/officeDocument/2006/relationships/oleObject" Target="embeddings/oleObject385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6.bin"/><Relationship Id="rId689" Type="http://schemas.openxmlformats.org/officeDocument/2006/relationships/oleObject" Target="embeddings/oleObject35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7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2.wmf"/><Relationship Id="rId549" Type="http://schemas.openxmlformats.org/officeDocument/2006/relationships/image" Target="media/image262.wmf"/><Relationship Id="rId714" Type="http://schemas.openxmlformats.org/officeDocument/2006/relationships/image" Target="media/image339.wmf"/><Relationship Id="rId756" Type="http://schemas.openxmlformats.org/officeDocument/2006/relationships/image" Target="media/image3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8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420" Type="http://schemas.openxmlformats.org/officeDocument/2006/relationships/image" Target="media/image201.wmf"/><Relationship Id="rId616" Type="http://schemas.openxmlformats.org/officeDocument/2006/relationships/oleObject" Target="embeddings/oleObject318.bin"/><Relationship Id="rId658" Type="http://schemas.openxmlformats.org/officeDocument/2006/relationships/image" Target="media/image311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2.wmf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75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6.wmf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297.wmf"/><Relationship Id="rId669" Type="http://schemas.openxmlformats.org/officeDocument/2006/relationships/oleObject" Target="embeddings/oleObject34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image" Target="media/image253.wmf"/><Relationship Id="rId680" Type="http://schemas.openxmlformats.org/officeDocument/2006/relationships/image" Target="media/image322.wmf"/><Relationship Id="rId736" Type="http://schemas.openxmlformats.org/officeDocument/2006/relationships/image" Target="media/image35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7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8.wmf"/><Relationship Id="rId638" Type="http://schemas.openxmlformats.org/officeDocument/2006/relationships/image" Target="media/image302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5.bin"/><Relationship Id="rId137" Type="http://schemas.openxmlformats.org/officeDocument/2006/relationships/image" Target="media/image65.wmf"/><Relationship Id="rId302" Type="http://schemas.openxmlformats.org/officeDocument/2006/relationships/image" Target="media/image146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8.bin"/><Relationship Id="rId747" Type="http://schemas.openxmlformats.org/officeDocument/2006/relationships/oleObject" Target="embeddings/oleObject386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image" Target="media/image263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8.wmf"/><Relationship Id="rId509" Type="http://schemas.openxmlformats.org/officeDocument/2006/relationships/image" Target="media/image243.wmf"/><Relationship Id="rId660" Type="http://schemas.openxmlformats.org/officeDocument/2006/relationships/image" Target="media/image31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53.bin"/><Relationship Id="rId716" Type="http://schemas.openxmlformats.org/officeDocument/2006/relationships/image" Target="media/image340.wmf"/><Relationship Id="rId758" Type="http://schemas.openxmlformats.org/officeDocument/2006/relationships/fontTable" Target="fontTable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8.bin"/><Relationship Id="rId618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9</Pages>
  <Words>2693</Words>
  <Characters>14816</Characters>
  <Application>Microsoft Office Word</Application>
  <DocSecurity>0</DocSecurity>
  <Lines>123</Lines>
  <Paragraphs>3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ome</cp:lastModifiedBy>
  <cp:revision>3</cp:revision>
  <cp:lastPrinted>2019-05-25T20:37:00Z</cp:lastPrinted>
  <dcterms:created xsi:type="dcterms:W3CDTF">2019-05-25T20:43:00Z</dcterms:created>
  <dcterms:modified xsi:type="dcterms:W3CDTF">2019-05-26T09:25:00Z</dcterms:modified>
</cp:coreProperties>
</file>